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2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3.xml" ContentType="application/vnd.openxmlformats-officedocument.presentationml.notesSlide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0"/>
  </p:notesMasterIdLst>
  <p:sldIdLst>
    <p:sldId id="742" r:id="rId2"/>
    <p:sldId id="743" r:id="rId3"/>
    <p:sldId id="744" r:id="rId4"/>
    <p:sldId id="851" r:id="rId5"/>
    <p:sldId id="854" r:id="rId6"/>
    <p:sldId id="841" r:id="rId7"/>
    <p:sldId id="745" r:id="rId8"/>
    <p:sldId id="746" r:id="rId9"/>
    <p:sldId id="842" r:id="rId10"/>
    <p:sldId id="747" r:id="rId11"/>
    <p:sldId id="852" r:id="rId12"/>
    <p:sldId id="835" r:id="rId13"/>
    <p:sldId id="786" r:id="rId14"/>
    <p:sldId id="748" r:id="rId15"/>
    <p:sldId id="836" r:id="rId16"/>
    <p:sldId id="843" r:id="rId17"/>
    <p:sldId id="749" r:id="rId18"/>
    <p:sldId id="750" r:id="rId19"/>
    <p:sldId id="837" r:id="rId20"/>
    <p:sldId id="855" r:id="rId21"/>
    <p:sldId id="753" r:id="rId22"/>
    <p:sldId id="838" r:id="rId23"/>
    <p:sldId id="844" r:id="rId24"/>
    <p:sldId id="751" r:id="rId25"/>
    <p:sldId id="752" r:id="rId26"/>
    <p:sldId id="853" r:id="rId27"/>
    <p:sldId id="839" r:id="rId28"/>
    <p:sldId id="754" r:id="rId29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CC"/>
    <a:srgbClr val="FF0000"/>
    <a:srgbClr val="FFFF00"/>
    <a:srgbClr val="009900"/>
    <a:srgbClr val="99FF66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82" autoAdjust="0"/>
  </p:normalViewPr>
  <p:slideViewPr>
    <p:cSldViewPr>
      <p:cViewPr varScale="1">
        <p:scale>
          <a:sx n="60" d="100"/>
          <a:sy n="60" d="100"/>
        </p:scale>
        <p:origin x="75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0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4T15:35:59.6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66 13479 2107 0,'-8'8'73'16,"2"3"9"-16,3 2-59 15,-1 6-5-15,-1 3-6 16,0 1-32-16,-2 1-19 0,1-8-101 15,-2-4-111-15,-4-12 144 16</inkml:trace>
  <inkml:trace contextRef="#ctx0" brushRef="#br0" timeOffset="204.79">19541 13689 2626 0,'-20'72'59'0,"4"5"-57"15,0 0 1-15,10-10-57 16,6-12-45-16,7-28-72 16,9-11-89-16,8-19 150 15</inkml:trace>
  <inkml:trace contextRef="#ctx0" brushRef="#br0" timeOffset="707.3">20143 13459 2473 0,'-23'76'94'0,"4"14"-13"15,7 7-34-15,6-1-58 16,2-7-25-16,4-24-45 16,1-13-11-16,2-16-3 15,-3-7 16-15,0-13 27 16,-4-6 4-16,5-10 4 31,5-8 7-31,5-14 18 16,7-8 7-16,9-16 10 0,2-5 0 0,7-12 1 15,3-2 0-15,2-2 3 16,1 1 7-16,-4 9 10 16,-3 4 8-16,-12 12 20 15,-5 3 12-15,-17 6 19 0,-7 1 3 16,-14 0-12-16,-12 3-14 16,-9 4-25-16,-10 5-10 15,-12 16-18-15,-3 8-5 16,-10 23-18-16,-3 12-7 15,10 17-11-15,0 6-5 16,10 11-1-16,7 1 6 16,7-2 12-16,9-3 7 0,12-19-4 15,7-10-5-15,12-21-36 16,8-7-30-16,12-21-97 16,9-17-225-16,3-31 252 15</inkml:trace>
  <inkml:trace contextRef="#ctx0" brushRef="#br0" timeOffset="1655.78">14890 14514 1124 0,'-4'-15'40'0,"3"-6"17"16,1-5-36-16,0-8 9 15,0-2 5-15,-2-1 18 16,-8 1 10-16,-3 7 5 16,-5 4-2-16,-3 12-27 15,-2 9-15-15,0 20-28 16,-1 13-9-16,2 29-5 16,4 14 1-16,6 24 6 15,7 10 5-15,11 17 4 16,10 3 1-16,14-1 1 15,7-8 0-15,5-26 4 16,1-18 4-16,-1-35 18 16,3-20 15-16,1-37 26 15,0-23 3-15,-5-40-12 0,-4-27-15 16,-6-37-28-16,-8-12-10 16,-10-18-15-16,-7-1-8 15,-16 13-23-15,-10 5-11 16,-9 32-3-16,4 25-1 15,-4 46 19-15,6 28 0 16,-4 50-5-16,-2 24-4 16,5 38-41-16,2 15-36 0,13 16 72 15</inkml:trace>
  <inkml:trace contextRef="#ctx0" brushRef="#br0" timeOffset="2137.48">15120 14888 1508 0,'-28'7'65'15,"10"1"56"-15,11-2-126 16,7-4-7-16,12 1-17 16,0-3-11-16,5 3-2 15,-1 5 3-15,-1 10 22 16,1 5 10-16,3 16 8 16,3 5 1-16,-1 7 1 15,0 4 1-15,5-1-1 16,1-1 0-16,1-5-2 15,3-5-24-15,1-9-90 16,-2-8-62-16,1-17 79 16</inkml:trace>
  <inkml:trace contextRef="#ctx0" brushRef="#br0" timeOffset="2503.79">15498 14524 1112 0,'0'-3'65'0,"7"-1"60"16,10-3-76-16,6-4-17 16,6-4 3-16,5 2 10 15,1-1 5-15,3 5 30 16,-2-1 10-16,-1 3-12 16,1 0-16-16,-2 4-36 15,-2 2-11-15,-5 0-10 16,-4 3-11-16,-6-2-50 15,-1 0-45-15,-2 2-243 16,3 2 207-16</inkml:trace>
  <inkml:trace contextRef="#ctx0" brushRef="#br0" timeOffset="2715.42">15814 14730 1325 0,'-33'28'197'0,"20"0"314"15,8-3-474-15,25-14-69 16,15-11-20-16,21-25-54 16,2-9-34-16,6-8-91 15,-2-2-78-15,-7 0 178 16</inkml:trace>
  <inkml:trace contextRef="#ctx0" brushRef="#br0" timeOffset="3105.42">16633 13934 1826 0,'-40'6'67'0,"2"-1"29"15,15 7-100-15,3-1-26 16,8 5-50-16,1 7-23 16,2 7-24-16,-7 5 17 15,-1 7 50-15,0 4 23 16,0 9 39-16,1 2 19 0,9 9 31 15,7 3 9-15,13 3 0 16,9-1-12 0,6-4-31-16,2-4-11 0,5-14-7 15,4-5 0-15,-2-15 0 16,2-7-1-16,2-15 2 16,-5-7 0-16,2-18-5 15,-4-8-12-15,1-17-65 16,-1-8-122-16,-5-16 120 15</inkml:trace>
  <inkml:trace contextRef="#ctx0" brushRef="#br0" timeOffset="3488.01">17063 13836 1950 0,'-23'19'59'16,"16"17"-4"-16,10 6-60 15,23 20-30-15,9 8-14 16,12 16-5-16,-3 2 3 0,-2 9 25 16,-9-4 23-1,-13-16 38-15,-1-5 18 0,-10-16 28 16,-4-7 10-16,-4-10-14 15,-1-8-14-15,5-14-16 16,1-9-12-16,1-14-7 16,7-14-2-16,0-25-8 15,-2-15-2-15,3-22-8 16,-1-10-4-16,4-9-9 16,2-2-5-16,6 3-13 15,2 1-8-15,8 4-48 16,3 3-45-16,8 9 69 15</inkml:trace>
  <inkml:trace contextRef="#ctx0" brushRef="#br0" timeOffset="7236.96">19270 15583 741 0,'8'44'40'16,"3"-3"80"-16,4-2-41 16,7-5 22-16,-3-2 17 15,-2-4-1-15,0-1-1 16,-11-8 18-16,-5-3 11 16,-1-5-5-16,-5-5-8 15,1-2-26-15,0-2-14 16,-1-2-28-16,1-7-8 15,-1-8-21-15,2-7-10 0,4-12-12 16,3-5-5-16,8-3-6 16,0-1-2-16,9 0-3 15,3 2 0-15,6 1-16 16,9 3-15-16,-3 5-39 16,2 3-27-16,0 8-52 15,1 3-42-15,-1 3-160 16,-5 5 199-16</inkml:trace>
  <inkml:trace contextRef="#ctx0" brushRef="#br0" timeOffset="7573.46">19907 15402 1939 0,'-7'5'48'0,"6"-4"-24"31,6-1-34-31,14-5-3 0,4-3 4 0,10-3 4 15,2 1 1-15,1-1-14 16,-1 3-8-16,-4 7-23 16,-4 2-12-16,-2 8 2 15,-3 2 1-15,-11 0-20 16,-5 1-23-16,-8 2-124 16,-9 3-125-16,-11 9 195 15</inkml:trace>
  <inkml:trace contextRef="#ctx0" brushRef="#br0" timeOffset="7702.16">19976 15664 909 0,'-10'18'108'0,"5"-3"100"16,7-6-45-16,16-4-47 15,8-5-11-15,12-8-38 16,8-5-25-16,7-8-56 0,8-4-32 16,-2-1-222-16,-2 0 174 15</inkml:trace>
  <inkml:trace contextRef="#ctx0" brushRef="#br0" timeOffset="8286.62">21110 14733 1556 0,'-25'-5'56'0,"-1"2"-3"0,3 2-30 15,-2 7-38-15,-3 6-33 16,-4 17-28-16,-5 9-7 16,-4 17 24-16,1 7 25 15,4 6 39-15,6 2 16 16,8 2 23-16,11 0 5 15,14-7 5-15,4-7 3 0,18-17 9 16,4-10 1-16,11-16-3 16,5-8 0-16,3-11-5 15,0-10 4-15,3-14 4 16,-2-5-3-16,-8-11-9 16,-4-2-5-16,-9-6-4 15,-10 0-3-15,-12 0-6 16,-6 1-4-16,-13 6-14 15,-3 4-15-15,-7 10-34 16,-2 8-26-16,-3 14-96 16,4 5-67-16,3 11-317 15,4 6 309-15</inkml:trace>
  <inkml:trace contextRef="#ctx0" brushRef="#br0" timeOffset="8493.65">20992 15037 1759 0,'-22'42'89'15,"13"1"57"-15,9 3-122 16,22-4-36-16,13-5-13 0,11-10-20 16,4-9-7-16,2-11-28 15,-3-7-7-15,-8-9-25 16,-6-5-27-16,-4-5-166 15,-6-3 186-15</inkml:trace>
  <inkml:trace contextRef="#ctx0" brushRef="#br0" timeOffset="9020.82">21782 14559 1824 0,'-8'0'49'0,"2"0"-34"16,3 0-10-16,3 3-19 15,0 3-13-15,-5 18-4 16,-5 10-14-16,-10 29 5 16,-2 16 5-16,-7 28 4 15,-6 11 9-15,-7 17 5 16,-5 1 1-16,-4-6 3 15,0-3 4-15,2-21 6 16,5-12-10-16,15-30-94 0,10-16-140 16,17-37 141-16</inkml:trace>
  <inkml:trace contextRef="#ctx0" brushRef="#br0" timeOffset="9319.62">21968 15110 1919 0,'-36'40'58'16,"6"-1"-2"-16,7-3-68 16,1-2-18-16,0 5-37 15,-2 7-1-15,-7 13 12 16,-2 9 18-16,-3 15 44 15,3 3 22-15,9 3 35 16,7-13 11-16,22-20 3 16,12-14-18-16,20-27-34 15,14-9-16-15,18-26-30 16,8-10-20-16,4-19-51 16,-2-10-73-16,-8-5 94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21T14:59:50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81 3312 154 0,'-6'-31'38'0,"4"0"64"15,1 2-12-15,1 4 17 16,3 4 16-16,3 4-2 15,-2 2-8-15,3 4-23 16,0 0-8-16,2 0-3 0,-1 3-1 16,-3 6-5-16,0 0-2 15,0 3-6-15,-2 2-2 16,2 2-5-16,0 3-2 16,1 4-8-16,0 8-3 15,3 10-5-15,-3 9-4 16,2 16-11-16,1 10-5 15,-1 18-11-15,-2 9-3 0,-3 11-4 16,-3 3 1-16,-3 0 0 16,-2 0 0-16,-3-3 0 15,-2 2 0-15,3-4-1 16,0-2-1-16,2-11 0 16,1-1 0-16,1-11 2 15,0-6 0-15,3-13 0 16,0-9 0-16,3-19-5 15,0-10-9-15,3-11-22 16,-1-7-13-16,-1-11-25 16,-2-8-14-16,1-16-33 15,0-4-40-15,0-14 88 16</inkml:trace>
  <inkml:trace contextRef="#ctx0" brushRef="#br0" timeOffset="733.1">21468 3252 1364 0,'1'-2'-20'0,"0"-2"-56"15,4 2 6-15,2-3 42 16,-2-1 20-16,1 1 8 15,-1-1 1-15,-5 4 6 16,0-1 12-16,-1-1 0 16,1 4-2-16,0 0-7 15,0 0-8-15,0 0-2 0,0 0 0 16,0 0 4-16,0 0 2 16,1 4 4-16,4 0 1 15,1-1 1-15,4 3 0 16,-1 0-4-16,-1-1 2 15,-2 2-2-15,-2-1 5 16,2-2 5-16,-2 3 0 16,1-1 2-16,0 0-2 0,-4 1 1 15,1 1 4-15,0 1 7 16,-1 2-2-16,-1 4-7 16,0 4-6-16,0 10-8 15,0 4-1-15,0 16 1 16,1 8 2-16,-1 18 6 15,-1 8 1-15,1 12 3 16,0 3-1-16,0 3-5 16,0 1-1-16,1 0 2 15,-1-2 2-15,1-8 7 16,2-2-3-16,-1-11 14 16,-1-6 1-16,0-9-7 15,2-4 1-15,-1-12-18 16,-2-7-6-16,0-14-9 15,0-6-10-15,-3-11-34 16,-1-6-37-16,-7-14-211 0,-3-13 184 16</inkml:trace>
  <inkml:trace contextRef="#ctx0" brushRef="#br0" timeOffset="2165.8">21213 2425 143 0,'5'6'-20'16,"4"0"-24"-16,-5 0 70 15,3-1 87-15,-3-2 48 16,-3-2 77-16,0-1-4 16,-1 0-41-16,0 0-33 15,0 0-90-15,0 0-23 16,0 0-26-16,1 0-14 15,7 3-6-15,-7 1 1 0,1 7 6 16,-2 5 1-16,0 6 2 16,0 7-1-16,0 5-6 15,-2 3-2-15,2 1 0 16,0-1-1-16,2-3 0 16,3-2 0-16,-2-4 0 15,1-6 3-15,-2-5 8 16,-2-3 7-16,0-4 14 15,0-3 4-15,0-3 0 16,0-3-4-16,0 1-9 16,-2-2-4-16,-10-2-5 15,1 0-2-15,-5-1-4 16,-4 2 0-16,-4 2-2 16,0 3-1-16,-3 6-4 15,4 1-1-15,-6 3 0 16,4 2-1-16,3 3 0 0,3 4-2 15,9-2 0-15,5 2-1 16,7-5-1-16,5-3 0 16,8-3 0-16,6-3 0 15,8-7-7-15,0 0-13 16,15-4-61-16,1-5-64 16,6-3-234-16,3-1 220 15</inkml:trace>
  <inkml:trace contextRef="#ctx0" brushRef="#br0" timeOffset="3482.25">21991 3980 935 0,'6'-2'-24'16,"4"-5"-41"-16,11 4 7 15,6-2 34-15,2-4 39 16,0 2 34-16,-3-2 51 15,-2-1 23-15,-5 1 23 16,4 1-25-16,0 3-40 16,0 5-20-16,2 1-36 15,2 4-8-15,8 1-9 16,6-2-3-16,-1 3-2 16,6-3 0-16,-4-2-1 0,-2-1 1 15,0-1-1-15,-2-1 0 16,-3-2-1-16,0 1-2 15,-4-2-16-15,-2-1-11 16,-5-1-33-16,-2-2-24 16,-4 0-108-16,0-2 113 15</inkml:trace>
  <inkml:trace contextRef="#ctx0" brushRef="#br0" timeOffset="3832.8">22561 3720 1485 0,'-7'-2'16'0,"11"6"-1"15,9 7-86-15,19 1-24 16,9 1 15-16,7-1-20 15,-1-4-4-15,-2 2-15 16,-6 1 52-16,-4-3 85 0,-4 2 30 16,0-1 50-16,-5 1-27 15,-9 1-42-15,-6-1-17 16,-21 12-16-16,-12 7-10 16,-29 23-4-16,-11 8 5 15,-16 7-2-15,-1-4-1 16,0-14-11-16,1-8-7 15,9-13-60-15,8-6-134 0,19-7 139 16</inkml:trace>
  <inkml:trace contextRef="#ctx0" brushRef="#br0" timeOffset="5406.86">20465 3903 1165 0,'-6'-6'-9'16,"-2"0"-52"-16,4 5-10 15,-5 5 33-15,-3 0 9 16,-4 2 52-16,-8-2 40 16,4-2 45-16,0-1 8 15,8-1-46-15,1 2-25 16,2 6-37-16,1 5-9 0,-3 14-3 15,5 8 0-15,-2 16 1 16,-3 4 2-16,2 5 0 16,0 0 0-16,-3-5 0 15,2 1 1-15,2-5 0 16,3-1 1-16,7-11 1 16,3-7 4-16,7-14 24 15,4-9 8-15,6-16 10 16,1-10 2-16,8-18-22 15,-6-10-6-15,7-9-11 16,-1-2-3-16,-2-6-9 16,-4-2-5-16,-10 2-13 15,-1 2-4-15,-11 15-5 16,-2 8-3-16,-1 16-25 0,-2 6-28 16,1 14-160-16,0 0 146 15</inkml:trace>
  <inkml:trace contextRef="#ctx0" brushRef="#br0" timeOffset="5698.59">20245 4226 1402 0,'19'16'2'0,"2"-1"-88"15,9 3-16-15,1 1 14 16,-1-1 6-16,-5-1 55 16,-1-3 46-16,-4-2 50 15,1-4 8-15,3 2-12 16,1-3-18-16,2 0-57 15,1 0-49-15,-3 1 34 16</inkml:trace>
  <inkml:trace contextRef="#ctx0" brushRef="#br0" timeOffset="6449.38">21615 4606 883 0,'-11'-5'46'16,"5"4"56"-16,6 0-103 15,3 3 0-15,3 1 5 16,-5-4 22-16,6 3 62 16,-2-2 12-16,-4-3 8 15,5 1-20-15,4-1-62 16,2-3-14-16,4 1-10 0,2-1-1 16,0-2-8-16,4-1-10 15,0-1-27-15,2-1-26 16,1 0-93-16,4 2-63 15,-3-1 119-15</inkml:trace>
  <inkml:trace contextRef="#ctx0" brushRef="#br0" timeOffset="6831.81">22044 4357 260 0,'-16'5'104'0,"-4"1"102"16,2 1-40-16,-7 2-65 16,0-1-20-16,1 3-21 15,4 0 1-15,2 5-7 16,-1 3-9-16,4 3-18 16,-1 4-7-16,5 2-11 15,6 1-2-15,8 2-4 16,4-2-2-16,6-5 0 15,8-1 0-15,4-12 4 16,4-1 0-16,8-10 4 16,1-4 1-16,0-8-2 15,-2-4 0-15,-3-8 0 0,-3-2-1 16,-6-6 7-16,-4-2 0 16,-4-1 0-16,-5 0-1 15,-5 4-16-15,-5 4-23 16,-8 9-59-16,1 5-44 15,-5 11-182-15,0 2 178 0</inkml:trace>
  <inkml:trace contextRef="#ctx0" brushRef="#br0" timeOffset="7055.71">22000 4530 1722 0,'-8'0'31'16,"8"3"-18"-16,19 6-52 15,3 5-27-15,12 0-60 16,-1 1-8-16,-6-1 24 16,0-1 26-16,-7-4 77 15,-1 0 9-15,-1-2-60 16,0-1-90-16,-1-4 87 15</inkml:trace>
  <inkml:trace contextRef="#ctx0" brushRef="#br0" timeOffset="8215.79">23357 3060 483 0,'0'-14'26'0,"1"-2"10"15,2 4-22-15,0 0-12 16,-2 0 13-16,-1 4 49 16,-1 1 26-16,-3 3 38 15,2 0-1-15,2 4-41 16,0-1-23-16,0 0-38 15,0 0-12-15,0 1-7 16,-1 0 4-16,0 0 13 16,0 0 5-16,1 0-1 15,-2 0-8-15,-3 2-17 16,3 5-5-16,1 9-1 16,1 9 1-16,0 19 4 15,0 9 3-15,0 17 3 16,0 6 5-16,0 12 11 0,6 12 4 15,-4 13 5-15,2 5-2 16,3 12-1-16,-2 4 0 16,1-2-1-16,4-1 6 15,-3-13 17-15,5-10 0 16,0-15-1-16,-1-5-8 16,1-12-25-16,-5-3-6 15,-2-4-13-15,-2-2-7 0,-2-6-20 16,-1-8-16-16,-2-16-63 15,0-10-51-15,0-16-162 16,1-8 172-16</inkml:trace>
  <inkml:trace contextRef="#ctx0" brushRef="#br0" timeOffset="8787.48">24643 2867 362 0,'0'4'-64'15,"6"-1"26"-15</inkml:trace>
  <inkml:trace contextRef="#ctx0" brushRef="#br0" timeOffset="9164.11">24658 2912 364 0,'-2'4'37'0,"2"2"52"0,0 0-76 15,0 1-8-15,0-3 26 16,-6 0 18-16,6-2 30 16,0 0 10-16,0 2-15 15,5 0-13-15,-2 4-22 16,0 5-8-16,0 7-5 15,-1 9-2-15,-1 14 1 16,2 6 5-16,0 14 6 16,1 6 1-16,2 18-3 15,-4 19-2-15,-2 18-2 16,-3 6 3-16,-3 10 10 16,0-6 14-16,2-7 12 15,2-3 1-15,-1-9-5 16,2-4-15-16,0-11-16 15,2-4-4-15,-1-20-8 0,1-5-3 16,-1-14-6-16,0-2-3 16,-1-11-6-16,-5-4-2 15,0-14-8-15,-4-5-12 16,2-11-61-16,2-2-61 16,-3-8-281-16,1-5 249 15</inkml:trace>
  <inkml:trace contextRef="#ctx0" brushRef="#br0" timeOffset="10680.34">23048 4972 730 0,'-12'-21'121'0,"4"6"166"16,3 0-224-16,3 7-45 16,2 3-11-16,-2 3-3 15,-1 2 16-15,-4 4 29 16,-3 2 14-16,-3 4 16 15,-4 4-12-15,0 6-22 16,-1 8-12-16,2 12-13 16,2 7-1-16,1 11-2 15,8 0 1-15,1-3 4 16,3-5 0-16,8-13 0 0,0-3-2 16,11-9-4-16,1-8 2 15,1-13 9-15,5-5 4 16,-3-17 3-16,4-7-2 15,-2-10-10-15,-1-4-5 16,-4-3-8-16,-3 0-1 16,-9 1-3-16,-3 0-1 15,-5 4-7-15,-4 5-5 0,-3 11-24 16,0 6-23-16,2 13-65 16,0 6-34-16,2 10-81 15,2 4-68-15,1 1 176 16</inkml:trace>
  <inkml:trace contextRef="#ctx0" brushRef="#br0" timeOffset="10939.89">23073 5185 404 0,'-6'1'40'0,"2"0"33"15,2 2-32-15,2 1-22 16,2 2-4-16,-2 0 55 0,0 1 30 16,0 2 23-16,0 3 8 15,2 4-49-15,1 4-28 16,3 3-22-16,0-2-9 16,3-1-14-16,-2-1-1 15,1-4-3-15,-3-1-2 16,-4-4-20-16,3-4-46 15,-1-4 39-15</inkml:trace>
  <inkml:trace contextRef="#ctx0" brushRef="#br0" timeOffset="11663.84">24510 5392 1135 0,'-17'-9'78'0,"6"2"74"0,11 1-232 16,10 3-8-16,0 0 7 15,-3 1 64-15,-6 1 55 16,2 1 34-16,0 0 1 15,6 1-5-15,0-3-36 16,8-3-22-16,3 0-1 16,-1-3-4-16,6 1-1 15,-4 0-4-15,-1 0-9 0,2 0-28 16,2-1-31-16,-3 1-250 16,-2-2 206-16</inkml:trace>
  <inkml:trace contextRef="#ctx0" brushRef="#br0" timeOffset="11846.38">24747 5187 1065 0,'-20'2'35'0,"7"4"-38"16,7 3-130-16</inkml:trace>
  <inkml:trace contextRef="#ctx0" brushRef="#br0" timeOffset="12081.08">24706 5283 714 0,'-4'18'90'16,"4"2"87"-16,0 4-86 15,9-2-40-15,-1-2 0 16,5-4 5-16,3-3 3 15,2-5-10-15,2-3-9 16,2-5-16-16,2-4-5 0,3-10-7 16,-1-6-2-16,0-8 1 15,-1-3 4-15,-7-5 13 16,-4 2 5-16,-4 3-1 16,-5-2-6-16,-6 6-15 15,-2 4-10-15,-9 5-41 16,-2 7-39-16,-5 11-126 15,-2 4-98-15,-3 10 161 16</inkml:trace>
  <inkml:trace contextRef="#ctx0" brushRef="#br0" timeOffset="12293.87">24788 5312 1557 0,'3'4'43'16,"7"2"-28"-16,6 4 2 16,6 2-29-16,3-2-9 15,-3 2-1-15,-4-2 1 16,-7-3 10-16,-4 1 10 16,-4-6-44-16,-3-1-46 15,-3-2-277-15,-2-7 224 0</inkml:trace>
  <inkml:trace contextRef="#ctx0" brushRef="#br0" timeOffset="13280.09">23781 3630 576 0,'0'0'47'0,"-1"0"19"16,4 2-27-16,-2 3-32 0,2 5 4 16,1 6 20-16,-3 1 14 15,-1 8 17-15,0 2 1 16,3 1-11-16,0 3-9 16,3-1-12-16,-1-3-2 15,0-4 6-15,2-3 5 16,-2-6 12-16,-1-4 5 15,-4-9 16-15,1 0 6 16,1-2-1-16,2-8-8 0,-2-9-26 16,1-5-16-16,-1-11-17 15,2-4-5-15,-4-5-2 16,2-2 0-16,-2 5 7 16,3 1 0-16,0 10 0 15,0 5-1-15,2 3-8 16,2 1-2-16,0 8-1 15,1-1-3-15,7 2 1 16,3 0 1-16,5 0 1 16,6-2 1-16,2 2 0 15,5 2 0-15,2 3-1 16,3 5-2-16,-2 9 0 16,-5 8-1-16,-4 16 1 15,-6 7 1-15,-9 11 2 16,-6 4 0-16,-10-5 3 0,-5-3 0 15,-13-6 6-15,-5-5 1 16,-13-4 2-16,-10-2 1 16,-2-4-4-16,-3-4-3 15,-1-9-4-15,6-2-8 16,9-10-37-16,5-2-41 16,16-8 44-16</inkml:trace>
  <inkml:trace contextRef="#ctx0" brushRef="#br0" timeOffset="39343.01">20632 3264 46 0,'-5'-4'18'0,"0"-2"43"15,-1 0 11-15,1-1 26 16,0 0 14-16,1 2-19 16,4-1-7-16,0 4-24 15,0 2-22-15,0 0-14 16,0 0-10-16,3 3-6 15,-1 2 0-15,3 5 4 16,0 0-1-16,2 1-1 16,2 1-3-16,0 0-1 0,3 3 4 15,2 5 11-15,-6 2 4 16,3 3 0-16,-1 4-4 16,-2 5-10-16,1 0-3 15,-3 2-3-15,-3-3-2 16,0-6 0-16,-1-3-10 15,-2-9-49-15,1-3-34 16,-1-6-124-16,0-4 113 0</inkml:trace>
  <inkml:trace contextRef="#ctx0" brushRef="#br0" timeOffset="39623.68">20477 3412 876 0,'-7'11'-4'0,"5"3"-87"15,4 4-10-15,7 2 2 16,4-3 13-16,4-8 86 0,1-1 35 15,4-10 61-15,4-5 13 16,1-2-21-16,3-3-17 16,3-2-48-16,5 1-11 15,2 3-121-15,1-1 81 16</inkml:trace>
  <inkml:trace contextRef="#ctx0" brushRef="#br0" timeOffset="40191.49">20757 3733 503 0,'1'-2'16'16,"2"-1"14"-16,-1 1-15 0,1 4 31 16,-1 1 9-16,-3 2 9 15,-3 1 6-15,-4 1-5 16,-2 0 5-16,0-2 0 15,0 5-12-15,2 4-23 16,-3 3-16-16,8 10-16 16,-3 2-2-16,3 4-1 15,3 3 0-15,-5 0 1 16,-2-1 1-16,-1-6 0 16,-3-4 0-16,2-7 1 15,0-3-8-15,5-3-72 16,-1-6-57-16,5-6 66 15</inkml:trace>
  <inkml:trace contextRef="#ctx0" brushRef="#br0" timeOffset="40405.42">20563 4003 870 0,'-2'-1'61'15,"2"1"31"-15,4 3-19 16,9 2-42-16,5-2-5 0,10-3-14 16,4-4-3-16,3-8-8 15,1-2-4-15,0-2-32 16,0-2-23-16,1 2-90 16,-5 2-119-16,1 7 154 15</inkml:trace>
  <inkml:trace contextRef="#ctx0" brushRef="#br0" timeOffset="40825">20595 4328 1263 0,'-11'0'2'0,"8"7"-50"15,5 7-46-15,10 13-20 16,1 5-1-16,1 9 24 16,-6 1 31-16,-1 1 86 15,-2-2 45-15,-3-1 23 16,-1-1-1-16,-4-1-38 16,3-2-26-16,-3-4-19 15,-1-2-2-15,-1-5-13 16,-2-2-26-16,-4-8-111 15,3-5-121-15,-6-15 139 16</inkml:trace>
  <inkml:trace contextRef="#ctx0" brushRef="#br0" timeOffset="41018.18">20524 4675 1363 0,'2'-6'45'16,"10"2"15"-16,11 2-66 15,14 0 3-15,5-3-15 16,5 0-81-16,-6 0-60 0,-6-2 75 16</inkml:trace>
  <inkml:trace contextRef="#ctx0" brushRef="#br0" timeOffset="41183.78">20711 4825 1112 0,'34'-27'52'0,"18"2"212"15</inkml:trace>
  <inkml:trace contextRef="#ctx0" brushRef="#br0" timeOffset="41858.64">21624 3446 581 0,'-10'0'36'16,"-1"-1"13"-16,5 1-4 0,0 0-28 15,6 1-4-15,0-1 13 16,4-1 15-16,-1-4 22 16,2-4 10-16,9-1-20 15,-4 0-15-15,8 1-22 16,4 0-9-16,0 1-6 15,5 3-1-15,-1 1-14 16,0 2-18-16,0 2-57 16,3 2-44-16,-5 2 68 15</inkml:trace>
  <inkml:trace contextRef="#ctx0" brushRef="#br0" timeOffset="42158.66">21654 3680 1650 0,'-19'-6'39'16,"3"4"-4"-16,14 9-79 15,2 3-1-15,9 1-3 16,1-4 4-16,3-7 29 15,-1-1 5-15,5-5 13 16,-2-7 4-16,4 1-1 16,3-3 0-16,1 1-3 15,2 3-10-15,3 3-69 16,-3 5-61-16,-1 6-238 16,-3 6 209-16</inkml:trace>
  <inkml:trace contextRef="#ctx0" brushRef="#br0" timeOffset="42360.55">21659 3873 1651 0,'5'-1'27'16,"10"2"-44"-16,7 5-26 15,11 2-48-15,5 1-40 16,-1-4-34-16,-1 0 3 16,-7-4-31-16,-7 0-10 0,-8-2 117 15</inkml:trace>
  <inkml:trace contextRef="#ctx0" brushRef="#br0" timeOffset="42555.23">21667 4303 2144 0,'-6'-12'-2'0,"12"6"-89"15,16 6-53-15,17 2-144 16,9 3-162-16,-2-2 252 15</inkml:trace>
  <inkml:trace contextRef="#ctx0" brushRef="#br0" timeOffset="42779.18">21667 4701 1853 0,'12'-3'-4'0,"16"2"-132"16,7 3-89-16,15 3 140 15</inkml:trace>
  <inkml:trace contextRef="#ctx0" brushRef="#br0" timeOffset="42974.32">21996 4883 1213 0,'12'-2'-11'16,"12"-2"-132"-16,11-6 58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21T15:07:17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03 14593 123 0,'-3'-7'-4'15,"2"0"-10"-15,1-1-1 16,1 1 7-16,-1-6-5 15,6-1-3-15,-6 1 1 16,3-2 5-16,-3 3 0 16,-2-1 3-16</inkml:trace>
  <inkml:trace contextRef="#ctx0" brushRef="#br0" timeOffset="426.41">9000 14427 231 0,'0'0'94'0,"0"1"97"15,-1-1-32-15,0 0-20 16,1 0-12-16,0 0-29 16,0 0 6-16,-1-1-42 15,1 1-18-15,-2 0-20 0,-1 3-7 16,1 8-12-16,1 4-2 16,-5 7-1-16,6 3 0 15,-2 10 0-15,2 3 0 16,-3 5 11-16,3 3 7 15,-1 2 19-15,-1 2 8 16,2 5 2-16,0 2-6 16,1 0-10-16,0-4-2 15,-1-7-5-15,0-5 4 0,0-6 11 16,4-2 3-16,-3-7 4 16,-1-3-3-16,1-3-17 15,-1-2-8-15,5-3-12 16,-4-4-4-16,0-3-4 15,3-4-2-15,-4-3-10 16,5 1-6-16,-4-2-24 16,-1-3-7-16,0-8-11 15,-1-4-9-15,-1-16-42 16,-1-9-50-16,-1-10-189 16,0-5 194-16</inkml:trace>
  <inkml:trace contextRef="#ctx0" brushRef="#br0" timeOffset="759.64">8901 14435 1539 0,'-5'-4'77'0,"3"2"95"0,3-2-175 16,5 1-2-16,13-1 5 16,1-3 0-16,6-3 0 15,2-1 3-15,5-5 3 16,-2-1 2-16,6-1 6 16,1 0 1-16,0 1-1 15,-1-1-2-15,4 2-7 16,-1 1-3-16,-1 3-13 15,-2 2-19-15,1 3-51 16,-4 2-41-16,-3 2-211 16,-2 1 198-16</inkml:trace>
  <inkml:trace contextRef="#ctx0" brushRef="#br0" timeOffset="1065.38">9034 14773 1802 0,'-7'2'102'0,"2"1"201"0,9-2-331 16,6-1-12-16,18-1 36 15,1-4 4-15,10-6 0 16,-3-1 1-16,-1-2 0 16,-1-3 2-16,-4 2-1 15,-1 0 0-15,-6 3-2 16,-2 1 0-16,-1 4-19 16,-2 2-24-16,-2 2-90 15,-1 3-90-15,-2 6 120 16</inkml:trace>
  <inkml:trace contextRef="#ctx0" brushRef="#br0" timeOffset="1342.84">9032 15215 1931 0,'-5'12'46'16,"5"0"-19"-16,8-4-34 0,15-4 4 15,6-3 4-15,10-7 2 16,4-7-1-16,8-7-4 16,1-6-5-16,6-5-14 15,4-1-11-15,-4 1-39 16,-3-1-30-16,1 4-167 15,-8 2 158-15</inkml:trace>
  <inkml:trace contextRef="#ctx0" brushRef="#br0" timeOffset="2476.12">10001 14480 1758 0,'-21'4'27'0,"8"2"-25"16,0-1-19-16,7-2 22 16,-3 2 0-16,0-3-9 15,0 4 0-15,-2 2 2 16,3 0 2-16,-4 3 0 16,2-2 0-16,-1 3 0 0,3-2 0 15,4-2-2-15,4 1-4 16,3 0-3-16,0-3 1 15,3 2 2-15,2-2 5 16,1 1 3-16,3 1 4 16,5 2 1-16,-2-2 0 15,5 1-2-15,3-2-2 16,-1 0-2-16,0-3 1 16,-2-1 0-16,-3-2 2 0,-1-1 8 15,-2-2 2-15,-2-2 4 16,2-2 1-16,-6-2-2 15,4-2-2-15,-3 0-2 16,-2-1-1-16,-5 1-2 16,0 1-1-16,-5-1-3 15,0 2 0-15,-2-2-4 16,-4-1-1-16,2 2 0 16,-4-1 0-16,2 1 0 15,-2 0-1-15,1 2-2 16,-1 1-2-16,4 3-8 15,1 1-4-15,0-1-3 16,2 1 0-16,-1 1 6 16,-1 0 3-16,6 1 5 15,0 0 3-15,-1 1 1 16,-6 2 1-16,4-1 0 0,2 2 1 16,-1 2 0-16,2-3 0 15,0 0 2-15,0-2 0 16,0 0 0-16,0 0-1 15,3 1-1-15,2 0-1 16,0-2 2-16,1-2 0 16,0 0 2-16,0-2-1 0,1 1 3 15,1 1 1-15,-1-2 2 16,0 4 1-16,0-2-1 16,-2 0-2-16,6 2-1 15,-2-1-1-15,5-1-1 16,4-1 0-16,3-3 4 15,4-1 1-15,7-2 1 16,0 0 0-16,6-3 0 16,-1 0 0-16,5 0 0 15,1 1 0-15,-5 1-7 16,1 2-1-16,-6 1-6 16,1 1-9-16,-10 4-25 15,-4-1-16-15,-6 3-60 16,-5 0-40-16,-8 2-169 15,-2 1 181-15</inkml:trace>
  <inkml:trace contextRef="#ctx0" brushRef="#br0" timeOffset="2825.39">9817 14909 1845 0,'-11'1'44'0,"7"0"-13"16,6 0-41-16,11-1 5 16,5 2 5-16,7-4 1 15,4-3 2-15,2-2 2 16,-1-2 1-16,3-2 2 15,-3 1 1-15,3 1 1 16,-1-1-1-16,5 1-2 16,4 1-3-16,2 0-4 15,3 3 0-15,3 1-13 16,-2 1-10-16,1 2-35 16,-2-1-26-16,-1 1-53 15,-1-2-21-15,-4 1-43 0,-1-4-36 16,-4 0 141-16</inkml:trace>
  <inkml:trace contextRef="#ctx0" brushRef="#br0" timeOffset="3793.78">11428 14027 1221 0,'-18'-1'127'16,"1"0"278"-16,-1 1-398 15,2 2-9-15,2 5 20 16,2 3 1-16,-4 4-14 16,-1 3-2-16,-1 6-3 15,0 5-1-15,2 7-1 16,4 7-1-16,5 3-3 16,6 0-8-16,6-4-9 15,3-2-3-15,9-7 3 16,1-3 8-16,4-7 16 15,2-7 8-15,1-8 17 16,3-3 10-16,-4-6 18 16,2-5 7-16,-6-1 7 0,2-3-3 15,-4-4-12-15,-1-3-10 16,-3-3-16-16,-6-4-7 16,-6 0-10-16,-4-1-8 15,-10 0-21-15,-4-1-14 16,-6 2-27-16,-5 2-6 15,-6 6 0-15,-6 2 9 0,3 3 27 16,-1 2 14-16,6 1 18 16,7 0 8-16,6-1 6 15,6 1 0-15,7 0-8 16,5-3-3-16,6 1-5 16,1-2-1-16,13-1 1 15,0-1 0-15,9 0 2 16,4 1 0-16,3 2 0 15,2 1 0-15,0 2 1 16,0-2-1-16,-1 4-1 16,6 2 0-16,-6-3-2 15,1 5-5-15,0 0-57 16,0 0-70-16,-1-2 75 16</inkml:trace>
  <inkml:trace contextRef="#ctx0" brushRef="#br0" timeOffset="4358.76">12062 13921 1439 0,'-6'-3'60'16,"2"-2"144"-16,8-1-245 15,2-1-30-15,6-2-2 16,-5-1-1-16,5-1 5 16,-2 2 28-16,-4 0 55 15,-2 3 18-15,-6 3 11 16,-6 0 0-16,-1 5-15 0,1 1-12 16,-3 6-11-16,0 5-2 15,-7 12 3-15,0 8 0 16,-10 16 4-16,-4 6 1 15,-5 14-1-15,-5 5 2 16,3 10 12-16,-3 4 8 16,3 5 14-16,1 0 6 0,-2 4-5 15,3 0-7-15,5-4-11 16,2-4-8-16,4-14-11 16,5-8-5-16,5-16-9 15,3-8-12-15,10-18-46 16,3-8-31-16,10-16-79 15,5-10-51-15,7-17 124 16</inkml:trace>
  <inkml:trace contextRef="#ctx0" brushRef="#br0" timeOffset="4758.83">12324 14320 2068 0,'-21'3'58'16,"3"8"0"-16,0 1-60 16,2 7-17-16,0 4 5 15,-5 1 2-15,-1 3 1 16,-3-1 11-16,-2-3 5 15,-3 3 7-15,0-4 0 0,0 8-3 16,5 2-2-16,0 4-7 16,5 5-2-16,6 3-3 15,2 0 0-15,14 1-3 16,5-2-1-16,7-4 0 16,4-4 3-16,7-7 6 15,2-2 6-15,5-9 4 16,2-4 0-16,3-6-2 15,2-5-1-15,-3-6-8 16,2-7-19-16,-6-5-87 16,-2-2-78-16,-12-13 96 15</inkml:trace>
  <inkml:trace contextRef="#ctx0" brushRef="#br0" timeOffset="5258.64">12090 14627 1912 0,'-9'3'151'16,"5"1"158"-16,8 1-262 15,13 0-72-15,7 1 6 0,16 0-20 16,5-4-30-16,4-6-52 15,2-4-17-15,-7-6 19 16,-7 0 30-16,-9 2 49 16,-5 1 20-16,-10 2 12 15,3 2 1-15,-5 3-19 16,-5 0-29-16,-4 10-22 16,-3 8-4-16,-4 19 25 15,-2 14 32-15,0 20 45 16,-3 8 23-16,-1 2 40 15,0-4 20-15,0-15 17 16,5-9-1-16,6-16-14 16,3-8-11-16,6-14-23 15,2-4-6-15,11-7-9 0,-3-9-9 16,13-11-17-16,3-9-12 16,1-12-22-16,-1-7-13 15,-7-6-22-15,-10 4-12 16,-15 9-12-16,-11 7-7 15,-23 12-25-15,-13 8-17 16,-11 14-43-16,-11 8-10 16,4 18-40-16,1 2-133 15,17 8 215-15</inkml:trace>
  <inkml:trace contextRef="#ctx0" brushRef="#br0" timeOffset="11340.56">9272 16540 1198 0,'-6'-10'-75'0,"-1"0"-51"16,2 0-16-16,0-2 66 15,-1-1-9-15,1-1-118 16,-2-2 107-16</inkml:trace>
  <inkml:trace contextRef="#ctx0" brushRef="#br0" timeOffset="12090.12">9099 16286 1192 0,'-12'-4'72'0,"4"0"84"16,4 0-191-16,4-5-59 16,6-1 17-16,-1-3 23 15,-3 0 0-15,0 2 9 16,-4 0 25-16,-2 3 21 15,-2 0 3-15,1 3 0 16,-1 1-2-16,0 2-2 16,3 2-2-16,1 4-1 15,4 4 0-15,-2 7 1 16,4 3 0-16,3 7 2 16,-6 1 0-16,7 2 1 15,-1 0 2-15,-2-2 10 16,4 1 7-16,-3 0 15 15,0 1 7-15,0 2-1 0,0 2-3 16,1 3-13-16,1 0-8 16,4 4-7-16,0 0-3 15,6 5-3-15,0-1-1 16,0-2-1-16,4-1-2 16,-5-4 1-16,3-2 0 15,-5-5 2-15,2-5 1 16,-5-7 19-16,-1-2 11 15,-4-6 23-15,1-2 7 0,-4-5-3 16,4 2-6-16,-2-4-15 16,1-3-8-16,1-1-9 15,0-2-5-15,3-3-2 16,-3-2 2-16,4-3 3 16,-2-2 0-16,-2-5 3 15,2 2 3-15,-1-6 4 16,-1-5 3-16,-1-7 1 15,4-6-3-15,-5-6-2 16,6-4 0-16,0-1-6 16,1-1-3-16,3 0-10 15,2-1-4-15,2-1-6 16,3-2-1-16,2-1-2 16,-1 2-3-16,3 4-11 15,1 5-9-15,-2 10-40 0,2 6-33 16,-3 12-199-16,-3 10 180 15</inkml:trace>
  <inkml:trace contextRef="#ctx0" brushRef="#br0" timeOffset="12958.44">10001 16357 1189 0,'-14'-2'54'15,"5"0"44"-15,1 0-78 0,4 0-21 0,0-2 8 16,-2-1 1-16,-2 1 2 16,-1-1 7-16,3 2 2 15,-1-2-2-15,6 0-4 16,1 2-12-16,1-3-1 16,9 0-1-16,3-1 1 15,11-3 14-15,4 0 4 16,8 0 7-16,4-1 3 0,3 0 8 15,4 2 6-15,1-2 8 16,0 0 1-16,-1 2-3 16,-1-2-2-16,-6 0-7 15,1 1-5-15,-6 1-15 16,0 3-7-16,-3 2-15 16,-1 1-18-16,-7 3-62 15,-2 0-45-15,-6 4-129 16,-4 1-90-16,-7 5 192 15</inkml:trace>
  <inkml:trace contextRef="#ctx0" brushRef="#br0" timeOffset="13241.05">10180 16564 1314 0,'-15'6'73'0,"7"1"110"16,3-3-125-16,10-1 3 15,7-3 9-15,7-1-26 16,9-5-15-16,4-4-4 16,6-4-9-16,-3-1-5 0,3 0-7 15,-2 1-2-15,0 1-3 16,-2 2-8-16,-3 5-32 15,-1 2-31-15,0 4-98 16,0 4-100-16,0 4 149 16</inkml:trace>
  <inkml:trace contextRef="#ctx0" brushRef="#br0" timeOffset="15540.18">11164 16129 642 0,'0'-6'14'16,"1"0"144"-16,0-1-222 15,2 2-11-15,3 3 51 16,-4 0 7-16,3 2 6 16,-2 0 14-16,-3 1 53 15,0 2 16-15,-1 4 20 16,-4 2-5-16,3 6-27 16,0 2-12-16,-2 6-16 15,0 6-2-15,1 8 0 16,3 7 0-16,0 3 0 15,0 3-1-15,0 3-5 16,-4-1 0-16,4 4 5 16,1-1 6-16,-1-3 10 15,3 3 3-15,-3-10-3 16,0-3-7-16,2-7-15 0,-3-6-7 16,3-8-5-16,3-4-2 15,-1-5-3-15,3-5-5 16,-6-6-10-16,3 1-3 15,0-10-5-15,-3-2-1 16,-1-11-8-16,-3-5-9 16,1-7-29-16,-1-5-17 15,0-3-46-15,-2-3-38 0,-1-5-110 16,-1 0 147-16</inkml:trace>
  <inkml:trace contextRef="#ctx0" brushRef="#br0" timeOffset="15823.89">11091 16296 438 0,'-3'-9'135'16,"0"3"128"-16,1-1-81 15,0 2-21-15,2-5-42 16,3-1-22-16,2-2-34 16,1-3-12-16,6 1-16 15,1-2-5-15,9 0-7 16,1-1 0-16,5-1-1 15,0 0 1-15,7-2 3 16,3 1 0-16,3-1-5 0,5-2-6 16,-1 0-8-16,-3-1-2 15,3 1-4-15,-4 0-1 16,-2 6-1-16,-7 2-7 16,-3 1-35-16,-4 2-37 15,-10 3-220-15,1 3 184 16</inkml:trace>
  <inkml:trace contextRef="#ctx0" brushRef="#br0" timeOffset="16207.08">11250 16588 1503 0,'-2'5'65'0,"2"-1"37"15,5-1-65-15,10-3-10 0,2-2 14 16,9-7 14-16,8-5 6 15,2-5-2-15,8-6-3 16,2-5-18-16,0-4-13 16,2 0-19-16,-2 0-5 15,-1 5-14-15,-2 5-13 16,-8 4-44-16,-1 6-31 16,-10 9-57-16,-3 6-28 15,-11 15-99-15,-3 9-117 16,-11 11 232-16</inkml:trace>
  <inkml:trace contextRef="#ctx0" brushRef="#br0" timeOffset="16458.64">11329 17049 901 0,'2'-1'150'0,"5"-6"179"16,7-1-151-16,13-9-101 16,4-2 0-16,10-7-24 15,7-2-20-15,7-3-20 16,1-2-6-16,0-1-9 0,-1 1-10 16,-7 3-30-16,-2 5-24 15,-5 7-43-15,2 4-18 16,-7 8-114-16,-5 2 141 15</inkml:trace>
  <inkml:trace contextRef="#ctx0" brushRef="#br0" timeOffset="17206.7">12476 15590 1781 0,'-6'0'24'0,"-1"1"39"16,4 7-112-16,1 2 5 16,8 11 34-16,5 5-10 15,-2 14-7-15,4 5 2 16,-11 10 9-16,3 1 11 15,-2 4 6-15,-1 0 4 0,9-3 5 16,0 1-1-16,9-3 0 16,2-1-2-16,6-3-7 15,2-5-1 1,-3-5 4-16,-2-7 3 0,0-7 13 16,-3-5 7-16,-2-7 18 15,-5-2 8-15,-4-7 3 16,-5-2-5-16,-5 0-16 15,-1-4-6-15,-1 2-11 16,-7-2-8-16,-14-2-29 16,-6 1-19-16,-15-1-34 15,-7 6-3-15,-7 7 13 16,3 6 12-16,-8 11 27 16,3 3 9-16,-1 8 16 15,0 3 22-15,17 5 36 16,2 2 12-16,13-3 6 0,6-3-15 15,11-7-29-15,7-7-10 16,7-7-11-16,8-5 1 16,11-7 1-16,9-4 1 15,14-12 3-15,8-7 0 16,11-16-4-16,3-9-5 16,5-11-17-16,-3-3-19 0,-4-3-56 15,-1 1-34-15,-9 12 60 16</inkml:trace>
  <inkml:trace contextRef="#ctx0" brushRef="#br0" timeOffset="31067.14">15742 15912 217 0,'-12'-1'-32'0,"-1"-1"1"16</inkml:trace>
  <inkml:trace contextRef="#ctx0" brushRef="#br0" timeOffset="31738.68">15452 15605 339 0,'-7'-3'93'0,"3"0"79"15,2-1-47-15,2 1-19 16,-3 2-31-16,-3 1-12 16,5 2-13-16,-5 3-5 0,5 5-5 15,1 7 1-15,0 14 5 16,1 11 5-16,2 15 5 15,0 6-1-15,2 6-19 16,2 0-10-16,5-4-12 16,-6-5-2-16,6-5 8 15,-2-5 8-15,0-8 19 16,1-2 5-16,-5-7 4 16,5-5-2-16,-4-4-15 15,-2-4-9-15,3-2-15 16,-4-1-6-16,4-2-6 15,0-1 1-15,-4-4-2 16,5-1 2-16,-9-7 1 16,0-2 5-16,0 1 2 15,0-1-1-15,-10-6-5 16,2 1-6-16,-10-8-8 0,-5-3 0 16,-4 1 9-16,-9-1 7 15,-5 6 11-15,-3 2 2 16,-4 5-3-16,-2 3-3 15,-2 7-9-15,4 6-3 16,2 11 0-16,7 3 3 16,10 10 4-16,2 3 1 15,17 5-2-15,3 1 0 0,15-4 1 16,8 1 4-16,8-8-1 16,5-4-1-16,10-8-8 15,4-6-4-15,7-7-6 16,5-3-7-16,-3-5-30 15,4-2-38-15,-5-11-258 16,-2-4 215-16</inkml:trace>
  <inkml:trace contextRef="#ctx0" brushRef="#br0" timeOffset="32170.5">16151 15817 1950 0,'-5'-9'40'16,"3"-1"-16"-16,2 0-43 15,1 3 8-15,1 0-3 16,-2 4-13-16,4 1-2 0,-3 3-4 16,-1 5 12-16,0 12 15 15,0 8 3-15,1 27 10 16,0 10 0-16,6 21-2 16,3 6-1-16,6 4-4 15,2-2 0-15,4-9 0 16,1-8 0-16,-1-12 2 15,-2-5 3-15,1-11 10 16,-8-6 3-16,-2-10 3 16,-6-8-3-16,-4-8-21 15,3-4-24-15,-6-11-80 16,-5-10-83-16,-6-26 103 16</inkml:trace>
  <inkml:trace contextRef="#ctx0" brushRef="#br0" timeOffset="32719.35">16055 15939 1839 0,'-26'-10'142'15,"3"0"117"-15,1 1-181 0,10 1-92 16,2 0-2-16,5 4-4 15,1 1-4-15,-1 2 5 16,1 5 5-16,-7 0 14 16,-3 1 4-16,-7 7 1 15,-7 3 0-15,1 7-4 16,0 5-1-16,-3 7-1 16,1 1-1-16,7 2 2 15,0 1-2-15,11-6 1 16,5-1-6-16,6-6-6 15,5-1-1-15,10-8 4 16,5-3 9-16,10-6 14 16,8-5 9-16,4-7 10 15,3-5 3-15,1-5-6 16,2-1-5-16,4-1-10 16,-2 0-5-16,3-1-4 0,-1 0-1 15,-4 0-3-15,-1 2-1 16,-9 3-1-16,-7 1-1 15,-9 4 1-15,-6 1 0 16,-8 1 2-16,-5 1 1 16,-3-2 6-16,-3-2 3 15,-2-4 5-15,-2-3 0 16,-10-6-1-16,2 2-4 0,-10-3-8 16,-4-2-5-16,-3 4-20 15,-3-4-13-15,2 6-37 16,2 1-29-16,3 3 55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21T15:02:13.5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36 14173 1344 0,'-12'0'47'0,"-2"0"32"16,2 1-67-16,1 1 4 15,1 0 1-15,-2 0-7 16,0-1-1-16,-2-1 4 0,0-2 21 16,-5 1 9-16,-3 1-2 15,0 3-3-15,-7 5-23 16,4 2-11-16,-8 2-15 16,1 3-8-16,-5 4-13 15,0 3-4-15,-2 4 2 16,4 2 3-16,1 3 11 15,3 2 6-15,4 6 11 16,1 0 9-16,5 3 12 16,5 2 6-16,6 0 4 15,6 1-2-15,8-3-6 16,5-1-3-16,9-6-3 16,7-4 1-16,5-6 1 15,4-2-2-15,7-5-3 16,2-4-4-16,4-4-12 0,1-2-16 15,-3-5-54-15,-5-1-54 16,0-4 68-16</inkml:trace>
  <inkml:trace contextRef="#ctx0" brushRef="#br0" timeOffset="498.38">10506 14571 1666 0,'-35'5'84'0,"0"3"86"16,2 0-158-16,8 2-55 16,2 3-9-16,9-1-38 0,0 1-8 15,7 1 9-15,1 2 24 16,2-1 41-16,2 5 8 15,2-2 12-15,1-1 10 16,8-4 15-16,2-4 7 16,6-6 15-16,1-4 6 15,5-7 0-15,-3-6-4 16,1-4-9-16,2-3-7 0,-8-4-9 16,2-1-2-16,-7-2-8 15,-4-1-5-15,-9-1-18 16,-4 2-12-16,-6 7-49 15,-3 2-55-15,5 12-240 16,2 3 222-16</inkml:trace>
  <inkml:trace contextRef="#ctx0" brushRef="#br0" timeOffset="881.7">10698 14723 2039 0,'-30'14'75'16,"8"-3"8"-16,7-4-65 16,15-6-35-16,3-4-1 15,8-12-4-15,5-8 2 16,-2-13 15-16,3-4 3 15,-6-4 11-15,0 2 3 16,-1 5 0-16,-3 3-1 0,3 4-8 16,2 2-3-16,6 8-18 15,1 5-18-15,7 14-38 16,0 10-10-16,3 22-7 16,-1 9 10-16,-4 17 37 15,-2 2 11-15,-9 0 26 16,-1-5 8-16,-7-11 3 15,5-9 0-15,-2-16-117 16,6-9-128-16,4-21 137 16</inkml:trace>
  <inkml:trace contextRef="#ctx0" brushRef="#br0" timeOffset="1232.05">11320 14481 1271 0,'-18'8'169'16,"1"1"214"-16,1-3-223 16,3 2-100-16,4-3 0 15,-2-1-29-15,0-1-30 16,5-1-36-16,-2-2-19 16,4-2-8-16,-1-1 7 15,4-1 20-15,5-1 16 16,4 2 6-16,3-3-1 0,3 8 5 15,0 4 2-15,3 3 5 16,-1 4 2-16,-2 4 5 16,-3 6 8-16,-11 6 17 15,-8 8 6-15,-13 6 8 16,-4 4-5-16,-8 2-16 16,-2-1-7-16,0-10-13 15,2-4-7-15,3-18-46 16,8-10-41-16,8-15-189 15,5-13 164-15</inkml:trace>
  <inkml:trace contextRef="#ctx0" brushRef="#br0" timeOffset="1473.11">11425 14266 1390 0,'-10'3'182'16,"5"1"243"-16,3 3-343 16,8 7-91-16,7 8-23 15,7 18-49-15,0 12-20 16,4 12-23-16,-1 4 1 0,0-12 14 16,-2-12 1-16,2-24-19 15,1-14 0-15,1-25-31 16,4-14-69-16,4-20 141 15</inkml:trace>
  <inkml:trace contextRef="#ctx0" brushRef="#br0" timeOffset="1848.3">11831 14156 329 0,'7'-58'141'0,"0"11"169"16,-2 9-26-16,-1 20-45 16,-3 8-20-16,-1 10-48 15,-2 8-37-15,-1 9-61 16,-2 7-10-16,2 18-19 15,-1 8-1-15,4 15-10 16,1 1-14-16,7 3-15 16,0-4-2-16,4-11 2 15,-1-6 4-15,-1-11 3 0,1-3 3 16,-5-8 4-16,1-3-1 16,-7-8 3-16,-5-4-2 15,-6-2-5-15,-7-1-5 16,-9-5-7-16,-3-1-2 15,-2-6-4-15,-2-2-5 16,2 3-5-16,3 3-4 0,5 10-8 16,5 7-2-16,3 12 1 15,3 6-3-15,7 4-23 16,5 0-19-16,10-9-40 16,5-5-19-16,12-14-29 15,3-9-14-15,9-18-60 16,0-9-38-16,1-12 153 15</inkml:trace>
  <inkml:trace contextRef="#ctx0" brushRef="#br0" timeOffset="2198.81">12121 14514 571 0,'10'0'157'0,"3"2"166"15,-1 2-62-15,0 4-87 16,0-3-31-16,3-2-43 15,2-1-12-15,1-4-11 0,1-2 0 16,5-7-6-16,-1-2-4 16,5-9-15-16,1-2-10 15,-1-7-17-15,-3-2-7 16,-8 1-11-16,-5 1-2 16,-12 1-5-16,-8 1-11 15,-15 6-23-15,-10 5-6 16,-8 13-1-16,-5 12 9 0,0 24 28 15,0 12 11-15,9 19 16 16,5 8-1-16,15 9-7 16,10 1-6-16,21-4-11 15,6-9-6-15,24-23-27 16,9-14-24-16,20-34-78 16,12-15-52-16,13-30 101 15</inkml:trace>
  <inkml:trace contextRef="#ctx0" brushRef="#br0" timeOffset="2699.86">13817 13854 2189 0,'-20'-17'74'0,"5"2"14"16,0 0-87-16,7 7-29 16,-4 3-19-16,-10 2-44 15,-5 5-10-15,-14 10 23 16,-6 8 22-16,-7 14 62 16,-4 6 16-16,0 16 5 15,2 9 1-15,4 17-14 16,4 9-6-16,10 16-6 15,9 0-1-15,17-4 0 16,7-7 3-16,20-21 3 16,9-10 2-16,17-15 15 15,3-6 0-15,5-14 9 0,1-7-1 16,4-12-21-16,1-11-12 16,5-18-80-16,4-12-81 15,0-23 89-15</inkml:trace>
  <inkml:trace contextRef="#ctx0" brushRef="#br0" timeOffset="3564.86">12499 14762 818 0,'-10'12'149'0,"5"-1"218"15,2-3-197-15,3-4-76 16,0-2 6-16,0-6-17 15,0-4-8-15,6-10-11 16,-2-6-6-16,1-12-19 16,-2-5-12-16,5-4-19 15,-1-2-11-15,3 0-32 16,0 2-22-16,7 4-70 16,5 2-60-16,8 8 104 15</inkml:trace>
  <inkml:trace contextRef="#ctx0" brushRef="#br0" timeOffset="4264.57">13883 14727 1846 0,'-2'2'66'16,"4"1"21"-16,3-1-56 16,10-2-6-16,4-2 3 15,4-6-6-15,0-3-11 16,-4-3-2-16,-2-2 4 16,-5 0 8-16,-2-1 0 15,-3-2-3-15,0 0-5 16,-2-3-12-16,-1-5-9 15,-4 0-29-15,-5 0-19 0,-8 2-33 16,-5 4-1-16,-10 9 20 16,-6 8 21-16,-2 12 49 15,-2 13 14-15,10 13 14 16,3 8-1-16,8 16-12 16,6 5-7-16,4 6-7 15,7 0 0-15,7-11-2 16,8-10-1-16,10-21-5 15,7-12-5-15,16-21-23 16,5-15-51-16,12-23-370 16,5-9 301-16</inkml:trace>
  <inkml:trace contextRef="#ctx0" brushRef="#br0" timeOffset="4748.99">14502 14457 1942 0,'-40'36'91'15,"-1"2"30"-15,4 4-78 16,3 4-41-16,1 5-2 0,4 4-8 16,5 0-3-16,2-1 2 15,4-4 3-15,4-13 11 16,0-7 4-16,8-14 7 15,6-7 0-15,0-4-2 16,8-3-2-16,6-2-7 16,-2-3 0-16,11-6-2 15,0-4 0-15,1-3-1 16,0 1-1-16,-2 2 0 16,-1 2-1-16,-7 7 0 15,1 3 0-15,-7 11-2 16,-4 7-2-16,-4 23-14 15,-5 14-12-15,-5 22-10 16,-4 8 1-16,-4 4 16 16,-2-4 11-16,-4-5 14 15,1-2 3-15,4-7 12 0,3-3 6 16,4-14 16-16,1-12 11 16,11-19-7-16,0-10-5 15,14-11-9-15,10-6-9 16,13-15-3-16,13-11-4 15,14-24-32-15,7-13-28 16,10-24-8-16,8-18 18 16</inkml:trace>
  <inkml:trace contextRef="#ctx0" brushRef="#br0" timeOffset="8930.94">16408 13831 1419 0,'-20'-4'37'16,"0"-1"20"-16,5 5-73 15,0 0-14-15,-3-1-94 16,-4-2-23-16,-4-2-4 15,-2-1 38-15,1 0 143 16,-3 1 41-16,2 0 21 16,-1 2-8-16,4 3-57 15,-2 6-37-15,-2 9-54 16,-3 7-5-16,0 15 16 0,-3 7 34 16,1 13 56-16,7 4 18 15,2 11 26-15,1 3 4 16,14 1 10-16,7 1-3 15,11-10-9-15,9-9-11 16,12-11-30-16,-1-6-10 16,8-13-26-16,3-5-10 0,8-16-32 15,2-7-29-15,1-12-145 16,6-9 128-16</inkml:trace>
  <inkml:trace contextRef="#ctx0" brushRef="#br0" timeOffset="9208.2">16632 14329 2057 0,'-12'7'61'0,"3"4"-13"0,1-1-47 16,7 8-4-16,1 3-10 16,6 3-14-16,-1 2-6 15,-1-2-14-15,2 1 3 16,-3-6 8-16,-1 1-4 16,1-4-14-16,-1-2-29 15,5-5-135-15,2-6-218 16,4-10 251-16</inkml:trace>
  <inkml:trace contextRef="#ctx0" brushRef="#br0" timeOffset="9489.9">17062 13787 1173 0,'3'7'52'15,"3"4"51"-15,3 12-77 16,2 5 7-16,5 13 3 16,-4 3 0-16,-1 6-17 15,-1 1-1-15,-6-1-2 0,1-3 0 16,-5-7-24-16,0-2-28 15,-3-11-115-15,-3-3-141 16,-2-10 158-16</inkml:trace>
  <inkml:trace contextRef="#ctx0" brushRef="#br0" timeOffset="9670.92">16999 14051 1625 0,'8'12'94'16,"5"3"117"-16,16 6-228 16,7 0-25-16,14-2-75 15,3-5-61-15,4-10-155 16,-8-5-98-16,-2-16 231 16</inkml:trace>
  <inkml:trace contextRef="#ctx0" brushRef="#br0" timeOffset="9998.03">17892 13585 1745 0,'-25'-4'72'15,"0"2"18"-15,-3 0-62 16,-5 8-26-16,-2 3-16 15,-6 10-29-15,-2 7-11 16,-9 8-2-16,1 4 13 16,3 11 28-16,1 6 13 0,14 12 14 15,6 5 5-15,11 7 10 16,9 1 8-16,17-2 4 16,7-6-4-16,14-9-11 15,9-9-9-15,9-17-12 16,4-8-3-16,2-21-18 15,1-8-19-15,-1-17-94 16,-3-11-126-16,1-15 147 16</inkml:trace>
  <inkml:trace contextRef="#ctx0" brushRef="#br0" timeOffset="10517.6">18155 14308 2122 0,'-18'5'101'0,"6"-2"50"15,7-3-125-15,7-1-54 16,10 0-1-16,8-5-19 16,4-1 0-16,5-2-2 15,1 0-1-15,-6 9 18 16,0 3 4-16,-8 11 5 15,-4 4 1-15,-9 5-22 16,-3 5 2-16,-12 4 7 16,-4 2 8-16,-11-2 27 15,-1-1 2-15,-6-4 9 16,3-4 3-16,-2-10 10 16,7-6 12-16,7-9 6 15,2-5 2-15,8-10-10 16,4-4-11-16,9-5-18 0,3-2-7 15,9 5-17-15,-2 0-13 16,8 5-32-16,1 1-35 16,6 1-161-16,3 3 157 15</inkml:trace>
  <inkml:trace contextRef="#ctx0" brushRef="#br0" timeOffset="10779.69">18822 13681 1586 0,'-7'12'81'0,"-2"13"100"15,4 8-163-15,4 17 5 16,0 11 5-16,2 6-15 15,3 1-11-15,2-2-11 16,2-6-9-16,-4-15-5 16,0-12-9-16,-2-18-44 15,-2-14-25-15,-6-7 52 16</inkml:trace>
  <inkml:trace contextRef="#ctx0" brushRef="#br0" timeOffset="10938.1">18567 14028 2037 0,'13'5'52'0,"11"1"-46"16,9-1-54-16,15-10-120 16,9-10-210-16,12-28 220 15</inkml:trace>
  <inkml:trace contextRef="#ctx0" brushRef="#br0" timeOffset="11263.64">19646 13370 2285 0,'-23'7'49'0,"-7"14"-48"16,-5 8-12-16,-7 10-13 0,-2 6-6 16,4-2 4-16,2 2 0 15,0 2 22-15,2 2 5 16,-3 6 3-16,4 2 2 16,5 5 1-16,6-1 0 15,12-8-12-15,8-4-7 16,7-8-17-16,10-5-9 0,11-8-9 15,5-4-3-15,13-14-26 16,7-9-36-16,1-17-192 16,5-10 180-16</inkml:trace>
  <inkml:trace contextRef="#ctx0" brushRef="#br0" timeOffset="11798.64">19778 13968 2181 0,'-23'1'125'15,"5"2"116"-15,11-5-227 0,4 2-27 16,13 3-20-16,3-3 0 15,9 2 11-15,3-3 9 16,2-1 8-16,1-1 0 16,-6-2 0-16,-1 1 1 15,-4 3 4-15,-5 2-5 16,-4 6-21-16,-7 6-16 16,-5 13-32-16,-8 5-6 15,-8 14 16-15,-3 2 17 0,-8 2 39 16,1 0 16-16,7-8 19 15,-1-4 5-15,8-11 6 16,4-6-2-16,6-7 0 16,6-5 1-16,10-5-5 15,1-3 0-15,7-1-13 16,4-2-5-16,-1-2-12 16,5 2-6-16,-6 0-12 15,-3 3-6-15,-5 8-6 16,-6 0 1-16,-11 13 5 15,-11 5 4-15,-23 14 9 16,-6 7 3-16,-14 7 5 16,2 0 2-16,14-4-22 15,5-5-19-15,26-15-99 16,11-9-128-16,26-24 154 0</inkml:trace>
  <inkml:trace contextRef="#ctx0" brushRef="#br0" timeOffset="12397.91">20549 13559 1643 0,'-11'3'94'16,"7"3"78"-16,5-2-162 15,8 5-26-15,3 3 5 16,-1 10 11-16,0 2 1 16,-6 6 3-16,1 3 3 15,-7 2 9-15,-3 6 2 16,2 6 0-16,-2 4-1 15,4 3-11-15,2-4-3 0,5-6-3 16,1-6-1-16,3-11 0 16,2-3 2-16,1-11 22 15,0-3 14-15,3-10 48 16,7-9 11-16,-3-12 7 16,-1-11-5-16,7-17-37 15,-2-9-12-15,8-15-30 16,2-5-18-16,2-6-40 15,2 5-22-15,-3 13-50 16,-3 8-29-16,-5 19-78 16,-2 5-109-16,2 9 188 15</inkml:trace>
  <inkml:trace contextRef="#ctx0" brushRef="#br0" timeOffset="12763.03">21451 13600 2064 0,'-17'-1'58'16,"-2"3"-39"-16,-4 3-32 16,-9 11-43-16,-4 5-17 0,-9 4 12 15,-2 2 9-15,4-1 36 16,0 1 21-16,8-5 15 15,12-3 4-15,14-3-3 16,9-2-9-16,19 2-16 16,9 1-6-16,15 0-5 15,9-1-1-15,3-1-1 16,-2-1 3-16,-8 0 5 16,-7 0 7-16,-16 1 18 15,-12 0 16-15,-19 5 25 16,-9 2 10-16,-28 5-8 15,-8 4-15-15,-19 0-38 16,-3 2-24-16,11-5-57 16,9-2 90-16,22-8-32 15</inkml:trace>
  <inkml:trace contextRef="#ctx0" brushRef="#br0" timeOffset="13663.16">16602 15080 565 0,'-1'-2'20'16,"-1"-2"60"-16,1 3-16 15,1 1 53-15,0-2 24 16,0 2-16-16,0 0-11 16,0 1-17-16,1 4-17 15,-1 5-24-15,0 8-27 0,2 15-39 16,2 10-10-16,0 10-4 15,0 4 3-15,0-3 3 16,4-2-2-16,-4-7-12 16,1-4-11-16,-1-10-44 15,-4-5-54-15,-5-13 79 16</inkml:trace>
  <inkml:trace contextRef="#ctx0" brushRef="#br0" timeOffset="13913.71">16152 15579 1495 0,'16'-5'103'0,"7"-4"130"16,24-8-199-16,10-3-14 15,15-5 0-15,9-6-4 16,7-2-20-16,4-6-22 16,0 3-76-16,-7 3-60 15,-14 7-223-15,-6 9 215 0</inkml:trace>
  <inkml:trace contextRef="#ctx0" brushRef="#br0" timeOffset="14363.6">16508 15976 2171 0,'-27'1'71'16,"5"-1"-3"-16,6 0-59 15,4-5-27-15,4-2-19 16,-1-2-44-16,-2-1-11 15,-4-2-9-15,0 5 14 16,-4 8 32-16,-2 5 10 0,4 13 22 16,-1 6 5-16,10 11 10 15,5 7 4-15,13 6 5 16,8-1 5-16,15-8 5 16,7-7 2-16,11-18-3 15,6-10-5-15,9-18-33 16,1-9-55-16,1-10-188 15,-3-2 162-15</inkml:trace>
  <inkml:trace contextRef="#ctx0" brushRef="#br0" timeOffset="14625.77">17103 15984 1910 0,'-13'23'77'0,"3"0"48"15,10 1-149-15,5 0-16 0,7 2-22 16,5-4-22-16,2-8-46 15,1-3-32-15,1-11-73 16,-1-5-47-16,-2-11 161 16</inkml:trace>
  <inkml:trace contextRef="#ctx0" brushRef="#br0" timeOffset="15013.66">17657 15309 1827 0,'-7'14'88'0,"5"1"163"15,6 1-252-15,2 6-15 0,7 20 26 16,-1 11-10-16,10 26-29 16,1 12-15-16,-2 13-58 15,-1 1-14-15,-6-13-13 16,-4-10 14-16,-5-24 53 15,-5-11 6-15,-3-20-2 16,-6-8-19-16,-2-16-109 16,-7-9-129-16,0-27 181 15</inkml:trace>
  <inkml:trace contextRef="#ctx0" brushRef="#br0" timeOffset="15208.25">17617 15488 1277 0,'16'9'142'15,"7"-2"148"-15,4-4-175 16,18-3-93-16,0-2-2 16,13-8-17-16,3-4-18 15,2-8-62-15,-1-6-74 16,-6-9 82-16</inkml:trace>
  <inkml:trace contextRef="#ctx0" brushRef="#br0" timeOffset="15462.87">18482 14808 1199 0,'-8'14'198'0,"-2"-2"260"16,5 3-332-16,7 10-109 16,0 7-7-16,9 18-9 15,-4 6-4-15,8 9-11 16,-1 3-12-16,1-2-18 16,0-2-9-16,-9-11-10 15,-1-8 5-15,-5-13-12 0,0-8-32 16,-6-7 64-16</inkml:trace>
  <inkml:trace contextRef="#ctx0" brushRef="#br0" timeOffset="15655.76">18151 15595 1405 0,'12'14'176'16,"11"-2"342"-16,18-8-503 16,16-3-34-16,12-12-75 15,6-9-75-15,3-11 86 16</inkml:trace>
  <inkml:trace contextRef="#ctx0" brushRef="#br0" timeOffset="15995.77">18438 15812 2241 0,'-32'20'68'16,"10"-2"-28"-16,6-1-60 16,9 2-38-16,0 3-5 15,4 4 13-15,0 1 18 0,1-1 27 16,-2-2 5-16,3-5 0 16,0-3 0-16,2-3 1 15,5-2-14-15,8-4-31 16,8-4-31-16,15-8-111 15,5-9-155-15,13-13 196 16</inkml:trace>
  <inkml:trace contextRef="#ctx0" brushRef="#br0" timeOffset="16343.09">18815 16018 1833 0,'-21'20'106'16,"6"-2"93"-16,11-9-174 0,4-1-21 15,4-1-10-15,5 0 0 16,3-3 3-16,-1-2 2 16,0-2 3-16,-5-2 3 15,-5 2 2-15,2-1 2 16,-7-8 0-16,-3 4-4 0,-6 1-7 15,-1 1-8-15,0 2-6 16,0 1-1-16,4 5 1 16,-1 0 3-16,6 0 8 15,0 0 1-15,5-2 3 16,2 1 1-16,7-1 0 16,3 2-1-16,2-3-1 15,3-2-9-15,5-3-54 16,5-6-39-16,2-9 51 15</inkml:trace>
  <inkml:trace contextRef="#ctx0" brushRef="#br0" timeOffset="16779.09">19519 15165 1458 0,'-24'3'190'0,"12"-1"270"16,1-1-403-16,13 2-76 16,5-1-7-16,2 3 2 15,5 2 6-15,-3 6 15 16,-2 9 4-16,0 18 0 15,-6 11-8-15,-5 19-28 16,-5 6-16-16,-5-3-38 16,-1-11-27-16,-2-21-142 15,-1-13-182-15,-1-24 250 16</inkml:trace>
  <inkml:trace contextRef="#ctx0" brushRef="#br0" timeOffset="16924.5">19321 15156 1634 0,'12'6'67'15,"10"3"8"-15,2 2-73 0,9 2-123 16,4-4-265-16,4-8 230 16</inkml:trace>
  <inkml:trace contextRef="#ctx0" brushRef="#br0" timeOffset="17229">20161 14824 2136 0,'-28'42'85'0,"10"2"33"16,10 2-142-16,8 2-47 15,4 0-11-15,3-9-27 0,0-4 7 16,5-7 18-16,1 0 8 16,1 3 31-16,-3 1-11 15,-2 2 4-15,-3 0 4 16,1-4-107-16,1-1 110 15</inkml:trace>
  <inkml:trace contextRef="#ctx0" brushRef="#br0" timeOffset="17529.21">19737 15573 1997 0,'-10'17'127'0,"15"-8"104"16,18-9-185-16,21-11-86 0,10-8-12 15,19-7-14-15,3-4 2 16,13 1 5-16,7-2-30 16,-10 1-105-16,-7 1-176 15,-15 0 200-15</inkml:trace>
  <inkml:trace contextRef="#ctx0" brushRef="#br0" timeOffset="17812.62">20026 15794 1482 0,'-52'33'137'0,"12"-3"125"16,6-3-175-16,16-1-81 15,7 2-4-15,4 2-2 16,3 1-2-16,7-2 2 16,-1-5 0-16,13-8-1 15,3-6-2-15,10-9-8 16,4-6-4-16,13-16-38 0,2-9-47 16,6-15 58-1</inkml:trace>
  <inkml:trace contextRef="#ctx0" brushRef="#br0" timeOffset="18195.9">20415 15913 1988 0,'-22'17'130'0,"8"-2"71"15,3-7-123-15,10-1-91 16,3-1-17-16,10 0-20 15,0-2-3-15,3-5 0 16,-1-1 0-16,-3-6 17 16,-1 0 8-16,-5 1 18 15,-3 0 12-15,1 3 3 16,-3 3 1-16,0 1-3 16,1 0-3-16,4 4-6 15,-1 5-2-15,3 5 0 16,3 5 1-16,2 5 7 15,2 2 1-15,1 2 10 16,4 1 2-16,0-1 4 0,0-2 0 16,-3 0-2-16,-3-3-1 15,-9 1 3-15,-5 0-1 16,-14 1-19-16,-8-1-22 16,-14 0-118-16,-6-3-143 15,-5-9 161-15</inkml:trace>
  <inkml:trace contextRef="#ctx0" brushRef="#br0" timeOffset="18762.37">16096 14939 1717 0,'-26'-12'86'0,"-2"3"88"15,0-3-124-15,5 10-15 16,-2 4 3-16,1 14-28 16,-2 5-9-16,3 21-6 15,-1 14-7-15,2 35-4 16,3 25-9-16,3 43-5 16,6 17-4-16,10 30-36 15,8 5-20-15,15-6-3 16,7-15 15-16,17-41 48 15,11-19 30-15,22-39 6 16,16-14-15-16,28-30-97 16,11-19-82-16,35-39 100 15</inkml:trace>
  <inkml:trace contextRef="#ctx0" brushRef="#br0" timeOffset="19328.59">20462 14448 1520 0,'-1'5'38'0,"3"9"-22"15,9 5-9-15,12 14 3 0,9 5 2 16,9 6 23-16,2 6 9 16,7 9 17-16,-4 10 2 15,0 22-22-15,-6 12-11 16,-10 21-43-16,-5 6-26 15,-17 6-45-15,-4 2-23 0,-10-4 5 16,-4-3 20-16,-5-4 48 16,-6-6 31-16,3-14 26 15,5-10 1-15,3-31-8 16,4-15-18-16,6-25-89 16,5-16-67-16,5-32-165 15,5-24 161-15</inkml:trace>
  <inkml:trace contextRef="#ctx0" brushRef="#br0" timeOffset="19627.36">21173 14761 2517 0,'-12'4'44'16,"8"4"-74"-16,8 0-17 16,12 2-6-16,3 1 9 15,5-7 31-15,1-4 10 16,2-8 9-16,-1-5 3 0,1-11-30 15,2-3-30-15,0-9-99 16,3-2-86-16,-4-3 125 16</inkml:trace>
  <inkml:trace contextRef="#ctx0" brushRef="#br0" timeOffset="19790.68">21636 14389 2205 0,'-1'8'85'16,"-1"7"23"-16,7 20-126 15,0 5-38-15,-1 19-106 16,2 5-63-16,2-7 115 16</inkml:trace>
  <inkml:trace contextRef="#ctx0" brushRef="#br0" timeOffset="83351.81">10990 9407 83 0,'-11'0'13'0,"1"0"10"15,-2-3 7-15,2-2 17 16,3 0-21-16,0 1-12 15,0-1 10-15,1-1 27 16,-3 1 8-16,3-3-9 16,-2 2-12-16,0 2-27 15,0-1-9-15,3 2-2 16,0 1 0-16,4 1 0 16,1 0 1-16,-2 0 2 0,0 0 3 15,2 0 12-15,0 0 10 16,2-9 15-16,2 8-2 15,1-5 29-15,-2 4 9 16,-1 0 7-16,-2 2 14 16,1 0-22-16,2 0-13 15,-2 0-15-15,0 1-11 16,0 0-17-16,-1 1-6 0,5 4-5 16,-4 3 0-16,2 2 7 15,-2 3 6-15,0 4 8 16,-1-1 2-16,0 3-3 15,4 4-2-15,-2 2-6 16,-1 3-2-16,3 6 4 16,-1 2 4-16,0 7 8 15,3 0 4-15,-3 6 2 16,2-1-1-16,-1 2-3 16,1 3-4-16,-4 2-4 15,2 5-4-15,-1 0-8 16,1-2-1-16,1-4-3 15,2-8-2-15,1-6 0 16,1-3-3-16,-1-7-4 16,2 0-3-16,-2-5-1 15,1 0 0-15,0-3-2 0,-1-2 0 16,-2 1-4-16,-2-4-3 16,3-2-11-16,-2-1-10 15,2-3-23-15,4-1-17 16,3-4-47-16,5-3-49 15,11-5 93-15</inkml:trace>
  <inkml:trace contextRef="#ctx0" brushRef="#br0" timeOffset="84300.78">11418 9540 674 0,'-10'-11'39'15,"0"2"54"-15,3 0-69 16,2 4-1-16,0 1-2 0,2 0 2 16,0 2 3-16,-1 1 17 15,0 1 10-15,0 0 12 16,-1 1 3-16,-2 2-2 15,3 1-10-15,2 0-26 16,1 0-8-16,0 1-7 16,-1 1-1-16,2 1 2 15,0 0-4-15,2 3-2 16,0 5 2-16,0 7 0 16,2 4-1-16,-3 8 4 15,5 4 2-15,-5 3 4 16,1 2 5-16,-1 2 1 15,-1-3-2-15,1-1-2 16,3-4-3-16,-2-8-10 16,4-4-1-16,2-6-4 15,-1-3-11-15,1-5-63 0,4-2-82 16,-3-6 82-16</inkml:trace>
  <inkml:trace contextRef="#ctx0" brushRef="#br0" timeOffset="89467.19">10790 10000 250 0,'0'0'73'16,"0"-2"58"-16,0-1-28 0,-1-1-60 15,-1-1-18-15,1 0-17 16,-1 1-3-16,2 2-3 0,0 2 1 15,0 0 8-15,-6-2 13 16,1-1 27-16,-3 2 10 16,-1 0 18-16,-1 1 5 15,-4 0 2-15,-1-1 1 16,-2-1-2-16,-2-1 1 16,-1-5-9-16,-4 0-3 15,0-3-17-15,-4-2-15 16,1 0-21-16,2-2-7 15,-2-2-7-15,2 0-2 0,-2 0 1 16,1 1-1-16,-1 2 0 16,-1-2-2-16,1 4-3 15,2 0-1-15,2 4 0 16,3-2 0-16,2 2 1 16,1-1 0-16,2 2 0 15,3 0 0-15,4 3-1 16,-1-2 0-16,2-1 0 15,0 2 0-15,3 1-3 16,3 3-1-16,0-1-4 16,1 2 0-16,0-1 2 15,0 0 2-15,0 0 5 16,0 0 0-16,0 0 1 16,0 0-1-16,0 0 0 0,0 0 0 15,0 0 1-15,0 0 0 16,0 0 0-16,0 0 0 15,-4-8 0-15,2 3 0 16,-2-3 0-16,0-1 0 16,1-2 0-16,0-2 1 15,-4-1 3-15,3-1 1 16,2-2-1-16,-2 0 2 16,4 1-2-16,-1-2 1 0,1 3 2 15,-1 0-1-15,-3 1 0 16,3 1-1-16,-2-1-1 15,0 0-1-15,-2-4 0 16,1-2 1-16,0-5 0 16,0-1 1-16,3-2-4 15,-3-7 0-15,4 0-1 16,0-3-1-16,3-4 0 16,-1 3 0-16,-2-2 0 15,3 1 0-15,-2 0 0 16,0 3 0-16,0 1 0 15,-1 4 0-15,0 5 0 16,0-2 0-16,0 1 0 16,0-3 0-16,2 0 0 15,1 1 0-15,-2 1 0 0,2 6-1 16,-1 3 1-16,-1 2-2 16,-1 6 1-16,0 2-1 15,0 5-4-15,-1 0 0 16,-1 3-2-16,-2 0 2 15,-1 1 4-15,0-2 2 16,2 3 2-16,-3-1 1 0,2 1 1 16,-1 0 0-16,2 1-2 15,-1 0-1-15,4 0-1 16,-1 0 0-16,0 0 1 16,-1 0 0-16,2 0-1 15,0 0-1-15,4-3 0 16,2 0-1-16,4-2 2 15,6 2 2-15,6-2 0 16,4 0 0-16,8-2 0 16,3 0 0-16,4-1 0 15,5 0-1-15,4-2 2 16,2 1 1-16,2-4 3 16,3-2 2-16,3 1 0 15,6 1 0-15,0 0 0 16,-1 1-2-16,4 2 2 15,-3-1-1-15,7 1-1 0,1 1-2 16,0 0-2-16,-3 0 0 16,-3 3 0-16,-1-2-1 15,-4 3 2-15,4 1 0 16,-8 1-1-16,0-2 0 16,-3 4-1-16,-3-2 0 15,-2 1-1-15,1 1 1 16,0-2-1-16,2-1 0 15,-1 0 0-15,-2 0-1 0,-4 0 1 16,-3 0-1-16,-2 2 1 16,-3-1-1-16,-2 0 2 15,-4 0-1-15,-3 0-1 16,4 1 1-16,-2 2-1 16,2 3 0-16,0 1 0 15,-4-2 0-15,-4 1 0 16,-2-1 0-16,-7 1 1 15,-9 0-1-15,2-1 2 16,-4-1 0-16,-1 0 0 16,2-1 0-16,-5 1 0 15,2 1-1-15,0-2 0 16,-4 0 1-16,0 0 2 16,0 0 1-16,0 0 1 15,0 0 0-15,-3 0-2 0,2-1-1 16,1 0-1-16,-1 0-1 15,-3-8 0-15,5 5 0 16,-1 0 0-16,3 0 1 16,-3 4 0-16,0-1 0 15,0-1-2-15,-1 1 0 16,1 0-1-16,0 1-1 0,-2 0 2 16,2 0 0-16,-3 2 0 15,3 4 0-15,-3 0 0 16,3 2 0-16,-1-1-1 15,1 3-1-15,4 0 1 16,-4 3-1-16,2 4 1 16,1 6-1-16,-1 11 0 15,4 6 1-15,-1 12 0 16,0 4 0-16,0 10 1 16,-1 3-1-16,0 5 1 15,-3-1 0-15,5-5 1 16,-3-2 0-16,2-4 0 15,0-4 1-15,3-8 0 16,0-5 0-16,2-8 0 16,0-5 1-16,-3-11-1 15,-2-4 1-15,1-10-2 16,-3-3-2-16,1-4-5 0,-3-5-1 16,1-2-13-16,-2-2-4 15,-3-2-10-15,-2 2-4 16,-2-2 1-16,0 2 0 15,-2 2-6-15,3 0-2 16,0 2-5-16,1 1-3 0,4 0-12 16,1-1-7-16,0 1-2 15,1-3 7-15,-1 1 31 16,0 0 14-16,-2-3 30 16,-2 1 15-16,-2-2 6 15,0-1-1-15,3 2-33 16,3-2-44-16,2-2 26 15</inkml:trace>
  <inkml:trace contextRef="#ctx0" brushRef="#br0" timeOffset="89793.24">12767 7596 454 0</inkml:trace>
  <inkml:trace contextRef="#ctx0" brushRef="#br0" timeOffset="90133.14">12723 7608 450 0,'-5'-7'74'0,"2"-1"75"16,1 0-48-16,2 0-57 15,5 2-13-15,2 3-27 16,2 2 0-16,4 3 3 16,2 4 3-16,2 8 8 0,3 3 2 15,4 9 1-15,-3 5-3 16,4 12-2-16,-3 7-1 15,-3 18 5-15,-1 7 6 16,-2 11 24-16,-4 11 9 16,1 12 0-16,0 7-6 15,1 7-25-15,-1-3-12 16,6-3-8-16,2-7-3 0,-4-9 0 16,3-6-1-16,-7-10 1 15,-5-2 0-15,-2-6 0 16,-1-5 0-16,-1-16-3 15,0-6-3-15,0-17-58 16,0-8-88-16,-3-17 85 16</inkml:trace>
  <inkml:trace contextRef="#ctx0" brushRef="#br0" timeOffset="90632.97">12329 7606 1219 0,'-12'-5'21'0,"2"4"-19"16,4 8-26-16,3 11 15 15,1 6 4-15,1 4 6 16,1 1 10-16,-4 1 26 16,2 0 5-16,-2 4 28 15,-3 3 0-15,5 9-19 16,1 3-6-16,1 7-31 16,3 5-9-16,1 8-3 15,2 3-2-15,0 6-1 16,-2-3-6-16,0-2-17 15,1-6-6-15,1-7-24 0,4-6-11 16,3-6-34-16,5-4-50 16,4-9 86-16</inkml:trace>
  <inkml:trace contextRef="#ctx0" brushRef="#br0" timeOffset="91567.2">13139 8445 796 0,'-13'0'23'15,"0"1"69"-15,6 1-136 16,5 2 13-16,-1 0 15 15,1-1 1-15,-3 3 6 16,0-2 10-16,0-2 21 16,-1 2 16-16,2-4 21 15,1 0 2-15,2-2-16 0,1 0-17 16,4-1-20-16,3-2-5 16,2-1-1-16,2 1 5 15,6 0 18-15,1-1 8 16,5 1 11-16,6-1 1 15,9 0-12-15,3 1-5 16,7-1 2-16,3-1 5 16,4-1 11-16,0-2 5 0,2 2 3 15,2-3-2-15,1 1-10 16,1 5-5-16,-4-1-12 16,-4 0-4-16,0 2-4 15,0-5-1-15,-6 2-1 16,3 0-1-16,-4-3-4 15,-4 4-1-15,0 0-6 16,-6 1 0-16,-5 3-1 16,-6-4-2-16,-2 3-13 15,-3 0-16-15,-11 0-29 16,-3 1-11-16,-6-4-26 16,-3 1-27-16,-1-7-176 15,-3 1 179-15</inkml:trace>
  <inkml:trace contextRef="#ctx0" brushRef="#br0" timeOffset="92032.57">14155 7520 1321 0,'9'-11'-25'15,"-1"2"-25"-15,8 9-32 16,-3 4 89-16,-2 0 42 16,2 1 8-16,-3 3 6 15,-4 0 7-15,-1 9-23 16,0 5-17-16,-2 13-10 15,0 8-4-15,-1 19-10 16,1 9-2-16,-1 11-3 16,3 6-1-16,-3 7 1 15,3 5-1-15,-1 3 1 16,1-1 0-16,-3-11 0 16,0-5 0-16,1-12 2 0,-1 0 0 15,4-12 9-15,-1-4 4 16,1-8 4-16,0-8 0 15,0-6-9-15,3-4-4 16,-1-10-16-16,2-4-20 16,0-7-75-16,0-6-58 15,2-12 82-15</inkml:trace>
  <inkml:trace contextRef="#ctx0" brushRef="#br0" timeOffset="92466.1">14967 7438 1370 0,'7'-4'-14'0,"1"4"-48"16,-1 5 1-16,4 4 71 15,-2 2 7-15,-5 6 6 0,-1 1 5 16,-10 13 19-16,-3 6 5 16,-6 21-7-16,0 14-6 15,4 22-20-15,0 7-10 16,6 13-7-16,1 3-1 15,3 2-1-15,2-1 0 16,0-8-3-16,0-8 1 16,0-13 1-16,0-9 2 0,0-15 1 15,0-10 3-15,-1-11 4 16,1-7 1-16,0-8-1 16,1-4-1-16,5-13-52 15,-2-5-31-15,1-18-125 16,-1-14 104-16</inkml:trace>
  <inkml:trace contextRef="#ctx0" brushRef="#br0" timeOffset="92899.43">14948 8188 1006 0,'-8'3'-27'16,"5"5"12"-16,3 3-61 15,1 2 90-15,4-1 47 16,1-4 40-16,0 1 21 0,5-5 37 15,-2-3-9-15,8-1-41 16,6-2-25-16,8 0-51 16,5-4-14-16,10 2-14 15,-1-2-4-15,9-2-1 16,1 1-1-16,1-3 0 16,4-1 1-16,-6 1 1 15,-7-1 1-15,-4 3 0 16,-6-2 0-16,-7 2-1 15,-1-1-2-15,-7 0-25 16,-5 1-16-16,-7-2-56 16,-1 1-47-16,-6-4-206 15,-1-1 208-15</inkml:trace>
  <inkml:trace contextRef="#ctx0" brushRef="#br0" timeOffset="93299.21">15961 7195 1665 0,'1'-22'-52'0,"4"12"-69"15,7 9-34-15,1 12 102 16,3 8 7-16,0 5 6 15,-3 3 6-15,-9 6 75 16,-2 6 28-16,-3 18 34 16,-7 10 1-16,0 24-29 15,-4 16-23-15,4 20-36 16,-1 4-8-16,4 1-6 16,2-8-1-16,-1-12 0 15,4-5 0-15,-2-15 0 16,-1-6 1-16,2-4 0 15,-6-4 1-15,3-10 6 16,3-4 2-16,-3-14 2 16,3-6-2-16,-1-11-11 15,-1-8-18-15,2-11-69 0,-5-9-39 16,6-17-173-16,0-11 164 16</inkml:trace>
  <inkml:trace contextRef="#ctx0" brushRef="#br0" timeOffset="93681.68">16504 7247 817 0,'2'-1'-43'0,"4"12"197"16,3 10-329-16,0 18 113 15,-4 10 103-15,-5 13 54 16,-7 7 20-16,-9 19 40 16,-1 9 14-16,-7 16-35 15,5 4-29-15,-2 4-41 16,3 2-15-16,4-7-27 15,2-3-8-15,4-11-10 16,7-5-2-16,3-16-2 0,2-8-1 16,8-22-4-16,-2-11-5 15,2-15-47-15,1-7-62 16,-3-13-195-16,3-9 178 16</inkml:trace>
  <inkml:trace contextRef="#ctx0" brushRef="#br0" timeOffset="95898.18">16443 8058 1405 0,'-4'2'-23'15,"6"2"49"-15,6 7-105 16,4 0 62-16,3-2 79 16,-2-2 20-16,2-5 16 0,-1-2 9 15,3-8 1-15,1-2-15 16,5-3-42-1,4-3-16-15,8 0-26 0,4-2-10 16,10 4-13-16,3 0-5 16,9 3-9-16,0 4-2 15,-1 1 5-15,4 3 5 16,-9 2 11-16,-2-1 6 16,-3-1 4-16,-5 0 3 0,-4-2 1 15,-4 0 0-15,-8 2 0 16,-5-1-1-16,-10 1 0 15,-5 1 0-15,-9 2 3 16,0 0-2-16,-2-2-8 16,-4 5-5-16,-4 4-8 15,-4-1 0-15,-1 4 7 16,4-1 3-16,0 3 2 16,1 1 1-16,5 0 1 15,-3-2 0-15,2 3 1 16,6 1 0-16,-1 2 1 15,1 1 0-15,0 5 0 16,0 2 0-16,0 9 0 16,0 7 1-16,0 13-1 15,-1 10 0-15,-4 19 0 16,-6 12 0-16,-1 24 0 16,1 8-1-16,-10 15-1 0,2 6 2 15,-2-2 0-15,-2-1 0 16,-2 1 0-16,1-1 1 15,-2 1 0-15,4 4 0 16,-1-2 0-16,1-2 0 16,5-8 0-16,-1-11 1 15,2-18 2-15,3-10 0 0,0-13 1 16,-4-7 0-16,1-6 1 16,-1-5 1-16,2-11-1 15,1-11-2-15,5-9 0 16,-1-10-4-16,0-10-3 15,4-2-3-15,-1-6-4 16,-3-1 1-16,3-1 2 16,-1 0 1-16,4 0 0 15,4-3 1-15,-5 0-1 16,-1-2-2-16,1 0 1 16,-4 1 2-16,4-2 4 15,-1 0 2-15,0-1 3 16,3 0-1-16,0-1 0 15,3 1 0-15,0 0-2 16,-2 0 1-16,2 0-1 0,-1 0 0 16,1 0 1-16,0 0 0 15,-1-1 0-15,1-1 0 16,0 1-1-16,0 0-1 16,0 0 0-16,0 1 2 15,0 0 0-15,0 1 1 16,-1 0 0-16,-3 0 0 15,-7 3-2-15,4-1 0 0,-3 1-1 16,-2 1 1-16,-6 2-1 16,0-2 1-16,-6 1 2 15,-3-3 2-15,-3 1 1 16,-5-1-1-16,-10-1-5 16,-2 0-4-16,-11-2-2 15,-2-2 0-15,-15 0 0 16,-9 0 1-16,-10 0 1 15,-9 2-1-15,-10 4-1 16,-7-1-5-16,-6 3-12 16,-3 0-1-16,-6 0 0 15,2 2 2-15,-6-1 4 16,-3 0-4-16,-3 1-9 16,-2 2-4-16,-2 4-5 0,3 1-3 15,-10 5 1 1,-4 2 3-16,2 6 13 0,-10 1 9 15,6 2 9-15,-3 3 0 16,1 0 1-16,1-1 3 16,4-4 8-16,4-2 4 15,4-6 5-15,5-4 0 16,11-5 2-16,7-6 0 16,7-6 2-16,5-4 2 15,8-6 0-15,5 1-1 0,3 1-3 16,5 0-3-16,3 2-2 15,9-1 1-15,9-2-2 16,5 1 0-16,11-3-8 16,6 1-3-16,12 0-6 15,5-3-1-15,11 4-5 16,4 0 1-16,5 2 1 16,3 4 1-16,5 1 5 15,0 2 2-15,2 0 4 16,1 1 3-16,3 0 1 15,1 2 0-15,2 4-2 16,2-3-1-16,3 3 0 16,2 3 1-16,0 2 0 15,2-1 1-15,-1 0 3 16,-1-1 2-16,1-4 1 0,0 2-1 16,-2-3-2-16,4 0-1 15,-1-1-2-15,0 1-1 16,-1-2 0-16,-1 0 0 15,-1-2 0-15,-2-1 2 16,1 1 6-16,-2-2 1 16,-1 0 0-16,2 0-2 0,-3-1-8 15,2 0-2-15,0 0-1 16,-2 1-1-16,1 0 1 16,0-1 0-16,-2 1-1 15,2-1 1-15,-4-3 2 16,-1 2-1-16,-3 0 2 15,-1-1-1-15,0 1 0 16,1 0-2-16,4 3-2 16,-2 0-1-16,-5 1-4 15,3 1-1-15,-2-1-2 16,2 1 1-16,0 1 3 16,-1-1 4-16,5-2 3 15,-1 0 0-15,-8 1 0 16,7-1-4-16,-3 2-15 15,4-2-9-15,0 1-20 16,0 0 0-16,-1 0 13 0,1-1 10 16,-1 1 5-16,0 0-14 15,1 0-43-15,1 0-28 16,0 0-34-16,-1 0 12 16,0 0 46-16,-3 1 28 15,-7-1 49-15,7-2 9 16,0-3 7-16,-1 1 3 15,1 3-1-15,1-2 0 16,-1 2-7-16,4 0-2 0,-1 0-1 16,0-1 1-16,0 0 17 15,-7-7 10-15,6 7 14 16,-2-1 3-16,3 2-9 16,-1 0-7-16,0 0-12 15,1 0-5-15,1-2-10 16,0 2-4-16,1-3-12 15,3 2-4-15,-1 0-11 16,1 1-11-16,-1-1-23 16,0 0-11-16,2-1-125 15,1-1 121-15</inkml:trace>
  <inkml:trace contextRef="#ctx0" brushRef="#br0" timeOffset="99549.51">9820 10209 1215 0,'-45'-12'68'15,"6"2"123"-15,16 2-207 16,5 1 7-16,7 1 10 15,3-1 3-15,4-9 1 16,4-2 1-16,8-8 0 16,5-2-3-16,7-2 0 15,8 0-1-15,7 4-2 16,6 4-1-16,11 11-2 16,7 7 0-16,14 10 1 15,9 6 0-15,17 5 1 16,6-1 0-16,8-2 1 15,2-5 0-15,-2-11 22 16,0-6 16-16,-6-11 35 0,-3-5 11 16,-7-3-2-16,-10-2-10 15,-10 4-26-15,-8 4-10 16,-17 8-15-16,-5 6-8 16,-18 7-8-16,-4 2-3 15,-16 9-2-15,-8 1-1 16,-9 8-3-16,-9 2-1 15,-12 2-1-15,-11 2-3 16,-11-1-7-16,-2-2-4 0,-13-3-4 16,-4-2 1-16,-8-5 8 15,-9-1 2-15,0-4 5 16,-3 2-1-16,-4-2-1 16,0 0 1-16,1-4 3 15,4-2 3-15,4-1 3 16,2-1 0-16,4 1 1 15,4 2-1-15,7 3 0 16,4 0 0-16,5 5-1 16,7 0 1-16,9-2 0 15,6-1 2-15,13-5-1 16,6-1 1-16,10-2-2 16,6 0-1-16,6-4-2 15,5-2 0-15,15-4 1 16,6-2 2-16,12-6 4 0,4 0 0 15,12-1 1-15,1-1-1 16,11 3 0-16,6 3 1 16,4 0 6-16,7 0 4 15,4-1 8-15,0-2 3 16,10 0-3-16,0-2-2 16,4-2-10-16,0 0-3 15,-5 0-6-15,-4-1 0 0,-9 3 0 16,-9 3 0-16,-10 4 0 15,-10 3 0-15,-13 4 1 16,-8-2-1-16,-11 6 1 16,-8 0-1-16,-11 0 5 15,-7 3 1-15,-10 0 0 16,-7-1 0-16,-13 6-5 16,-7-1-2-16,-14 5-1 15,-5 2 0-15,-10-3 1 16,-7 2 1-16,-7-1-1 15,-5-1 1-15,-4 2-1 16,0-1 1-16,-5-3-2 16,-2 2 0-16,0-1-3 15,1 1 0-15,4 0 0 16,2-1-1-16,5 1 2 16,1-1 0-16,16 1 2 0,7-2-1 15,15 1 1-15,8 1 0 16,10-3-4-16,7 0-1 15,11-1-12-15,5-2-4 16,10-3-1-16,7 0 3 16,11-2 11-16,7-2 4 15,11-3 3-15,6-2-1 16,11 1 1-16,10-2-1 0,14 1 1 16,1-1 1-16,12 1 0 15,-1-1-1-15,7 0 2 16,5 1 1-16,-3-6 3 15,4-3 2-15,-4-3 0 16,-4-4-1-16,-7-1-4 16,-5 0-1-16,-14 1-11 15,0 2-22-15,-15 5-105 16,-2 3-117-16,-15 11 137 16</inkml:trace>
  <inkml:trace contextRef="#ctx0" brushRef="#br0" timeOffset="100331.48">10191 10566 1081 0,'-7'-10'56'0,"3"-1"11"16,3-3 0-16,3-2 25 15,5-1-26-15,4-1-24 16,6-1-2-16,1 2-15 0,5 1-9 15,1 3-10-15,3 3-5 16,4 7-2-16,3 3-1 16,8 5 0-16,2 4 0 15,4 3 2-15,6-1 0 16,1-2 0-16,-3-3 2 16,5-4 13-16,-5-2 11 15,-6-1 18-15,-3-2 5 0,-6 1-7 16,-7 0-7-16,-7 1-13 15,-6 0-4-15,-10 1 6 16,-6 0 5-16,-7 2-4 16,-8 1-2-16,-12 4-12 15,-9 3-6-15,-8 3-4 16,-4 3 0-16,-14 2 0 16,1 1-1-16,-7 2 1 15,-2 0-1-15,4-2 3 16,-1-1-1-16,5-1 2 15,4-2 1-15,7-2 5 16,5-2 4-16,11-3 0 16,6-3 0-16,13-4-8 15,4-1-4-15,11 0-7 16,0-3-4-16,14-7-6 0,9-2-8 16,12-9-36-16,10-1-36 15,11-2-186-15,4 3 167 16</inkml:trace>
  <inkml:trace contextRef="#ctx0" brushRef="#br0" timeOffset="100913.46">10959 11865 1343 0,'-19'0'35'31,"0"-1"10"-31,12-1-98 0,3-1 10 0,0-4 5 16,1-1 5-16,-6-5 53 15,2-2 12-15,-4-3 2 16,-1 0-6-16,-1 1-15 16,1 0-11-16,3 3-42 15,4 2-48-15,4 2-170 16,3 5 150-16</inkml:trace>
  <inkml:trace contextRef="#ctx0" brushRef="#br0" timeOffset="101631.14">11229 11444 1215 0,'-11'9'87'0,"2"0"101"15,1 2-154-15,5 2-20 16,-3 0 3-16,-2 1 5 16,-1-1 3-16,-2-3 10 15,-5-3 3-15,-6-3-7 16,3 0-4-16,-9-3-11 16,3-1-6-16,-3 0-8 15,-3-2 0-15,-1-3-3 16,0 2-4-16,-5 1-5 15,-2 1-1-15,-3 4 0 16,-2 3 3-16,-5 3 7 16,2 2 1-16,-4-4 1 15,3 3 1-15,4-3 1 16,3 0 1-16,6-2 4 16,5 1 1-16,7-3-1 0,3 0-3 15,10-1-4-15,0-2-2 16,10 0-6-16,-1 0-1 15,-1-6-3-15,5 1 1 16,4-1 4-16,2-3 5 16,3 2 4-16,1-2 4 15,-2-4 4-15,1 2 5 0,-1-5 5 16,-4-1 3-16,1-11 5 16,-4-4-3-16,-2-12-5 15,-4-5-4-15,-2-9-7 16,-5-1-2-16,-1-6-1 15,-3-1 0-15,2 4-1 16,2 3-2-16,0 4-2 16,7 4 0-16,2 1-3 15,0 0-3-15,6 3-6 16,0 0-4-16,2 7-10 16,2 6-9-16,-1 6-17 15,-1 7-10-15,0 6-10 16,3 1 0-16,-3 5-16 15,4 3-32-15,0 8-75 16,1 9-46-16,-1 14 121 16</inkml:trace>
  <inkml:trace contextRef="#ctx0" brushRef="#br0" timeOffset="102513.86">8768 9987 661 0,'-5'9'16'0,"-4"5"-4"16,-1 4 2-16,-5 5 16 15,-2 5 12-15,-2 4 12 16,-5 2 2-16,-6 3-2 16,-3 3-3-16,-8 0-15 15,0 2-4-15,-4-1-12 16,3 1-10-16,2-1-8 15,4-1-1-15,6-3-1 16,4 0 0-16,9-7-3 16,4-2-1-16,13-8-1 15,6-5 1-15,12-7 2 16,8-5 10-16,10-5 26 0,10-5 13 16,11-7 20-1,7-4-1-15,7-2-15 0,-2-2-8 16,0-2-15-16,1 2-2 15,-5 0-3-15,-3 0 0 16,-13 4-1-16,-3 0 0 16,-13 3 1-16,-10-1 3 15,-8 0 15-15,-6 0 6 0,-8-3 2 16,-1-1-3-16,-10-3-19 16,-3-2-10-16,-4 0-10 15,-7-1-7-15,0 2-23 16,-4 5-17-16,-3 3-49 15,1 3-35-15,-2 4-77 16,7-1-30-16,2 4-132 16,7-2 193-16</inkml:trace>
  <inkml:trace contextRef="#ctx0" brushRef="#br0" timeOffset="102947.2">9067 9752 1104 0,'-8'-4'59'15,"7"4"127"-15,2 4-217 16,10 9 2-16,-3 5 27 15,1 5 2-15,0 3 3 16,-1 5 20-16,-2 0 11 0,3 4 12 16,-1 0 1-16,5 4-19 15,4 4-10-15,6 2-13 16,-1 4-3-16,2-2-1 16,2-5-1-16,-3-5 0 15,-1-11 0-15,-3-9 2 16,-4-4 1-16,-5-10 18 15,-2-3 33-15,-1-9 52 16,1-8 13-16,-3-18-2 16,2-9-31-16,3-14-51 15,4-6-15-15,7-2-20 16,4-1-11-16,4 2-41 16,3 3-32-16,4-1-156 15,3 2 140-15</inkml:trace>
  <inkml:trace contextRef="#ctx0" brushRef="#br0" timeOffset="104414.28">17852 9803 1000 0,'-16'-12'98'16,"8"5"232"-16,7 3-373 0,9 4 3 15,5 1 29 1,1-1 9-16,3 0 5 0,0-1 25 15,1-5 14-15,3-2 26 16,2-5 3-16,7-3-16 16,4-1-13-16,9-1-24 15,8 2-8-15,8 3-8 16,7 4-1-16,10 1 0 16,5 2 0-16,12-2-1 15,1 0 2-15,10-2-1 16,1-1-1-16,0-2 2 15,-4-1-2-15,-7 1 0 16,-7 2 1-16,-10 3-1 16,-5 1 0-16,-11 3-38 15,-6 3-31-15,-13 6-248 16,-7 8 196-16</inkml:trace>
  <inkml:trace contextRef="#ctx0" brushRef="#br0" timeOffset="104813.42">18214 10344 1662 0,'-3'-16'33'0,"7"3"-37"15,8-1-8-15,11-1 0 16,4 0-3-16,4 0 4 15,7-1 1-15,-1 2 7 16,3-1 3-16,0 1-1 0,-4-1 0 16,1 1 1-16,-5 0 0 15,8 0-1-15,-2 1-5 16,4 3-47-16,-1 2-44 16,-4 8-181-16,1 0 157 15</inkml:trace>
  <inkml:trace contextRef="#ctx0" brushRef="#br0" timeOffset="106263.57">18600 9632 739 0,'-2'-6'25'0,"2"1"-10"15,4 1-3-15,3-3 4 16,1 1 10-16,0-8 46 0,-1-3 16 16,0-5 27-16,-2-2-3 15,0-5-27-15,0 2-11 16,-1-5-24-16,1-2-15 15,-1-2-18-15,2-3-7 16,-1 1-8-16,-1-4 0 16,1-1-3-16,-1 1-1 15,-1 2 0-15,-2 3-1 16,-1 4 2-16,0 4-2 0,-5 4-5 16,2 3-3-16,-2 5-3 15,0 1 1-15,3 3 5 16,-1 0 3-16,3 3 3 15,0 2 1-15,1 1 0 16,1 2 0-16,2 1-3 16,2-2 0-16,3 1 1 15,3 2 1-15,1 1 2 16,5-2 0-16,3 2 0 16,4 0 0-16,3-1 1 15,5 3 1-15,8 0 2 16,1-2 2-16,7 1 11 15,2-1 6-15,8-7 9 16,8 2 3-16,14-7-5 0,9-4-7 16,6 2-9-16,2-1-5 15,1 0-6-15,-1 3 0 16,0-1-2-16,1-1 1 16,-1 4 0-16,-1 2-1 15,-5 3 1-15,-3 3 0 16,-9 4-1-16,-8 1 0 15,-11 3 0-15,-3 3 0 0,-15 0-1 16,-6-2 0-16,-16 1 0 16,-6-2 0-16,-13 1 1 15,0 2 1-15,-10 3 1 16,-7 2 0-16,-8 5-1 16,-3 1-1-16,-1 1-1 15,1 0 1-15,-1-2-1 16,3-5 2-16,5 0-1 15,1-2 2-15,2-4-1 16,0-3 1-16,4 0-1 16,5 1-1-16,2-3 0 15,-2 0 0-15,5 1-1 16,0-2-1-16,1 1-1 16,1 0 0-16,0 4 1 15,0 2 0-15,1-1 0 0,1 2 1 16,1 1 0-16,2 1 0 15,-1 2 0-15,1 1 0 16,-1 8 0-16,2 3 0 16,-2 9-1-16,-2 6 1 15,-3 6 0-15,0 9 0 16,-4 1 0-16,-3-1 0 16,-1 1 1-16,-2-5-1 0,3-3 1 15,-1-4 0-15,6-4-1 16,-4-3-2-16,5-4-6 15,1-2-18-15,1-9-53 16,7-6-48-16,-2-10-250 16,1-4 228-16</inkml:trace>
  <inkml:trace contextRef="#ctx0" brushRef="#br0" timeOffset="106763.65">19782 9916 1475 0,'-27'-10'75'0,"10"4"95"0,9 0-199 0,11 2 2 15,8 3 2-15,10-1 3 16,5-5 7-16,7-5 5 31,3-2 8-31,5-7 7 0,8 2 1 0,8-3 1 16,4 1 1-16,9-1-1 15,4-1-1-15,8 3 0 16,3 2-1-16,4 6-3 16,2 3-1-16,-5 2-1 15,-4 2 0-15,-12 0-1 16,-9 0 0-16,-14 5-13 15,-9 1-15-15,-15 7-41 16,-10-1-29-16,-11 4-107 16,-7 1-155-16,-18 7 210 0</inkml:trace>
  <inkml:trace contextRef="#ctx0" brushRef="#br0" timeOffset="107096.28">20097 10179 1348 0,'5'1'2'0,"1"4"-39"15,6 0-6-15,6 1 63 16,5 1 14-16,6-4 56 16,5-1 11-16,6-6-2 15,0-5-11-15,13-2-52 16,3-8-15-16,5 0-13 16,8-1-4-16,-4-3-22 15,0 2-22-15,-6 6-98 16,-9 5-169-16,-8 10 180 0</inkml:trace>
  <inkml:trace contextRef="#ctx0" brushRef="#br0" timeOffset="108396.8">18585 10403 713 0,'-5'-1'20'16,"2"-1"-9"-16,0 2-22 0,7 0-2 15,-3-1 0-15,-1 0 3 16,0-1 10-16,-1-3 3 16,-3 3 7-16,2 0 4 15,-2 2 17-15,1 1 7 16,1 3-1-16,2 2-1 15,0 2-12-15,2 4-6 0,1 4-3 16,0 3 0-16,0 10 10 16,3 4 6-16,-3 11 10 15,-1 2 1-15,-1 8-3 16,4 2-2-16,-2 0-8 16,0-2-3-16,6-3-11 15,0-4-4-15,8-7-6 16,4 0 0-16,3-9-1 15,1-1 0-15,9-3 0 16,6-1 0-16,11-6 14 16,9-2 10-16,12-8 12 15,5-3 5-15,5-5-9 16,6-4-4-16,3 0-1 16,1-3 2-16,2 1 0 15,2-1-3-15,-1 2-10 16,-2-2-5-16,1 0-3 0,-3-3 3 15,-5 4 3-15,2 0 2 16,-12-1-2-16,-3 2-4 16,-8-1-4-16,-9 0 1 15,-10-1 4-15,-3 2 2 16,-11 0 3-16,-5 1-2 16,-6 2-6-16,-6-1-1 0,-6-1-5 15,-3 0-1-15,-5 1 4 16,-1 1 1-16,0-6 2 15,-3 0-1-15,-3-8-5 16,-1-1-2-16,-1-5-4 16,-1-4-2-16,0-6-2 15,-2-3 0-15,5-8 0 16,0-5 2-16,4-8 2 16,2-7 1-16,2-11-1 15,5-3 0-15,2-5-1 16,2 1-3-16,2 10-3 15,-2 6-4-15,-1 12-23 16,-2 6-12-16,0 11-44 16,1 6-51-16,-3 11 83 15</inkml:trace>
  <inkml:trace contextRef="#ctx0" brushRef="#br0" timeOffset="109330.33">20530 8967 966 0,'-16'-9'36'0,"3"2"-11"16,9 0-10-16,3 0-2 16,2-3-14-16,4-1-5 15,7-8-2-15,3 0 3 16,4-1 3-16,5-3-1 15,3-2 1-15,4 3-1 16,4 0-1-16,5 3 1 0,8 2-1 16,0-3 1-16,7 4 3 15,2 0 0-15,1 4 6 16,4 4 11-16,-1 2 19 16,0 1 11-16,1 3 15 15,3 0-1-15,1 0 7 16,4 1 1-16,0-1 3 15,-1 1-4-15,0-2-15 16,-6 0-11-16,-6-2-19 16,-1-1-4-16,-8 3-7 15,-3-1 0-15,-8 4-1 16,-6 2 0-16,-8 3-2 16,-6 2-4-16,-6 2-2 15,-2 2-1-15,-2 3-1 0,-4 1 1 16,-3 6 4-16,-1-1 1 15,-5 6 2-15,0-1 1 16,-6 1-5-16,4 3 0 16,-6 2-4-16,-1 3 0 15,1 7-1-15,0 3 0 16,1 5 1-16,2 4-1 16,0 6 1-16,1 5-1 0,5-3 1 15,3-4-1-15,3-7 0 16,0-6 1-16,4-3-1 15,2 0 1-15,-2-3-1 16,5 2 1-16,-2-4 0 16,2 0-1-16,-3-2-1 15,2-3-2-15,-4-6-11 16,-1-4-7-16,0-6-37 16,-6-2-29-16,-1-5-74 15,0 0-62-15,-5-5 123 16</inkml:trace>
  <inkml:trace contextRef="#ctx0" brushRef="#br0" timeOffset="109763.45">21409 9882 1344 0,'-8'1'21'0,"1"2"-33"15,7 0-1-15,6-2 17 16,3-2 5-16,11-6 38 15,10-5 5-15,15-7 5 16,5-5-1-16,11-2-37 16,3-2-7-16,2 6-9 15,0 3-2-15,-1 7-1 16,1 6-2-16,-5 6-4 16,-4 1-2-16,-8 4-9 15,-1 2-3-15,-5 3 1 16,-4-1 3-16,-4-3 5 15,-5-2-12-15,-4-3-53 16,-5 2-35-16,-9-1-107 16,-1 0-77-16,-11 1 167 0</inkml:trace>
  <inkml:trace contextRef="#ctx0" brushRef="#br0" timeOffset="110080.36">21465 10211 1509 0,'10'3'25'15,"14"3"-33"-15,3-1-3 0,10-3 12 16,3 0-1-16,2-6 28 16,1-4 6-16,2-4 6 15,2-4 3-15,-1 0-27 16,2 0-7-16,-2 1-14 16,-4 1-17-16,-1 3-65 15,-1 5-81-15,-5 7 93 16</inkml:trace>
  <inkml:trace contextRef="#ctx0" brushRef="#br0" timeOffset="110979.99">20602 11074 1289 0,'-2'0'25'0,"4"0"-29"16,4 2 3-16,9 0 1 15,2 1 3-15,7-3 8 16,8-5 1-16,6-4 2 15,3-6 0-15,10-2-7 16,2-1-3-16,12 2-1 16,4 0-1-16,14 1 0 15,1 0 0-15,13 2-2 16,4 0 0-16,3 1 0 16,0 0 0-16,-5 0 8 15,1 2 11-15,-6-2 14 16,-4 3 3-16,-10-1 0 15,-10-2-3-15,-13 2 5 16,-10 0 7-16,-18 2 7 16,-7 2-6-16,-15-1-13 0,-2 5-7 15,-11-2-10-15,-7 2-3 16,-14 2-6-16,-4 1-4 16,-8 4-3-16,-3 1 0 15,3 1 0-15,-1-2 1 16,5-1 0-16,4-4 0 15,5-9 1-15,6-3-1 16,3-10 0-16,4-3 0 16,8-10 0-16,1-7 0 0,10-8-1 15,1-7 0-15,9-1-8 16,0 0-5-16,3 8-3 16,2 5-8-16,-7 14-26 15,3 6-15-15,-6 4-38 16,-3 8-28-16,-3 0-118 15,-2 3 145-15</inkml:trace>
  <inkml:trace contextRef="#ctx0" brushRef="#br0" timeOffset="111946.18">22003 8736 1100 0,'-2'-3'22'0,"1"2"-25"15,2 1-2-15,6 1-7 16,3 5 3-16,8-5 2 0,1-1 1 16,10-7 7-16,1-1 2 15,6-4 2-15,3 0 9 16,9 4 11-16,7-1 4 15,8 3 0-15,7 1-6 16,6 1-11-16,0 1-3 16,7 1 0-16,0-1 5 15,2-1 12-15,-2-2 3 16,-8 1 15-16,-7 0 3 0,-13 1 7 16,-4 0 6-16,-15 3-4 15,-3 0-8-15,-10 1-19 16,-5 3-10-16,-11-1-14 15,-3 2 1-15,-8-1 5 16,-4 2 2-16,-9 3 1 16,-5 2-2-16,0 4-8 15,1 2-3-15,0 2 0 16,2-1-1-16,2 3 0 16,0 1-1-16,1-1 1 15,3 0 0-15,3-2 0 16,1 1-1-16,1 0 1 15,2 0 0-15,3 2 0 16,0 1 0-16,3 6 1 16,-2 4-1-16,1 11 1 0,-1 7 0 15,1 14 0-15,-1 3 0 16,2-1 0-16,0-3 0 16,0-8 1-16,0-4 2 15,-4-3 3-15,4 0 0 16,-4-2 1-16,3 0-2 15,-1-3-5-15,-3-2 0 16,0-5 0-16,0-1-1 0,-1 0 0 16,3-5-1-16,0-3 0 15,1-2-6-15,2-9-19 16,-1-4-22-16,2-5-80 16,1-4-58-16,0-6 98 15</inkml:trace>
  <inkml:trace contextRef="#ctx0" brushRef="#br0" timeOffset="112345.29">22519 9811 1585 0,'0'-3'8'16,"8"3"-45"-16,6 3 2 15,16-1 32-15,4-2 7 16,7-7 9-16,11 0 1 0,0-4 3 15,4-3 6-15,3-3-1 16,-1-1-4-16,4 0-6 16,2 1-6-16,-1 6-10 15,-2 3-15-15,-4 5-31 16,-1 3-20-16,-13 4-48 16,-5 1-16-16,-15 5-35 15,-8-2-19-15,-11 1-79 16,-4-1 144-16</inkml:trace>
  <inkml:trace contextRef="#ctx0" brushRef="#br0" timeOffset="112629.75">22689 10055 1881 0,'2'-4'34'15,"13"7"-43"-15,8 2-7 16,15 5 0-16,7 4 0 0,-2-5 7 16,5-5 1-16,1-4 7 15,0-6 5-15,3-7 2 16,-1-3 0-16,0-4-3 15,1-2-20-15,-8 3-81 16,-2 2-67-16,-8 7 80 16</inkml:trace>
  <inkml:trace contextRef="#ctx0" brushRef="#br0" timeOffset="113430.54">22059 11047 1420 0,'-2'-13'61'16,"4"0"55"-16,21 5-124 16,4 1 7-16,14 2-17 15,7-1 0-15,6-2 0 16,4-2-2-16,-2-2 19 15,-3-3 6-15,3-1 18 16,-2 0 10-16,5 0 14 16,7 0-4-16,4 2-15 0,-1 2-12 15,3 6-14-15,-5-1-2 16,-8 4-5-16,-4 0-2 16,-15 1 2-16,-5 1 0 15,-18 1 5-15,-7 0 14 16,-10 0 24-16,-2-3 6 0,-9-1 4 15,-5 0-12-15,-7-1-21 16,-5-4-5-16,0-1-3 16,-1-1-3-16,2-3-2 15,-1-2 0-15,6-2-1 16,0-3 1-16,5-8-1 16,4-2-1-16,3-7 5 15,7-2 3-15,2 0 11 16,4-1 6-16,1 0 12 15,4 0 3-15,2 1 3 16,-3-2-3-16,6 4-12 16,-2-2-8-16,4 3-16 15,2 4-12-15,-5 4-32 16,-1 7-30-16,-6 9-93 16,-2 5-118-16,3 8 158 15</inkml:trace>
  <inkml:trace contextRef="#ctx0" brushRef="#br0" timeOffset="115261.21">17629 9998 1285 0,'-24'-11'75'15,"8"4"102"-15,5 1-185 16,9 6-15-16,2 2-15 16,-5 5-5-16,-6 2 4 15,-3 2 20-15,-4 3 18 16,-3 0 6-16,-1 2 0 15,-1 2-2-15,0 5-2 0,0 5-7 16,3 2-19-16,2 5-46 16,2-1-24-1,0 1-36-15,2 0 9 0,2-5 46 16,-2-3 26-16,6-2 42 16,2-4 9-16,2-4 20 15,-1-2 17-15,5-4 29 16,3-1 14-16,4-2 15 15,2-1-4-15,6-2-4 16,2-3-6-16,7-4-16 16,3-4-12-16,2-4-23 15,5-5-8-15,2-3-16 16,-1-3-4-16,-2-3-8 16,-2-1-6-16,-7-2-9 15,-2-3-7-15,-6-2-8 0,-8-1-9 16,-3 2-23-16,-4 0-14 15,-3 4-52-15,-3 2-26 16,-6 4-121-16,4 2 150 16</inkml:trace>
  <inkml:trace contextRef="#ctx0" brushRef="#br0" timeOffset="115644.98">17675 9847 1654 0,'1'4'16'0,"6"9"-47"15,2 6-5-15,4 10 33 16,-2 5-2-16,-1 5 2 15,-5 4 0-15,-2-2 3 16,3 1 2-16,0-9 2 16,0-6-1-16,5-8 0 15,1-4-1-15,6 0-2 16,-1-2-1-16,1-5-15 16,3-3-6-16,1-8-5 0,2-3 2 15,0-13 16-15,5-8 12 16,-5-15 28-16,2-7 9 15,0-8 6-15,-3-3-6 16,1-1-27-16,-2 0-31 16,2 2-99-16,-1-1-231 15,-1 4 206-15</inkml:trace>
  <inkml:trace contextRef="#ctx0" brushRef="#br0" timeOffset="121127.56">18957 11814 430 0,'-6'-3'102'0,"3"-1"60"15,6 1-69-15,5-2-28 16,1-1-38-16,5-1 15 16,-1 0 24-16,-2-1 1 15,3 3-5-15,-2 0-17 0,0 3-25 16,-1 2-2-16,5 2-9 16,-3-1-2-16,1 0-2 15,1 1 0-15,-4-2-1 16,-1 0 1-16,-3 0 1 15,-6 0 8-15,-1-1 24 16,1 0 5-16,2-9 9 16,-6 4-7-16,0-2-23 15,-2-2-7-15,-2-4-9 16,-3 1-2-16,-2-1-3 16,-3 1 0-16,-4 3-2 15,-6-5-3-15,-3 5-2 16,-3 2-3-16,-4 7-11 15,1 6-6-15,-4 10-6 16,3 6 2-16,5 7 11 0,2 3 8 16,9 3 11-16,2-1 5 15,7 2 9-15,5-2 4 16,10-3 7-16,9 1 2 16,9-10 3-16,9-5-1 15,12-7-7-15,4-5-4 16,8-6-8-16,3-6-18 15,0-5-88-15,-1-3-96 0,-1-1 98 16</inkml:trace>
  <inkml:trace contextRef="#ctx0" brushRef="#br0" timeOffset="121495.93">19408 11753 1410 0,'-15'-14'53'0,"7"0"-4"16,8 4-30-16,4 1-26 15,3 2-12-15,-2 5-5 16,-4 2 6-16,-6 2 25 0,-1 4 14 15,-1-2 17-15,-3 2 8 16,5-1-3-16,1 1-11 16,0 7-17-16,4 4-10 15,4 7-6-15,3 1 0 16,5 2 1-16,0 1-1 16,0-5-1-16,5 1-1 0,3-7-2 15,1-6-7-15,7-6-30 16,1-5-21-16,4-12-98 15,2-4-145-15,-1-8 180 16</inkml:trace>
  <inkml:trace contextRef="#ctx0" brushRef="#br0" timeOffset="122109.89">19505 11705 353 0,'-3'-1'25'16,"3"0"32"-16,5-1-144 15,4 0-10-15,-1-1 38 16,-1-1 72-16,-4 2 173 0,-3 2 38 16,2 3 0-16,-3 3-43 15,2 8-98-15,4 4-28 16,1 2-33-16,0 4-10 16,4 0-8-16,-3 0-1 15,4 3-14-15,-1 1-19 16,2 1-107-16,2-2-142 15,3-3 156-15</inkml:trace>
  <inkml:trace contextRef="#ctx0" brushRef="#br0" timeOffset="122393.99">19924 11746 1009 0,'-32'5'45'0,"5"3"30"16,7 2-92-16,6 5-91 16,2 2-28-16,2 5-8 15,0 3 40-15,2 3 152 16,-2 3 52-16,8-1 26 0,4 1-14 15,10-5-63-15,4-6-24 16,11-8-55-16,2-8-43 16,6-12-166-16,1-8 136 15</inkml:trace>
  <inkml:trace contextRef="#ctx0" brushRef="#br0" timeOffset="122776.54">20176 11380 1089 0,'-20'32'60'0,"6"10"-4"16,3 7 2-16,5 11-42 16,2 3-11-16,2-4-2 15,-2-7 1-15,2-14 34 16,-2-8 14-16,2-11 24 15,-1-4 8-15,3-8-15 16,0-6-7-16,0 0 4 16,5-2-2-16,4-11-11 15,5-4-6-15,6-8-25 16,0-2-10-16,8-4-9 16,-4 3-1-16,8 2-1 0,0-3 0 15,2 9-1-15,0 5 0 16,-3 13-4-16,1 10-1 15,-6 15-13-15,-4 8-15 16,-6 8-51-16,0 0-36 16,-3-3-141-16,0-2 146 15</inkml:trace>
  <inkml:trace contextRef="#ctx0" brushRef="#br0" timeOffset="123511.53">20902 11395 1136 0,'-2'2'28'0,"2"6"-22"16,2 3-1-16,4 13-5 16,1 6-1-16,-4 9 18 15,-3 5 19-15,-6 1 54 16,-5-4 22-16,-4-4 18 16,1-1-7-16,-2-8-36 15,2 1-16-15,3-8-25 16,-2-4-11-16,4-4-13 0,6-3-5 15,1-5-1-15,2-4 8 16,3-1 17-16,4-5 4 16,4-8-6-16,2-3-8 15,5-4-22-15,5 0-4 16,0 3-4-16,6 5-1 16,-2 9-3-16,-2 3-1 15,0 12 0-15,-4 4-1 0,-3 6-13 16,2 0-13-16,-5-1-47 15,2-1-36-15,0-8-131 16,-2-3-173-16,5-10 240 16</inkml:trace>
  <inkml:trace contextRef="#ctx0" brushRef="#br0" timeOffset="123910.55">21294 11591 1374 0,'-21'24'66'16,"-2"2"-3"-16,9 14-30 15,-1 4-13-15,4 2-19 16,-2 2 1-16,6-7 1 0,-6-8-1 16,5-13 31-16,6-8 6 15,1-10 13-15,8-5 2 16,7-10-32-16,6-6-11 15,6-9-23-15,6-3-8 16,-1-7-5-16,2-2 4 16,-5-2 11-16,-2-1 5 15,-6 8 8-15,-5 6 4 0,-4 13 4 16,-2 5 1-16,-4 9-3 16,-1 2-2-16,-4 7 2 15,1 3 2-15,-2 8 4 16,-5 5-1-16,-1 5-6 15,-1-2-2-15,3 3-4 16,1-4-5-16,2-3-35 16,-1-4-31-16,9-11-96 15,2-6-90-15,9-10 140 16</inkml:trace>
  <inkml:trace contextRef="#ctx0" brushRef="#br0" timeOffset="124210.43">21696 11505 817 0,'-19'13'125'0,"-3"7"95"0,-2 6-77 15,-1 8-80-15,0 1-31 16,3-1-23-16,2-4-3 16,3-6-4-16,5-3 0 15,6-5-2-15,4 3 0 16,9-2 3-16,5 0 2 15,7 3 0-15,4 0 1 16,2 1-3-16,0 2-2 0,-9 1 1 16,-2 2 0-16,-14 3 1 15,-6 0 2-15,-11 3 6 16,-1 1 4-16,-5-5 0 16,-1-3-1-16,5-5-27 15,3-6-55-15,11-7 42 16</inkml:trace>
  <inkml:trace contextRef="#ctx0" brushRef="#br0" timeOffset="125009.9">22264 11621 1193 0,'-7'-9'39'0,"1"9"-19"16,1 8-60-16,-2 11-25 0,-3 6-8 16,-11 8 28-16,-5 2 20 15,-9 7 60-15,-5 2 32 16,-4 1 32-16,1 1 3 15,2-5-18-15,4-4-18 16,8-7-28-16,8-5-10 16,8-9-18-16,7-2-7 15,8-6-5-15,6-1-1 0,12-5 6 16,4-4 2-16,11-7 2 16,4-1 2-16,4-7 0 15,2-1 2-15,0-3 10 16,-1 0 6-16,-8-1 17 15,-4 3 8-15,-6 1 4 16,-5 2-1-16,-8 1-8 16,-3 2-7-16,-7 4-9 15,-4-1-4-15,-8 2-12 16,-5-2-4-16,-5 1-8 16,-1-1-1-16,-3-1-2 15,-2-3 1-15,0-4-2 16,1-1-1-16,5-3-6 15,1 2-4-15,3 0-16 16,3 4-22-16,11 9-109 16,2 0-112-16,13 7 146 0</inkml:trace>
  <inkml:trace contextRef="#ctx0" brushRef="#br0" timeOffset="125376.22">22414 11520 1458 0,'-13'-7'50'0,"6"6"-1"16,4 6-69-16,11 14-17 16,1 9-3-16,2 18 10 15,-4 5 10-15,-2 6 16 16,5-2 3-16,-8-7 16 15,1-3 10-15,-1-8 16 16,1-2 5-16,4-6-5 16,1-3-4-16,3-7-7 15,1-6 8-15,-1-12 24 16,4-5 12-16,2-21 20 16,-2-9 0-16,8-19-21 15,0-14-13-15,4-12-30 16,-1-7-14-16,2-5-19 15,2 6-13-15,4 11-45 0,3 10-44 16,11 19 57-16</inkml:trace>
  <inkml:trace contextRef="#ctx0" brushRef="#br0" timeOffset="129759.45">21910 12442 915 0,'-3'-14'78'0,"3"1"30"15,0 1-19-15,3 5-37 16,-2 0-14-16,2 4 20 15,-3 1 11-15,-1 1 9 16,1 1-9-16,2 2-39 16,5 3-14-16,-1 7-11 15,-1 4 1-15,2 10 2 16,1 1-1-16,-1 7-4 16,0 3-4-16,-2-4-13 15,-3 1-7-15,-2-4-11 16,-1-2-4-16,-2-3-9 15,0-2-17-15,3-4-92 16,5-5-126-16,5-2 157 16</inkml:trace>
  <inkml:trace contextRef="#ctx0" brushRef="#br0" timeOffset="130158.75">21505 13004 1294 0,'2'-5'90'0,"10"-6"33"15,9-2-22-15,11-5-38 16,3-2-21-16,3-4 1 16,1 2 4-16,2 0-1 15,3 1-1-15,-3 5-24 16,0 3-9-16,0 3-9 15,-2 3-2-15,-7 2-10 16,0 2-8-16,-4 1-30 16,-2 1-20-16,-2-1-60 15,3 1-54-15,-5 0 101 0</inkml:trace>
  <inkml:trace contextRef="#ctx0" brushRef="#br0" timeOffset="130610.89">21928 12983 1565 0,'-13'-1'51'0,"9"-3"5"15,9 0-44-15,18-2-13 16,1-2-2-16,5 4-12 15,-4 4 9-15,-4 11 4 16,-4 4 1-16,-5 7 9 16,-4 4 4-16,-7 6 2 15,-5 3 0-15,-10 6-5 16,-2 6-3-16,-12 0-1 16,0-1 3-16,-9-2 9 15,-2-3 5-15,3-5 15 16,0-3 4-16,8-13 3 0,6-8-1 15,8-13-8-15,4-5-3 16,10-12-12-16,5-7-5 16,8-5-7-16,11-2-5 15,4 1 1-15,12 2-1 16,5 3-2-16,-1 5-1 16,4 7-1-16,-4 5-7 15,-6 7-22-15,-3 4-19 16,-4 6-47-16,-3 0-28 0,-3 3-114 15,-3-1-132-15,-4-5 210 16</inkml:trace>
  <inkml:trace contextRef="#ctx0" brushRef="#br0" timeOffset="131175.68">22623 12659 1360 0,'-13'-23'89'0,"2"2"5"15,3 3 0-15,2 4-57 16,-2 2-23-16,1 7-1 16,-4 1 2-16,-3 5 2 15,-2 5 1-15,-3 8-7 16,-2 7-3-16,1 15-4 16,2 8-2-16,2 21-1 15,0 10 0-15,5 13-1 16,6 1 0-16,4-7 0 15,6-8 0-15,5-15 0 16,-1-7-1-16,13-12-3 0,1-8-5 16,6-15-20-16,3-9-12 15,5-13-27-15,0-9-27 16,1-11-171-16,2-7 166 16</inkml:trace>
  <inkml:trace contextRef="#ctx0" brushRef="#br0" timeOffset="131624.87">22887 12717 1425 0,'-9'-6'56'15,"1"2"41"-15,13 5-150 16,4 5-18-16,5 11-15 16,-1 6 4-16,-6 14 62 15,-5 6 33-15,-2 3 66 16,2 2-47-16,-2-3 68 16,2-3-4-16,4-7-33 15,-2-2 47-15,7-9-77 0,-3-1-13 16,3-8-2-16,0-6 4 15,-2-7 22-15,1-3 10 16,1-15 14-16,4-9 4 16,-1-22-13-16,2-10-12 15,0-13-22-15,1-3-9 16,1 1 5-16,0 2-23 16,1 9 2-16,-1 7-1 0,-2 12-30 15,0 7 10-15,1 15-69 16,2 6-45-16,-1 12-131 15,0 6-146-15,1 17 235 16</inkml:trace>
  <inkml:trace contextRef="#ctx0" brushRef="#br0" timeOffset="132059.04">23398 12414 1098 0,'9'-17'25'0,"6"-4"-25"16,3-1 4-16,5 0-6 0,-2 0 9 16,-2 3 78-16,2 0 28 15,1 1 52-15,-1 1 4 16,1 5-66-16,7 4-25 15,-2 10-49-15,-2 7-15 16,-1 13-9-16,-6 5-2 16,-7 10 2-16,-3 3 1 15,-12 5 3-15,-6 3 15 0,-8 1-15 16,-11-1 7-16,1-6 5 16,-6-6-12-16,7-11 23 15,3-6-3-15,8-12-1 16,6-5 10-16,8-6-24 15,2-10-3-15,11-11-11 16,8-4-13-16,9-9 11 16,9 1-1-16,8 4-1 15,3 2-10-15,7 13-40 16,-5 6-34-16,2 12-110 16,-3 6-160-16,-12 11 208 15</inkml:trace>
  <inkml:trace contextRef="#ctx0" brushRef="#br0" timeOffset="133710.04">23104 13373 1168 0,'0'-8'65'0,"5"-3"76"0,7-1-124 16,10-3 21-16,1-1 12 15,5-1 40-15,-3 2 20 16,-1 2-13-16,-2 3-2 15,0 1-32-15,-3 2-18 16,1-1-3-16,-1 2-7 16,1-2-9-16,-1 2-5 15,-2 3-15-15,-3-2-4 0,-7 4-7 16,-7 1-2-16,3 5 4 16,-8 3-1-16,-11 4-1 15,-1 2 0-15,-10 3 2 16,-1 1 1-16,-5 0 2 15,-3-1 2-15,3-1-1 16,-1-2 0-16,10-4 1 16,2 0 15-16,10-5-17 15,3 0 0-15,7-4-1 16,1-1-18-16,6-1 19 16,5-4-2-16,7-2 2 15,3-3 8-15,9 0-2 16,1-2 2-16,3-1 5 15,3-1-2-15,4-1 4 16,0-1-2-16,-4 3-5 16,-2 0-3-16,-10 3 1 0,-6 3-2 15,-8 4 5-15,-9 3 8 16,-1-4 8-16,-6 4 1 16,-12 5-5-16,-5 2-10 15,-14 7-11-15,-6 2-1 16,-5 3-1-16,-2 0 2 15,0-3 0-15,3-1 1 0,8-4 0 16,5-3-1-16,17-3 0 16,4-3-3-16,13-2-2 15,7-1 1-15,9-6 0 16,4-1 4-16,14-6 8 16,7-1 3-16,4-2 1 15,3-1-2-15,1 0-5 16,-2 0-3-16,-6 4 0 15,-8 0-1-15,-13 5 2 16,-8 3 2-16,-11 6 27 16,-2-2 0-16,-13 7-21 15,-12 4-3-15,-10 7-27 16,-9 4-1-16,-5 5 18 16,1 0 2-16,1 0-1 15,3-4 2-15,16-5 0 16,3-3 0-16,15-7-4 0,8-4-2 15,13-3 0-15,6-5 2 16,13-7 7-16,8-3 4 16,10-6 3-16,4-3 1 15,4-1-3-15,-5 1 3 16,3 1-9-16,-8 4-1 16,-9 6-1-16,-8 5-4 0,-16 6 5 15,-7 0 2-15,-17 8-3 16,-13 2-83-16,-19 11 81 15,-7 7-7-15,-7 4 4 16,-6 0 82-16,6-1-82 16,5-1 3-16,16-6-4 15,11-4-8-15,14-5-33 16,12-5-21-16,18-7-45 16,15-5-24-16,21-13-72 15,8-5-227-15,10-4 270 16</inkml:trace>
  <inkml:trace contextRef="#ctx0" brushRef="#br0" timeOffset="134558.37">23295 13777 1430 0,'-4'2'22'0,"4"1"-45"16,3 1-6-16,7 3 6 15,-3 0 7-15,0 2 43 16,-2 1 28-16,-5 4 41 15,0 0 21-15,-2 4-6 16,-1 1-22-16,3 7-37 16,3 1-17-16,3 1-21 15,0-1-6-15,5-4-4 16,3 0-2-16,-2-6 1 16,4-2-1-16,-5-8 20 15,-4-5 14-15,-1-7 23 16,5-6 10-16,-5-9 1 15,5-7-7-15,-3-10-20 0,2-6-10 16,1-6-22-16,0 0-10 16,0 5-23-16,1 4-21 15,4 12-52-15,2 6-29 16,2 8-76-16,2 6-94 16,0 9 172-16</inkml:trace>
  <inkml:trace contextRef="#ctx0" brushRef="#br0" timeOffset="134968.84">23733 13843 1050 0,'-1'0'50'0,"1"0"15"16,1 5-53-16,4 5-5 16,-3 11-7-16,-1 4-3 0,-1 14 21 15,0 0 19-15,-6-1 35 16,4-3 11-16,-2-10-15 16,4 1-16-16,0-7-37 15,0-2-7-15,2-5-36 16,-1-5-34-16,1-6 35 15</inkml:trace>
  <inkml:trace contextRef="#ctx0" brushRef="#br0" timeOffset="135178.94">23567 14004 1714 0,'-2'4'61'0,"9"2"19"16,10 1-95-16,19-7-19 0,4 0-24 16,7-9-49-16,1-3-25 15,-10-5-93-15,2-3-1 16,-10-6-15-16,-2 1-32 16,0-1 185-16</inkml:trace>
  <inkml:trace contextRef="#ctx0" brushRef="#br0" timeOffset="135375.68">23977 13822 305 0,'-6'7'109'15,"-7"8"139"-15,-4 7-23 16,-3 10-28-16,2 5-32 0,4 1-69 16,2-3-19-16,8-11-37 15,2-5-9-15,5-9 11 16,2-6 11-16,7-10 31 16,3-7 13-16,4-12-15 15,2-3-15-15,3-4-38 16,-2 0-13-16,-2 3-34 15,-1 1-35-15,-3 9-113 16,-5 3-133-16,-5 8 161 16</inkml:trace>
  <inkml:trace contextRef="#ctx0" brushRef="#br0" timeOffset="135581.91">24146 13665 1086 0,'5'5'99'16,"8"9"144"-16,4 6-229 15,5 14-22-15,0 5-23 16,-9 7-17-16,-6 1 0 16,-7-1 7-16,-7-7 21 15,-5-15-7-15,-5-9-83 16,-6-9 73-16</inkml:trace>
  <inkml:trace contextRef="#ctx0" brushRef="#br0" timeOffset="135716.41">24022 13756 1581 0,'12'1'93'0,"8"0"39"15,13 3-66-15,13-1-37 16,4 1-43-16,3 2 7 15</inkml:trace>
  <inkml:trace contextRef="#ctx0" brushRef="#br0" timeOffset="138859.66">12468 9574 629 0,'0'-1'14'0,"-1"0"-9"16,2 1-2-16,1 0 17 16,3 0 10-16,1 1 34 15,3-1 20-15,-7-1 20 16,-2 1-2-16,1 0-25 15,-1-1-20-15,3 1-33 16,0 2-7-16,0 8-11 16,-2 4-3-16,0 11-2 15,3 5-1-15,-1 6 1 16,3 1 0-16,-2 0-1 16,3 0 1-16,-1-3 0 0,1 0 0 15,3-5 8-15,1-4 13 16,-2-5 24-16,0-3 15 15,1-5 22-15,0-2 0 16,-1-4-4-16,2 0-3 16,1-6-12-16,0-1-5 15,5-10-7-15,0-3-7 16,6-11-11-16,4-6-7 0,2-9-13 16,1 0-4-16,0-7-10 15,2-2-9-15,-1-2-30 16,-1 2-25-16,1 6-76 15,-3 7-65-15,4 8 112 16</inkml:trace>
  <inkml:trace contextRef="#ctx0" brushRef="#br0" timeOffset="139264.34">12953 9961 2022 0,'-6'-3'28'0,"3"4"-61"16,6 7-15-16,5 12 14 16,-2 7-6-16,2 10-2 15,-3 4 10-15,-2-1 9 16,-3 0 10-16,-4-9 17 15,4-7 2-15,-4-4-1 16,1-5-2-16,1-1-31 16,0-1-55-16,8-3 51 15</inkml:trace>
  <inkml:trace contextRef="#ctx0" brushRef="#br0" timeOffset="139891.4">13984 9327 1496 0,'-4'-6'43'0,"3"4"3"0,1 2-61 15,5 4 10-15,2 4 1 16,0 4 6-16,2 3 3 15,-3 5 2-15,0 4 1 16,-2 9-1-16,1 6-2 16,-1 3-1-16,3 2-1 15,0-7-1-15,6-5-1 16,1-10-1-16,-2-7-1 0,7-12-2 16,-2-6 0-16,0-12 0 15,4-3 0-15,-3-10 7 16,0-2 5-16,0-7 4 15,-2-4-3-15,2 2-22 16,-1-1-22-16,2 8-65 16,-4 4-75-16,-4 9 99 15</inkml:trace>
  <inkml:trace contextRef="#ctx0" brushRef="#br0" timeOffset="140340.23">14364 9695 1503 0,'-12'0'115'0,"1"5"251"16,17 9-404-16,4 3 18 15,6 5 13-15,0-1 1 16,-2-8 4-16,-1-1 2 16,-8-6 14-16,-2-4 13 15,-3-1 14-15,0-1 2 0,1 2-11 16,5 1-14-16,-4 5-15 16,3 3-3-16,-5 4-8 15,-4 3-11-15,-8 5-11 16,-5 4 1-16,-7 0 10 15,0-3 10-15,0-9 18 16,0-4 12-16,7-8 13 16,7-3 2-16,2-3-3 15,4-3-12-15,5-1-21 16,2-2-10-16,11-1-16 16,2 0-11-16,6 4-33 15,4 2-25-15,6 6-128 16,2 3 129-16</inkml:trace>
  <inkml:trace contextRef="#ctx0" brushRef="#br0" timeOffset="141074.12">15709 9211 1547 0,'-19'-12'124'0,"8"4"200"15,2 6-326-15,6 8-24 16,2 1 16-16,-5 4 7 15,0-1 3-15,-5 6 6 16,-1 6-1-16,0 11-2 16,0 10-1-16,3 12-2 15,2 1 0-15,8 2 0 16,5-2-2-16,4-7-10 16,5-6-2-16,0-14-1 15,0-9 1-15,-1-15 19 16,0-8 15-16,-1-11 29 15,3-7 16-15,4-16 11 16,2-8-6-16,4-12-27 16,1-2-16-16,2 0-21 15,1 2-6-15,-1 6-7 0,-3 4-6 16,-3 10-23-16,-5 6-24 16,1 12-81-16,-1 8-89 15,2 5 126-15</inkml:trace>
  <inkml:trace contextRef="#ctx0" brushRef="#br0" timeOffset="141591.71">15966 9664 1890 0,'-17'-2'53'0,"10"6"59"16,8 2-163-16,13 6-3 15,2 1 19-15,1-7 3 16,-5-4 15-16,1-6 50 16,0-3 15-16,-3-2 22 15,0-1-4-15,-3 3-27 16,1 0-14-16,1 6-23 15,1 1-6-15,0 8-15 0,-2 4-7 16,-2 10-15-16,-6 6-4 16,-11 5 10-1,-4 0 10-15,-7-5 18 0,-1-3 8 16,3-6 11-16,5-2 2 16,6-6 0-16,6-3-3 15,0-4-3-15,9-2 3 16,5-2 2-16,5 0 2 15,9-1-4-15,1 1-7 0,4 2-4 16,0 2 0-16,0 2-2 16,-3 4 0-16,-8 1 0 15,-2 2 0-15,-14 3 4 16,-6 3 2-16,-15 6 0 16,-6 4 1-16,-5 5-2 15,-3 1-2-15,7-6-48 16,3-5-49-16,10-9 52 15</inkml:trace>
  <inkml:trace contextRef="#ctx0" brushRef="#br0" timeOffset="142492.72">13284 5544 1114 0,'2'-2'65'16,"4"-3"102"-16,4 7-169 15,-2 0 14-15,2 4 15 16,2 8 1-16,0 0 2 16,-2 5-2-16,0 4-5 15,0 1-1-15,0 5-5 16,2 1-2-16,0-1-9 15,-1-1 0-15,1-5-3 16,2-5 1-16,1-10 6 16,3-4 9-16,-1-9 11 15,2-7 3-15,-1-8-1 16,3-6-5-16,2-11-9 16,3-2-2-16,-2-9-5 15,1-1-4-15,1-1-5 16,-1 2-3-16,-6 5-18 15,1 7-16-15,-6 10-75 0,-1 6-91 16,-2 13 112-16</inkml:trace>
  <inkml:trace contextRef="#ctx0" brushRef="#br0" timeOffset="142823.44">13711 5831 2090 0,'-2'2'-12'0,"7"12"-106"16,2 9 9-16,4 8 73 15,0 0 0-15,-4-7 5 16,-4-6 29-16,-3-7 21 15,-5 1 15-15,-2 0 16 16,-2 3-1-16,0 6-16 16,1 3-15-16,2 6-18 15,4 2-2-15,1 1-36 16,1 0-23-16,2-6-93 16,-1-4-51-16,3-9-88 0,-4-5-57 15,2-11 201-15</inkml:trace>
  <inkml:trace contextRef="#ctx0" brushRef="#br0" timeOffset="143492.07">14298 5301 1471 0,'2'-14'40'0,"1"6"7"16,5 5-73-16,4 9 18 16,-2 6 1-16,-3 11 9 15,-3 8 10-15,-1 21 18 16,-5 8 2-16,1 7-1 16,-2 0-7-16,2-7-16 15,1-6-2-15,-2-9-4 16,1-6 0-16,-2-10-4 0,-2-5-19 15,-1-10-88-15,0-4-104 16,-11-8 112-16</inkml:trace>
  <inkml:trace contextRef="#ctx0" brushRef="#br0" timeOffset="143687.26">13999 5674 842 0,'2'4'101'0,"1"3"133"0,13 3-177 16,9 3 3-16,10-3-30 16,9-3-14-16,5-10-9 15,-2-7-9-15,2-9-39 16,-1-5-24-16,-1-10-72 16,3-5-45-16,-1-3 101 15</inkml:trace>
  <inkml:trace contextRef="#ctx0" brushRef="#br0" timeOffset="144073.29">14908 5137 1623 0,'-11'-17'88'0,"4"4"117"15,8 12-229-15,4 4 9 16,4 15 1-16,-2 9 4 15,-2 14 8-15,-2 7 0 16,-3 11 2-16,0 2 0 16,2-1 1-16,0-7 1 15,4-12 0-15,1-8 0 16,2-11 0-16,2-3 1 0,-2-12-1 16,0-2 1-16,2-10 3 15,1-3-1-15,1-13 2 16,2-10-1-16,0-17 1 15,-3-11 1-15,3-9-1 16,1-2 0-16,-1 2-3 16,3 9-3-16,-1 9-2 15,-1 6-2-15,-2 15-15 16,1 5-28-16,-2 12-149 16,-1 5-186-16,1 12 209 15</inkml:trace>
  <inkml:trace contextRef="#ctx0" brushRef="#br0" timeOffset="144623.53">15233 5727 1566 0,'-13'-12'52'0,"6"1"8"15,3 3-54-15,4 6 0 16,0 0-4-16,5 1-4 16,0-1 0-16,3 1 0 15,1 0 1-15,3 1 5 16,2 0 2-16,1 5 4 16,1 7 2-16,-2 16-1 15,-2 9-2-15,-1 20-4 16,-6 7-2-16,-7 4-3 15,-6-2 0-15,-7-12 2 16,-5-8 1-16,0-10 1 0,-2-7 1 16,6-10 1-16,1-4 1 15,4-11 6-15,5-2 1 16,4-11 2-16,2-6-2 16,11-11-11-16,1-4-8 15,11-1-28-15,6 4-9 0,-2 6-9 16,3 4-10-1,3 7-40-15,3-1-62 0,3 3 88 16</inkml:trace>
  <inkml:trace contextRef="#ctx0" brushRef="#br0" timeOffset="144990.68">16008 5207 1472 0,'-6'0'39'0,"3"8"99"15,6 24-206-15,-3 17 44 16,0 30 21-16,-1 8-1 0,-6 4 2 16,1-2 1-16,-3-13 2 15,-2-5 0 1,5-18 2-16,-2-9 0 0,2-19-16 15,1-9-80-15,-15-1 62 16</inkml:trace>
  <inkml:trace contextRef="#ctx0" brushRef="#br0" timeOffset="145209.97">15621 5676 1913 0,'10'-5'34'16,"2"3"-8"-16,24 3-104 15,8 0-3-15,10-3-50 0,6-6-23 16,1-13 17-16,-3-5 26 16,-1-11 51-16,-6-7 13 15,-6-1-31-15,-1-3-52 16,-8 3 69-16</inkml:trace>
  <inkml:trace contextRef="#ctx0" brushRef="#br0" timeOffset="145557.23">16390 5040 1347 0,'-1'-11'78'0,"1"4"-5"15,2 3-5-15,4 4-44 16,0 1-21-16,2 5-2 15,-1 6 1-15,0 11 4 16,0 8 4-16,0 12 2 16,0 4 0-16,-2 3-3 15,-2 1-2-15,3-2-3 16,0-2-1-16,-1-11 1 16,4-7 0-16,-1-15 4 15,-1-9 0-15,6-10 6 16,3-10 1-16,10-20 3 15,5-10 2-15,4-17-4 0,4-5-2 16,-3-3-6-16,-1-3-4 16,4-4-16-16,1 4-17 15,-4 11-37-15,-1 11-12 16,-8 21-67-16,-6 12-56 16,-1 15 119-16</inkml:trace>
  <inkml:trace contextRef="#ctx0" brushRef="#br0" timeOffset="146140.26">16836 5460 1130 0,'-5'6'-9'16,"1"2"-79"-16,2 8 52 16,2-1 30-16,-1-4 18 15,1 1 35-15,0-8 60 16,0-3 25-16,0-1 29 16,1-4-21-16,5-1-45 15,6-2-23-15,5 1-45 0,3 1-10 16,7 4-15-16,1 3-2 15,1 2-2 1,-1 2 0-16,-6 2-1 0,-5 1-1 16,-9 0-1-16,-3 3 1 15,-12-3-1-15,-8 4 1 16,-3 1 3-16,-5-2 1 0,2 0 0 16,2-2 0-16,8-1-5 15,3-3-6-15,7 0-6 16,3 0 0-16,8 1 4 15,2 2 4-15,7 2 8 16,4 4 0-16,5 6 1 16,2 1 0-16,-3 6 0 15,-2 3 1-15,-4 5-1 16,-8 2 1-16,-12 1 1 16,-7 0 0-16,-13-5 11 15,-3-1 1-15,-7-5 1 16,1-6 0-16,-1-3-7 15,2-7-3-15,2-8-8 16,1-5-16-16,7-15-114 16,5-8-125-16,12-21 140 15</inkml:trace>
  <inkml:trace contextRef="#ctx0" brushRef="#br0" timeOffset="146413.04">17247 5125 2271 0,'10'-6'17'0,"10"8"-100"15,10 9-13-15,12 7 14 16,1-2 5-16,5-9 32 15,3-6 29-15,1-8 32 16,-3-6 1-16,-3-1-2 16,-5 1-2-16,-9 4-24 15,-3 4-48-15,-12 2-224 16,-6 6 183-16</inkml:trace>
  <inkml:trace contextRef="#ctx0" brushRef="#br0" timeOffset="146576.84">17264 5588 1878 0,'2'3'52'0,"9"1"2"16,12 5-82-16,8-2-14 16,12-7-83-16,4-3-54 15,6-16-173-15,5-6 183 16</inkml:trace>
  <inkml:trace contextRef="#ctx0" brushRef="#br0" timeOffset="147393.34">18464 5036 1919 0,'-3'-24'20'0,"10"13"-48"15,3 10-77-15,8 20 1 16,-5 7 0-16,-14 14 33 16,-8 1 12-16,-21 7 69 15,-7 3 34-15,-8 5 33 16,-2 6 9-16,-3 3-11 15,3 0-25-15,6-5-32 16,0-4-8-16,14-9-8 16,6-6 0-16,13-8-3 15,3-6-3-15,10-7-4 0,6-5 0 16,8-5-1 0,8-5 2-16,13-6 4 0,1-3 2 15,12-6 2-15,4 2 4 16,2-2 3-16,7-1 0 15,-4 0-1-15,-5-3-3 16,-6-2 0-16,-5-1 1 0,-9 0 2 16,-2-4 1-16,-13 2 12 15,-6-4 3-15,-10-4 4 16,-5-1-2-16,-11-6-6 16,-5-2 3-16,-12-3-3 15,-4-4-1-15,-8 4-6 16,-3 2-12-16,-3 8-23 15,1 3-17-15,2 9-59 16,4 1-37-16,6 2-140 16,7-2-179-16,10 1 261 15</inkml:trace>
  <inkml:trace contextRef="#ctx0" brushRef="#br0" timeOffset="147788.84">18946 4854 2106 0,'0'-6'25'16,"5"15"-22"-16,6 15-72 16,6 27-4-16,-5 13-8 15,-1 15 3-15,-1 0 3 16,-7-1 52-16,2-4 20 0,1-11 7 15,5-2 6 1,6-15 12-16,6-7 5 0,4-9-3 16,4-5-4-16,8-2-13 15,1-6-5-15,1-6 2 16,0-5 1-16,-5-9 19 16,-2-7 16-16,-7-12 26 15,-1-9 16-15,-3-23 3 16,1-13-13-16,4-20-23 15,4-6-17-15,5-7-32 16,0-3-17-16,9-8-33 16,6-1-27-16,11-2-61 15,1 0 43-15,12 5 35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21T15:12:48.7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39 9918 555 0,'-14'0'71'0,"0"2"107"0,10 2-131 16,2-1-4-16,2 0-16 15,0 0-14-15,3-2 12 16,-3-1 25-16,0 0 52 16,0 0 4-16,0-4-12 15,3-1-21-15,3-2-48 16,3-3-4-16,3-1-12 15,1-2-3-15,3-2-4 16,0 0 0-16,1-5 11 16,-2-1 8-16,2-3 19 15,-1-1 8-15,-2-3 4 16,3-3-1-16,0-7-9 16,-2-1-6-16,-2-3-12 15,2-3-5-15,-1-3-11 16,-3 1-2-16,0 0-2 0,-1 1-1 15,-1 2-3-15,1-1 1 16,0 1-3-16,0 2-2 16,-2 3-11-16,-3 5-8 15,2 4-15-15,-4 5-5 16,1 7 1-16,3 3 3 16,-8 7 12-16,3 7 3 15,-4 12 6-15,-4 9 5 16,1 21 3-16,-6 9 4 0,5 11 5 15,-2 4 1-15,4 0 3 16,-2-1 1-16,1-5 3 16,5-4 2-16,0-3 2 15,5-7 0-15,-4-6 2 16,4-5-1-16,0-11 2 16,2-5 2-16,2-10-3 15,4-4 0-15,3-6-4 16,3-9-2-16,9-8-4 15,0-7-3-15,8-12-4 16,0-2-7-16,4-8-12 16,2-1-6-16,-1-2-10 15,1-4-1-15,-4-3 9 16,-3-5 7-16,-3-2 15 16,-7 2 6-16,-2 4 3 0,-5 7 0 15,-3 9 2-15,-1 4-1 16,-6 12-1-16,-1 5 1 15,-4 11-9-15,-3 8-11 16,-6 6-6-16,-2 8 0 16,-4 11 10-16,-1 6 11 15,0 13 9-15,1 1 3 0,1 8 1 16,8 6 1-16,4 7-2 16,5 3-3-16,12 4-3 15,-2-3 1-15,9-4 14 16,5-4 7-16,7-5 6 15,5-5 0-15,4-4-9 16,5-5-7-16,1-7-26 16,2-2-28-16,4-7-137 15,-5-8 107-15</inkml:trace>
  <inkml:trace contextRef="#ctx0" brushRef="#br0" timeOffset="1816.97">10633 9153 1432 0,'-11'-13'9'0,"4"4"-10"16,3 0-50-16,7 3 61 15,0 0-4-15,2-1-9 16,-1 0 3-16,-3 0 19 16,-1 1 12-16,0 0 8 15,0 3-3-15,5 1-14 16,2 0-10-16,9 2-11 15,6 2 1-15,4 1-2 16,3 2 0-16,10 1 6 16,1-1 2-16,8 2 11 15,7-2 4-15,3-1 3 16,3-2-3-16,-4-1-7 16,-5-1-5-16,-6-2-7 15,-6 0-5-15,-10-1-34 16,-2 1-30-16,-10-1-265 0,-5-2 213 15</inkml:trace>
  <inkml:trace contextRef="#ctx0" brushRef="#br0" timeOffset="2030.91">10953 9408 2187 0,'23'-13'-10'0,"17"6"-57"15,16 0-65-15,20 6 85 16,0 5-38-16,3 4-180 16,-1-2-115-16,-15 2 187 15</inkml:trace>
  <inkml:trace contextRef="#ctx0" brushRef="#br0" timeOffset="3565.54">12061 8144 499 0,'-8'-1'141'0,"4"-3"129"16,-4-3-14-16,5-1-71 16,-2-3-44-16,1 2-64 15,4 0-31-15,0 4-44 16,0 4-15-16,4-3-19 16,1 5-3-16,-2 4 6 15,0 0 8-15,-3 3 17 0,-3-1 4 16,0-1 8-16,0 2 6 15,1 0 6-15,2 2 0 16,0 2-2-16,0 0-1 16,2 3-5-16,1 1 1 15,3 4-3-15,2 0 1 16,-2-1-2-16,0-1-1 0,-2 0-1 16,-3-1-2-16,6 2-2 15,-3 3 0-15,3 0 1 16,-1 1 1-16,4 0 2 15,-2-2 1-15,0 0-3 16,0 0 0-16,2-1-2 16,-1 0 0-16,2 1-1 15,4-2 0-15,-5 0 1 16,0 0-1-16,2-1 0 16,1 0 0-16,0 3-1 15,1-2 0-15,2 1 3 16,1 3 1-16,1-1 0 15,3 2 1-15,-1 1-3 16,1-1 0-16,-1 1-2 16,3-3 1-16,-2 1 0 15,1-2 0-15,-1-3 4 16,-4-1 2-16,6-4 10 0,-5-4 4 16,5 0 3-16,0-2-1 15,-2 0-7-15,0 1-3 16,1 1-5-16,-2-2-2 15,0 1 11-15,3-2 3 16,4-2 9-16,-2-1 2 16,3-3-9-16,-4-2-2 15,3-1-7-15,-3-2-2 0,0 0-4 16,-1-3-2-16,1 0 1 16,-1-1 0-16,4-4-1 15,-4-1 1-15,2 0-2 16,-3-4-1-16,-2 1 1 15,3-1 0-15,-7-1 4 16,0 1 1-16,-4 1 0 16,0 0-1-16,-2-2-3 15,-2-1-1-15,-1-3-1 16,-2-2 2-16,0-6-1 16,0-3 0-16,-4-7 0 15,0 0 1-15,-2-6-1 16,-3-1 1-16,-2 0-2 15,0-2-1-15,-4 5-2 16,0 2 0-16,-4-1-1 0,1 1-2 16,-3-2-1-16,-2-1-1 15,0 5-1-15,-5 1-3 16,2 2-13-16,-1 5-8 16,0 4-15-16,5 3-9 15,0 4-34-15,7 1-34 16,1 6-163-16,-1 1 164 15</inkml:trace>
  <inkml:trace contextRef="#ctx0" brushRef="#br0" timeOffset="4832.92">12024 9554 1013 0,'-19'-13'-14'16,"1"-1"-53"-16,8 1 17 16,2 3 53-16,0-3-2 15,7 1-1-15,1-1 9 16,0 1 35-16,4-2 16 15,0 1 19-15,-1 0-1 0,4 4-25 16,-2 0-15-16,6 4-21 16,2-1-7-16,2 3-9 15,5 1 1-15,7 1 7 16,3-2 7-16,10 2 15 16,0-1 4-16,10-1 6 15,5 3 6-15,7-2 6 16,7 1 3-16,3 1 1 15,3 2-7-15,-5 3-11 16,5 2-2-16,-5-2 2 16,5 0 5-16,0-4 3 15,-2-3 2-15,1-4-9 16,3 0-7-16,1-4-14 16,1 0-7-16,1-5-7 15,-7-1-5-15,-2-4-28 16,-1-1-23-16,-9 4-78 0,-3 0-59 15,-11 0-238-15,-8-1 242 16</inkml:trace>
  <inkml:trace contextRef="#ctx0" brushRef="#br0" timeOffset="5549.91">12527 9886 1664 0,'-10'16'43'0,"6"3"25"16,2 8-85-16,7 4 20 15,0 6 9-15,4 5-4 0,-2 7-5 16,-2 1 0-16,-1 4-1 16,-5-2 0-16,1-1 0 15,-3-2 0-15,2-5 0 16,2 1 0-16,3 0-1 15,6 1 0-15,0-2 1 16,3-2 1-16,0-7 4 16,-4-3 2-16,4-9 10 15,0 0 3-15,-2-7 22 16,4-5 6-16,-3-8 11 16,1-6 3-16,0-11-4 15,4-6-3-15,2-11-11 16,2-8-6-16,5-9-14 15,-3-8-7-15,3-4-8 16,1-3-3-16,-1-1-6 16,2 2-2-16,-2 1-3 0,-2 0-4 15,4 4-10-15,-2 2-9 16,6 7-29-16,0 3-29 16,1 10-89-16,1 5-135 15,-6 14 176-15</inkml:trace>
  <inkml:trace contextRef="#ctx0" brushRef="#br0" timeOffset="6931.57">14009 9083 1017 0,'5'-8'-40'0,"3"4"25"15,6 1-86-15,9 3 120 16,3 0 33-16,4-1 10 15,2 0 4-15,-1-2 18 0,-2-1 4 16,3 0-17-16,-1-1-8 16,2 0-17-16,4 1-13 15,5 1-12-15,9 1-8 16,6 2-10-16,7 0-4 16,1 3-48-16,2-1-36 15,-5 2-118-15,-1 1-120 16,-10 0 182-16</inkml:trace>
  <inkml:trace contextRef="#ctx0" brushRef="#br0" timeOffset="7230.64">14195 9564 1763 0,'-5'8'-43'0,"10"3"-48"16,17 1-23-16,14 1 117 0,9-3 22 15,8-7-13-15,0-3-8 16,2-8 0-16,4-3-1 15,-6-8-3-15,0-3-6 16,2-1-36-16,-3-2-49 16,1 1 52-16</inkml:trace>
  <inkml:trace contextRef="#ctx0" brushRef="#br0" timeOffset="7797.94">15901 8374 697 0,'1'45'14'0,"-1"6"2"15,0 6 42-15,-1 8 64 16,-1 1 3-16,1 2 1 16,-4 0-12-16,5-9-26 15,2-4-14-15,5-9-35 16,1-5-14-16,3-2-62 16,7-4-43-16,-4-6-236 15,3-1 190-15</inkml:trace>
  <inkml:trace contextRef="#ctx0" brushRef="#br0" timeOffset="8165.87">15269 9331 1904 0,'1'-3'13'0,"7"1"-36"15,8 0-3-15,14-1 52 16,11-3 2-16,11-5-17 15,7-5-7-15,9-8-2 16,2-5 2-16,5-5 3 16,6 0-2-16,1 3-3 15,-1 3-3-15,5 8-13 16,-1 4-10-16,2 3-57 16,-3 3-43-16,-6 6-98 0,-11 2-61 15,-18 4 152-15</inkml:trace>
  <inkml:trace contextRef="#ctx0" brushRef="#br0" timeOffset="8664.78">15725 9702 2121 0,'6'-2'-4'0,"10"3"-73"16,10 3 6-16,13-1 75 16,1-1 5-16,5-4-4 15,-6-3 1-15,-8 3 4 16,-3 0 4-16,-10 10 1 15,-3 9-4-15,-6 12-5 16,-5 10-11-16,-14 17-28 16,-6 6-18-16,-17 11-17 15,-9 0 5-15,-12-6 21 0,-3-6 18 16,-4-12 28-16,-1-9 18 16,8-13 30-16,3-8 14 15,16-16 20-15,8-3-1 16,15-15-23-16,12-5-14 15,9-10-30-15,4-7-11 16,14-3-7-16,0 0-3 16,12 3-1-16,7 5-3 0,2 9-19 15,9 7-18-15,-1 12-55 16,-1 4-42-16,1 8-184 16,-5 3 188-16</inkml:trace>
  <inkml:trace contextRef="#ctx0" brushRef="#br0" timeOffset="9166.67">17202 8665 1873 0,'-4'-23'42'16,"-3"6"-36"-16,0 5-3 15,-3 11-12-15,-2 2-3 0,-10 8 0 16,-5 4 1-16,-12 10 15 16,-4 4 8-16,-6 14 2 15,-6 8-1-15,4 15-4 16,3 11-6-16,10 17-9 16,7 8-7-16,9 5-11 15,6-3-5-15,12-13 3 16,7-9 9-16,18-14 23 15,10-7 16-15,16-14 22 16,11-8 6-16,13-13 0 16,9-11-6-16,4-13-17 15,-6-6-9-15,4-13-23 16,-8-7-15-16,-10-7-50 16,0-2-35-16,-23-2-85 0,-11-1-68 15,-25 1 144-15</inkml:trace>
  <inkml:trace contextRef="#ctx0" brushRef="#br0" timeOffset="9445.94">16625 9263 2070 0,'1'-2'10'16,"6"5"38"-16,23 7-122 16,11 3 38-16,11 3 42 15,0-1-1-15,3-8-10 16,-7-3-4-16,-4-8-12 16,-3-7 2-16,-12-3-9 15,-1-2-11-15,-1-3-48 16,2 2-47-16,6 4-189 15,7 4 178-15</inkml:trace>
  <inkml:trace contextRef="#ctx0" brushRef="#br0" timeOffset="9731.12">17515 9532 1736 0,'-7'33'62'15,"2"6"26"-15,4 1-46 16,2-1-3-16,8-6-5 15,8-12-25-15,3-5-6 16,3-11 0-16,0-5 2 16,9-12 5-16,-5-7 0 0,13-7 0 15,-2-3-3-15,-4-4-13 16,-2 0-2-16,-18-1 0 16,-11 0 1-16,-15-1-2 15,-15 2-4-15,-16 7-8 16,-10 5-7-16,-13 13-16 15,5 7-13-15,3 8-68 16,13 2-56-16,26 1 102 16</inkml:trace>
  <inkml:trace contextRef="#ctx0" brushRef="#br0" timeOffset="10382.44">18551 8814 717 0,'-6'12'70'0,"1"4"160"16,1 5-89-16,0 12 20 16,0 7-7-16,-4 15-65 15,-2 10-12-15,-1 14-15 16,-4 3-3-16,6 4-18 16,-3-4-12-16,5-8-6 15,4-6 2-15,2-16-1 16,1-7 1-16,-1-16-3 15,-3-7-5-15,-1-12-4 16,-2-5-1-16,0-13 2 16,-4-12 0-16,0-24-3 15,3-15-4-15,-1-21-8 16,4-3-2-16,-1-4-1 16,-2-1-1-16,-1 9-3 15,0 6-1-15,-1 16 1 0,0 10-1 16,3 10-3-16,0 4-2 15,1 8 1-15,0 3 4 16,4 3 9-16,0 0 5 16,7 0 2-16,7-4 3 15,10-1 8-15,7-1 4 16,13-2 6-16,9-1 2 16,7 0-1-16,6 2 2 0,6 1-1 15,5 2-2-15,6-1-9 16,7 2-5-16,-4 2-10 15,-7-2-5-15,-19 7-18 16,-9 3-6-16,-19 5-19 16,-8 3-9-16,-15 4-51 15,-9 0-35-15,-16 6 74 16</inkml:trace>
  <inkml:trace contextRef="#ctx0" brushRef="#br0" timeOffset="10674.57">18497 9233 2191 0,'31'22'18'16,"13"4"-77"-16,10 4 19 16,5-5 34-16,4-3-3 0,-6-13 5 15,-9-6 8-15,-9-8 20 16,-4-4 4-16,-12-6-5 16,-6 0-20-16,-8 4-57 15,-3 1-40-15,-14 7 48 16</inkml:trace>
  <inkml:trace contextRef="#ctx0" brushRef="#br0" timeOffset="10913.34">18404 9750 2381 0,'24'-2'40'0,"15"6"-76"0,19 2-13 16,26 3-30-16,11-5-50 16,9-10-71-16,2-10-32 15,-6-14 28-15,-8-5 64 16,-7-10 103-16,-9 1 25 16,-14 2-183-16,-3-1 143 15</inkml:trace>
  <inkml:trace contextRef="#ctx0" brushRef="#br0" timeOffset="11435.55">19638 8143 2162 0,'19'-34'33'0,"4"11"-73"0,7 11 3 15,7 13-38-15,3 6-5 16,2 6 19-16,1 0 0 16,-6 0 49-16,-6 2 12 15,-4 8 15-15,-7 7 9 16,-3 15 4-16,-4 8-1 0,-15 10-21 16,-6 3-13-16,-21 3-17 15,-10 1-9-15,-15-6 2 16,-6-4 6-16,0-14 14 15,1-9 9-15,5-16 15 47,7-6 8-47,12-9 13 0,5-4 6 0,16-4 0 0,9-4-11 0,18-10-22 16,10-4-13-16,17-4-19 16,8-1-4-16,4 5-15 15,5 3-23 1,2 2-130-16,0 4 120 0</inkml:trace>
  <inkml:trace contextRef="#ctx0" brushRef="#br0" timeOffset="20628.16">9255 11759 773 0,'-6'-11'93'0,"0"1"149"15,3-2-215-15,3 4-19 16,1-1 1-16,3 1-2 15,1 0-3-15,-1 2 15 0,-2 0 9 16,1 2 17-16,-3 3 7 16,0 0-12-16,1 0-8 15,3 11-18-15,-1 6-7 16,2 15-5-16,5 4-1 16,-2 10 0-16,2 0-1 15,-3 2 0-15,0 1 0 16,-2-2 2-16,0-3-1 0,1-5 14 15,-2-6 10-15,3-5 23 16,0-6 11-16,-2-7 7 16,2-4 0-16,-2-5-9 15,-1-2-4-15,4-5 2 16,0-4 0-16,1-8-7 16,3-7-4-16,4-15-22 15,-1-7-11-15,2-11-11 16,-3-4-6-16,4-1-5 15,1 5-4-15,-1 6-14 16,3 1-12-16,-3 11-33 16,-1 1-25-16,1 11-125 15,0 5 132-15</inkml:trace>
  <inkml:trace contextRef="#ctx0" brushRef="#br0" timeOffset="20945.3">9904 11795 1741 0,'-22'0'62'0,"7"1"107"15,5 0-197-15,10 2-9 16,4 1 41-16,4-3 9 16,0-1 3-16,1-4 17 15,1-3 8-15,-2-7 7 16,3-3-6-16,2 0-19 16,3 0-9-16,2 3-22 15,2 1-18-15,0 2-57 16,1 2-40-16,-1 4-148 15,-2 5 150-15</inkml:trace>
  <inkml:trace contextRef="#ctx0" brushRef="#br0" timeOffset="21161.68">9744 12041 1172 0,'-3'3'149'15,"9"5"222"-15,10-2-272 16,13 0-46-16,7-2 5 16,16-9-8-16,1-4-29 0,11-12-31 15,-1-4-18-15,1-5-55 16,-3-3-38-16,-7 1-127 16,-8 1-75-16,-12 0 175 15</inkml:trace>
  <inkml:trace contextRef="#ctx0" brushRef="#br0" timeOffset="21595.33">10437 11439 1601 0,'-13'-25'10'0,"2"6"28"16,4 1-98-16,7 7 14 0,0 4 32 16,4 3-5-16,-3-1 6 15,0 2 32-15,4-1 19 16,1-3 42-16,5-1 14 16,7-6 9-16,4-5-7 15,13-1-39-15,8-2-18 16,10 2-29-16,7 3-8 15,-5 5-4-15,-2 5-7 0,-7 8-20 16,-6 9-1-16,-10 9 1 16,-9 7 5-16,-20 16 22 15,-6 5 3-15,-19 12 4 16,-10 5 1-16,-8 2 2 16,-4-1 2-16,1-3-1 15,3-2-1-15,7-10-5 16,2-3-1-16,15-11-22 15,7-3-24-15,10-5-162 16,8-4 129-16</inkml:trace>
  <inkml:trace contextRef="#ctx0" brushRef="#br0" timeOffset="21783.69">10721 12297 2343 0,'-18'8'41'16,"8"3"-36"-16,5 0-64 0,15 2-155 16,9-2 147-16</inkml:trace>
  <inkml:trace contextRef="#ctx0" brushRef="#br0" timeOffset="26361.57">8212 7827 345 0,'-2'-7'25'0,"2"-2"45"15,-2 3-71-15,2 0 5 16,5-2 3-16,-5 4 13 15,4-3 25-15,-4-1 46 16,1 2 14-16,-1-5 0 16,0 2-22-16,1-1-44 15,4 2-15-15,-2 3-19 16,0 1-4-16,3 2-3 16,0 0-3-16,0 2 3 0,2 0 2 15,-1 1 4-15,-1 2 3 16,1 0 10-16,1 0 2 15,-1 2 5-15,-4 0 2 16,2 3 3-16,0 0 0 16,-3 1 8-16,1 2 2 15,-2 5 1-15,-2 2-1 16,-2 9-10-16,1 2-6 0,-4 5-13 16,2 3-4-16,-2-1-4 15,-1 2 0-15,0-4 0 16,2-3-1-16,1-6 2 15,4-5-1-15,2-5 0 16,0-3 8-16,5-7 27 16,1 0 15-16,5-7 27 15,4-5 6-15,2-10-5 16,4-5-5-16,5-11-22 16,1-5-12-16,2-2-21 15,3-3-10-15,-5 3-11 16,-2-2-12-16,-6 2-21 15,-1 0-12-15,-7 3-44 16,-1 2-26-16,-5 3-76 16,1 4-113-16,0 6 177 15</inkml:trace>
  <inkml:trace contextRef="#ctx0" brushRef="#br0" timeOffset="27944.83">8665 7884 946 0,'-1'-6'-52'0,"6"5"-31"15,6 1-71-15,6 3 65 16,2 5 15-16,-1-1 6 15,-1-1 28-15,-2-1 99 16,-1-2 43-16,-2-2 46 16,0 0 2-16,1 2-32 15,1 0-31-15,4 2-40 16,6 1-5-16,4-2-9 16,0 0-4-16,3-2-3 15,2-2-6-15,-2-4-8 0,0-3 3 16,0-2 16-16,-2-4 13 15,-2-3 25-15,2-1 7 16,-3-8-1-16,0 0-8 16,-2-4-21-16,-2 0-10 15,-4 3-14-15,-3-2-5 16,-1 5-6-16,-6-1-1 16,-1 3-5-16,-2 1-1 15,-5 2-1-15,1 1-1 0,-5 1-7 16,-5 2-6-16,-1 0-8 15,-3 2-3-15,-3 4-4 16,2-1 1-16,-2 4 5 16,3-2 4-16,4 2 9 15,2 3 2-15,7 1-2 16,-1 0-1-16,1 0-2 16,0 0 1-16,0 0 4 15,1 0 2-15,-1 0 2 16,9 0 1-16,-6 1 2 15,1 1 3-15,1 2 3 16,-2-1 1-16,2 3-2 16,0-1-2-16,-1-3-4 15,-1 0-1-15,0 2 1 0,-2-2 0 16,-1-1 2-16,0 1 1 16,0-1-1-16,0 0 0 15,0 0-1-15,1 0-2 16,-1 0 1-16,0 0 0 15,0-1 0-15,0-8 0 16,-2 4 0-16,-1 2-1 0,2-1 0 16,-5 1 1-16,2-1 0 15,1 1 0-15,-1 0-1 16,-2-1 0-16,1 2-2 16,2 1-2-16,-2 1-3 15,-1 3-1-15,-2-2-1 16,0 2 3-16,-2 1 3 15,1 1 0-15,-2 7 1 16,2 1-1-16,2 4 0 16,-1 0 0-16,-1 1 2 15,3 1 0-15,-5-1 1 16,3 1 0-16,-2-6 2 16,2 0-1-16,1-3 8 15,0-3 3-15,4 0 6 16,2-2 2-16,-2-2-7 15,3-3-1-15,3 0 1 16,0-2 4-16,6-7 5 0,0-2 0 16,8-6-4-16,-1-2-4 15,2-4-3-15,0 0-1 16,-1-2 0-16,0 0-1 16,0 2 0-16,-4 1-1 15,1 5-3-15,-1 1-2 16,-2 2-3-16,1 4 0 15,-3 3-1-15,0 1-1 0,-2 3-1 16,-2 3 0-16,0 5 0 16,3 4-1-16,-3 8 2 15,4 1-1-15,-3 5 2 16,-1 1-1-16,2-1 1 16,1-1-6-16,8 0-31 15,-3-1-25-15,20 0-124 16,8-1 108-16</inkml:trace>
  <inkml:trace contextRef="#ctx0" brushRef="#br0" timeOffset="37634.11">12386 11883 281 0,'-3'0'-23'0,"3"0"-48"16,1-1 17-16</inkml:trace>
  <inkml:trace contextRef="#ctx0" brushRef="#br0" timeOffset="38510.03">12399 11848 108 0,'6'-2'56'0,"0"0"75"16,-1 1 17-16,-1-2 20 16,-1 2-4-16,1-2-18 15,-1 0-29-15,2 0-34 16,0-3-13-16,4 2-29 15,-5 0 1-15,3 1-20 16,1 0-8-16,-2 1-5 16,2-1-1-16,2 1-2 15,1 0 3-15,0 0 3 16,2 1 2-16,-4-1 1 16,-1 0 2-16,-1-1 7 15,3 2 6-15,-4 1 5 16,0 0 0-16,1 3-7 15,-4-1-3-15,0 2-8 16,3 2-1-16,-3 3-2 16,-1 1-2-16,1 5-2 0,-1 2-1 15,-2 5-1-15,1-1-1 16,-1 4 2-16,2 0-1 16,2 4-1-16,-1 2 1 15,0 4 3-15,2 1 0 16,0-2 3-16,1 1-2 15,0 0-3-15,0-2-2 16,0-1-1-16,0-2-2 0,3-2-2 16,-1 0 0-16,1-1 0 15,0-2-1-15,-1-1 0 16,2-4 0-16,0 0 1 16,2-3-1-16,0-3 1 15,-1-3-1-15,-1-3 1 16,-2-3-1-16,-2 2 1 15,-1-1 0-15,1-3-1 16,-2 1 2-16,-2-2-1 16,1-1 1-16,-2-1 0 15,0 1 0-15,-1 0 0 16,1 0 0-16,1 0 1 16,2 3 0-16,0-4 3 15,1-2 3-15,1-3 10 16,-3-5 4-16,6-5 6 0,-2-4 0 15,5-5 7-15,3-5 1 16,4-6-4-16,0-1-3 16,3-8-14-16,-1 0-3 15,4-2-2-15,-2-2 2 16,6 0 3-16,1-2-1 16,-1 1-4-16,3 1-3 15,-1 1-6-15,1 4-3 16,3 4-5-16,-1 0-5 0,2 4-8 15,-1 1-7-15,-4 1-21 16,0 3-16-16,-1 1-42 16,-3 1-24-16,0 1-71 15,0 0-63-15,-3 4 148 16</inkml:trace>
  <inkml:trace contextRef="#ctx0" brushRef="#br0" timeOffset="39143.64">13620 11706 1515 0,'0'-7'35'16,"5"-1"99"-16,9 3-170 15,6 1 7-15,7 2 51 16,3-1 3-16,2 1 4 16,-1 0 4-16,1-4 7 0,-2-1-1 15,0 2 0-15,4-1-3 16,2 0-10-16,-2 2-6 16,5-3-8-16,2-1-3 15,7 1-3-15,1 0-3 16,1 4-4-16,1 0-8 15,-5 2-14-15,-4 1-9 16,-6 3-36-16,-4 2-21 0,-10 2-57 16,-8-1-33-16,-9 4-64 15,-5-1-23-15,-9 3-46 16,-4 0 151-16</inkml:trace>
  <inkml:trace contextRef="#ctx0" brushRef="#br0" timeOffset="39426.48">13834 12103 1104 0,'-34'13'61'0,"6"1"46"16,8-5-15-16,6-5 11 15,9-2-26-15,4-3-57 16,2 0 5-16,9-3 38 15,1-2 9-15,14-5 21 0,0-2-5 16,14-4-32-16,5-1-15 16,4 3-17-16,4-1-5 15,3 5-8-15,0 3-3 16,-6 3-8-16,-3 4-12 16,-8 7-43-16,-6 3-38 15,-5 8-228-15,0 7 195 0</inkml:trace>
  <inkml:trace contextRef="#ctx0" brushRef="#br0" timeOffset="40726.65">15641 10886 980 0,'1'0'14'0,"4"1"7"0,0 0 0 16,3 3 34-16,2 0 5 16,2 4-17-16,-1 0-3 15,1 2-5-15,2 2-2 16,2-2-3-16,0 1-2 16,-1 1-4-16,1-1-3 15,-4 4-6-15,3 2-1 0,-3 5 3 16,1 1 6-16,0 8 15 15,-1 0 5 1,1 4 4-16,4 0 1 0,-2-1-4 16,4 4-5-16,3-2-8 15,-4 0-5-15,11-1-11 16,3-2-1-16,2-5-1 16,2-6 5-16,-3-9 15 15,1-3 7-15,-2-10 8 16,3-7 1-16,1-9-1 15,-3-4 1-15,-3-8 1 16,3-4-1-16,-5-5-14 16,-3-2-6-16,-3-4-13 15,-3 1-4-15,-2-4-6 16,-4-5-2-16,-1-3-4 16,-3-2-2-16,-1-1-9 15,3 5-6-15,-3 5-18 0,0 4-11 16,-1 7-14-16,-2 3-10 15,1 10-30-15,0 4-28 16,4 10-123-16,0 7-120 16,2 8 206-16</inkml:trace>
  <inkml:trace contextRef="#ctx0" brushRef="#br0" timeOffset="41491.94">15399 11813 834 0,'-31'0'66'16,"3"-1"137"-16,10-3-175 16,3 2-4-16,7-2 10 15,3-1-11-15,1-1-12 16,3 0 11-16,-3-2 36 15,3 0 16-15,1 2 7 16,0-2-8-16,3 2-32 16,1 0-17-16,6 2-17 15,2 0-4-15,4 1-3 16,3 1 5-16,11-2 28 16,8 1 10-16,9-5 13 15,5-1-3-15,12-1-25 16,6-2-8-16,10 1-7 15,2-1 3-15,6 3 9 0,4-4 5 16,1-1 5-16,3 2-1 16,-1-2-4-16,2 3-1 15,1 5-7-15,2 0-4 16,-2 6-8-16,2 2-2 16,-2 3-3-16,-4 0 0 15,1 1-2-15,-3 3 0 16,-9-4-4-16,-4 4-5 15,-12-2-9-15,-4-2-9 0,-8 2-42 16,-6-3-38-16,-9-2-283 16,-9 4 241-16</inkml:trace>
  <inkml:trace contextRef="#ctx0" brushRef="#br0" timeOffset="42543.54">15461 11964 1019 0,'-9'0'37'0,"-2"-2"69"16,8 2-45-16,-3-1 7 15,3 0 7-15,0 0-35 16,3-1-7-16,-2 1 1 15,2 1 0-15,0 0 2 16,0-2-5-16,0 2-7 0,0 0-3 16,0 0-9-16,4 2-4 15,2 5 5-15,4 3 4 16,1 6 7-16,-2 3 1 16,1 4-5-16,-3 3-5 15,2-3-9-15,-1 2 1 16,-2-4 4-16,-1-1 3 15,-1-1 7-15,-2 0 1 0,3-1 2 16,1-2-2-16,-5-5-7 16,-1 1-5-16,1-2-6 15,2-2-9-15,2-2-42 16,2-3-37-16,1-3-146 16,2-3-137-16,0-7 202 15</inkml:trace>
  <inkml:trace contextRef="#ctx0" brushRef="#br0" timeOffset="43409.9">14896 12535 1382 0,'-24'-8'46'0,"8"2"65"16,4-2-123-16,16 4-52 15,6-2 12-15,5 0-5 0,2 2 4 16,1-2 57-16,-1 1 31 16,4-3 36-16,-1 2 10 15,8-1 6-15,1-2-6 16,12-1-25-16,6 3-13 15,2 1-24-15,3 2-10 16,-3 7-7-16,3 4-2 16,-3 13 0-16,-6 7 0 15,-12 11 0-15,-6 7 1 16,-13 7-1-16,-4 4 1 0,-8 2 2 16,-7 0 0-16,-8-2 1 15,-3-1 0-15,-7-7 10 16,-1-6 7-16,-4-8 14 15,-4-4 4-15,4-9 0 16,0 0-3-16,5-10 0 16,1-1 1-16,5-9 2 15,2-4 1-15,5-7-6 16,3-6-5-16,0-7-10 16,7-3-5-16,3-6-8 15,9-1-2-15,4 1-3 16,4-2-1-16,7 3-2 15,1 3-3-15,4 9-10 16,4 9-13-16,-3 12-25 16,2 10-7-16,-4 14-11 0,-1 5-2 15,-7 6-12-15,0 0-14 16,-7-3-33-16,0-4-30 16,-3-7-136-16,-6-3 170 15</inkml:trace>
  <inkml:trace contextRef="#ctx0" brushRef="#br0" timeOffset="44592.75">14896 12567 1376 0,'-35'-8'41'0,"10"-1"51"0,2 2-99 16,12-2-11-16,1 1 12 15,8-2-14-15,-1-1-3 16,6 0 6-16,-1-1 12 16,2 0 12-16,3-1 2 15,0 0 0-15,4 0-1 16,7-1-1-16,4 1 2 15,10 1-1-15,9 0 3 16,9 0 8-16,5 0 4 0,11 0 6 16,1 1 1-16,8-2 2 15,4-2 0-15,-1 0 4 16,-4-2-2-16,-3 2-10 16,-11 2-6-16,-4 5-10 15,-4 0-2-15,-12 4-5 16,-3 2-9-16,-10 2-33 15,-2 1-22-15,-13 5-68 16,-2 4-64-16,-4 3 112 16</inkml:trace>
  <inkml:trace contextRef="#ctx0" brushRef="#br0" timeOffset="45707.9">16240 12158 1558 0,'-17'-6'40'0,"2"-1"77"0,4 3-146 16,2 3 7-16,0 2 31 15,-5 3 0-15,-4 5 0 16,-5 0 2-16,-6 7 4 16,-6 3-1-16,0 10-8 15,-1 4-3-15,1 12-3 16,4 3-3-16,3 5-2 15,3 2-1-15,5 0 2 16,4-3 0-16,5-4 5 16,5-3 3-16,11-8 8 15,5-2 4-15,12-9 20 16,7-6 11-16,11-10 13 16,2-6 2-16,10-12-16 15,3-8-16-15,3-10-42 16,5-5-31-16,-4-5-72 15,-4 1-56-15,-9-3 92 0</inkml:trace>
  <inkml:trace contextRef="#ctx0" brushRef="#br0" timeOffset="46191.6">15864 12539 1890 0,'-24'3'61'0,"13"1"64"15,10-1-160-15,13 1-43 16,11 3 10-16,3-2-63 16,0 0-31-16,-1-1-42 15,-5-4-10-15,-4-7 69 16,-1-2 30-16,2 0 60 15,-1-2 42-15,2 6 13 16,3 2-4-16,-1 2-34 16,3 5-8-16,-4 11 1 15,-2 8 29-15,-1 15 83 16,-3 6 41-16,-5 8 72 16,0 1 11-16,-4-1-1 0,-2-4-8 15,4-9-31-15,-1-4-15 16,2-16-19-16,2-5-11 15,-1-10-22-15,2-3-7 16,1-7-23-16,1-4-10 16,0-11-22-16,-1-6-14 15,-3-8-19-15,1-5-8 16,-8 0-21-16,-1 1-11 0,-11 3-17 16,-5 5-9-16,-3 9-11 15,-2 4-12-15,6 4-72 16,1 2-92-16,13 2 151 15</inkml:trace>
  <inkml:trace contextRef="#ctx0" brushRef="#br0" timeOffset="46774.15">16731 12164 1353 0,'-22'7'-15'16,"8"-1"33"-16,6 6-107 16,8 2-10-16,2 1 52 15,-2 4 32-15,-2-3 25 16,-5 2 79-16,1 0 11 15,-5 8-8-15,-1 3-25 16,5 12-23-16,-1 4-7 0,3 6-21 16,1 1-5-16,4-2-7 15,0-3-2-15,1-9-4 16,-1-5-1-16,0-11 2 16,0-5 0-16,-2-10 10 15,2-6 14-15,-6 1 24 16,1-9 3-16,1-11-2 15,-4-12-6-15,2-19-16 16,0-7-2-16,-1-11-6 16,-1 1-6-16,1 6-16 15,-1 4-6-15,0 14-4 16,5 8-1-16,3 12-3 16,1 5 0-16,5 8 2 15,1 0 3-15,5 6 12 16,1 0 7-16,9-3 12 0,5 0 5 15,9-7 10-15,3-1 2 16,9-4-7-16,-1-1-7 16,2-1-13-16,-1 0-2 15,-6 2-21-15,-2 4-17 16,-7 2-58-16,-8 2-70 16,-13 7 89-16</inkml:trace>
  <inkml:trace contextRef="#ctx0" brushRef="#br0" timeOffset="47044.18">16649 12380 2231 0,'2'7'31'0,"12"4"-44"16,10 2-12-16,14-1 31 16,7 0-1-16,2-5-7 15,-1 0-2-15,-5-7-25 16,-4-5-13-16,-10-3-33 16,-6 0-20-16,-12 1-29 0,-5 2-34 15,-11 5 90-15</inkml:trace>
  <inkml:trace contextRef="#ctx0" brushRef="#br0" timeOffset="47235.25">16575 12825 2211 0,'-12'-1'70'0,"13"-2"6"16,12-4-67-16,26-5-29 15,10-7-13-15,16-7-45 16,3-6-34-16,3-3-97 16,-6 0-109-16,-14 2 180 15</inkml:trace>
  <inkml:trace contextRef="#ctx0" brushRef="#br0" timeOffset="47742.48">17234 11970 828 0,'2'-9'19'16,"3"-1"59"-16,-1 4 24 0,-3 3 74 16,3-1 17-16,-1 2-30 15,2-2-28-15,1 0-32 16,0-3-11-16,5 2-33 16,1 1-14-16,6 6-25 15,0 5-11-15,0 12-18 16,-1 4-10-16,-6 9-19 15,-6 4-6-15,-10 4 1 16,-6-1 8-16,-9 3 19 16,-7-4 8-16,-4-2 18 15,-2-2 9-15,4-7 23 16,4-5 13-16,5-8 11 16,8-5-3-16,12-9-21 15,2-4-13-15,13-8-21 16,0-4-7-16,10-7-3 0,-1 1-6 15,7 2-17 1,-1-2-11-16,-1 5-29 0,-1 3-27 16,-2 6-146-16,2 4-239 15,-9 7 276-15</inkml:trace>
  <inkml:trace contextRef="#ctx0" brushRef="#br0" timeOffset="51590.7">17783 11769 1430 0,'0'-3'44'0,"4"-1"87"15,12 0-166-15,7 2-4 16,5-1 37-16,2-1 2 16,2-2-1-16,0 2 3 15,2-1 6-15,0-6 18 16,6 2 3-16,4-4-2 16,1-2-5-16,12 1-22 15,-4 2-8-15,6 0-16 16,5 2-12-16,-3 3-39 15,-1-2-21-15,-2 6-73 16,-11-1-81-16,-3 0 145 16</inkml:trace>
  <inkml:trace contextRef="#ctx0" brushRef="#br0" timeOffset="51890.41">18250 12068 2221 0,'-13'2'46'15,"2"2"26"-15,18 4-116 16,3 1-2-16,15 0 13 15,7 0 2-15,0-9 3 16,5-2-2-16,3-10 6 16,-2-5-1-16,7-5-24 15,-4-2-16-15,6 0-72 16,5 0-154-16,-2 6 175 16</inkml:trace>
  <inkml:trace contextRef="#ctx0" brushRef="#br0" timeOffset="57022.17">19391 10582 1388 0,'-6'-6'13'0,"6"-2"-38"15,0 2 0-15,5 2 29 16,-1-3 0-16,-2 3 6 15,-1 1 0-15,-1 1 3 16,0 2 5-16,0 0-7 16,-1 0-3-16,-1 1-4 15,-2 6-5-15,3 11-4 16,1 9-1-16,-3 8-5 16,6 3-2-16,-4 7 2 15,-1-1 3-15,2-1 7 16,-1 1 1-16,1-1 13 15,0-3 7-15,4 1 11 16,-2-1 3-16,7-2-11 0,-2-4-5 16,6-5-13-16,5-3-5 15,4-9-35-15,4-4-39 16,-2-10-192-16,2-3 159 16</inkml:trace>
  <inkml:trace contextRef="#ctx0" brushRef="#br0" timeOffset="57338.41">19678 10858 1509 0,'7'-9'-59'0,"9"5"-19"16,6 3-76-16,9 5 90 16,2 2 62-16,-1 2 12 15,-3 3 15-15,-2 3 5 16,-5 1 9-16,3 2 20 16,-1 1-12-16,5 0-5 15,1-2-8-15,0-1-40 0,2-2-20 16,-5-4-59-16,3 0-60 15,-6-3-186-15,-4-1 185 16</inkml:trace>
  <inkml:trace contextRef="#ctx0" brushRef="#br0" timeOffset="57605.97">20131 10877 271 0,'-5'-9'37'0,"0"0"49"16,0 3-23-16,1 2-17 15,-4 2 0-15,-4 2 26 16,-2 1 14-16,-7 7 43 16,-2 0 18-16,-8 7-1 15,-5 3-12-15,-1 6-38 16,5 3-21-16,-2 6-40 16,3 3-12-16,-2 4-7 15,-3 1-1-15,4-3 2 16,-2-5-2-16,10-5-4 15,4-5-2-15,8-8-25 16,5-1-39-16,11-6-68 16,6-4-60-16,9-4 89 0</inkml:trace>
  <inkml:trace contextRef="#ctx0" brushRef="#br0" timeOffset="58072.38">20502 10577 1311 0,'-5'-3'-9'16,"0"1"37"-16,7 9-123 15,1 3 38-15,0 5 43 16,-1 1 7-16,-5 5 22 0,-4-3 9 16,-6 2 48-16,-1 3 15 15,-4 4-10-15,-1 3-3 16,1 4-42-16,4 0-15 16,3 4-10-16,2 1-9 15,9-5-33-15,-1-2-30 16,2-5-137-16,5-5-141 15,4-8 189-15</inkml:trace>
  <inkml:trace contextRef="#ctx0" brushRef="#br0" timeOffset="58456.83">20792 10617 1812 0,'-35'41'33'0,"6"8"-37"15,4 6-11-15,7 11 14 16,4 2-9-16,2 1-2 16,1-6 0-16,10-10-3 0,0-10 10 15,9-18 7 1,8-8 1-16,6-16 16 0,9-6 2 15,9-16-2-15,3-4-1 16,7-10-12-16,1-5-4 16,-6-6-2-16,-2-1 0 15,-17-1 2-15,-5-1 4 16,-13 6 10-16,-7 5 5 16,-8 10-1-16,-5 5-6 15,-8 12-22-15,-3 2-18 0,-5 9-42 16,-4 3-27-16,3 7-117 15,3 3-166-15,14-4 222 16</inkml:trace>
  <inkml:trace contextRef="#ctx0" brushRef="#br0" timeOffset="58772.35">21150 10487 868 0,'-1'10'-4'0,"8"0"-25"15,-1 2 39-15,4 0 58 16,1-7 59-16,-4-2 39 15,7-3-8-15,-3-4-4 16,6-2-30-16,4-3-35 16,3 1-47-16,6-1-15 0,1 2-51 15,3-2-25-15,1 3-136 16,-1-1-252-16,-6 4 261 16</inkml:trace>
  <inkml:trace contextRef="#ctx0" brushRef="#br0" timeOffset="59198.08">21556 10205 1351 0,'5'-2'58'0,"2"1"128"16,9 5-229-16,4 4 25 15,3 0 18-15,-1-1 1 16,-4-3 16-16,-1-2 6 16,-5 2 24-16,-4-3 10 15,-1 3-9-15,-1 2-7 16,2 2-23-16,-2 8-11 15,4 10-15-15,-4 6-7 0,-1 10-12 16,-3 3-3-16,-3 8 5 16,-2-1 5-16,-4 5 13 15,-1-4 5-15,-2-6 3 16,-1-1 0-16,2-7 1 16,3-1-2-16,0-5 2 15,2-3-10-15,2-9-48 16,2-4-41-16,2-8-157 15,4-4 141-15</inkml:trace>
  <inkml:trace contextRef="#ctx0" brushRef="#br0" timeOffset="59441.63">21593 10656 1724 0,'-3'-9'63'16,"9"2"28"-16,10 0-108 15,14 3 4-15,6 0-19 16,5 0-10-16,0 0-1 16,-1-1-21-16,-1-2 5 15,-8-2-31-15,-3-1-55 0,0 2-91 16,-3 0-90-16,1 2 176 15</inkml:trace>
  <inkml:trace contextRef="#ctx0" brushRef="#br0" timeOffset="60239.03">19115 11640 1234 0,'-31'-6'35'0,"6"-1"5"0,6 3-9 16,9 2-4-16,6-2-2 15,4 2-21-15,6-3-4 16,6-1 2-16,4-2 13 16,6 0 20-16,4 2 13 15,8-3 28-15,9 0 0 16,12 0-4-16,3-1-7 15,20 3-17-15,5 2-6 0,16-1-13 16,11 1-3-16,16-4-10 16,8 1-5-16,12-5-2 15,7-1-3-15,12-2-1 16,-1-3 1-16,5 0-2 16,2-1 1-16,-8-2-2 15,-1 0 0-15,-11 1-2 16,-9 1-1-16,-21 5-8 15,-9 3-8-15,-20 2-31 16,-9 2-26-16,-20 1-97 16,-11 3-79-16,-16 3 136 15</inkml:trace>
  <inkml:trace contextRef="#ctx0" brushRef="#br0" timeOffset="61889.03">19138 11994 1405 0,'-14'-10'30'0,"2"2"19"16,12 1-79-16,3 2 18 16,6 2-6-16,0 1 0 15,1 2 1-15,-1 0 4 0,-2 1 20 16,-2 1 3-16,-4 8 5 16,1 2 3-16,-4 14-3 15,2 4-3-15,0 6-5 16,0 1-3-16,0-1-4 15,5 2 0-15,1-2-4 16,0-1-11-16,4-3-42 16,0-4-35-16,2-8-76 15,0-5-40-15,0-10 112 16</inkml:trace>
  <inkml:trace contextRef="#ctx0" brushRef="#br0" timeOffset="62221.68">18937 12399 1867 0,'-21'4'27'16,"13"2"-40"-16,8 1-14 0,13-2 25 15,5-1 2-15,9-4 7 16,-2-4 3-16,11-8 2 16,4-5 1-16,6-8-5 15,6-2-5-15,0-2-22 16,4 4-25-16,-4 6-73 15,-1 3-45-15,-3 8-227 16,-1 7 225-16</inkml:trace>
  <inkml:trace contextRef="#ctx0" brushRef="#br0" timeOffset="62721.41">19249 12778 2069 0,'-32'8'54'16,"9"0"47"-16,11-1-136 15,10 0 1-15,4 0-14 16,3 1-4-16,5-2 0 16,3 1-9-16,-1-3 7 15,-2 1 4-15,-3 9-31 16,-6 5 13-16,-7 11 6 16,-5 6-15-16,-6 6 12 15,-6-3 8-15,-2 2 21 16,-8-5 22-16,1-8 38 15,0-2 12-15,7-14 24 16,3-4 10-16,13-14 3 16,1-7 0-16,8-11-14 15,5-5-9-15,6-7-24 16,0-2-11-16,11 1-12 16,-1 2-6-16,12 4-14 0,2 4-11 15,1 10-24-15,4 5-12 16,-3 15-10-16,2 7-12 15,-5 8-84-15,1 4-88 16,-6 3 140-16</inkml:trace>
  <inkml:trace contextRef="#ctx0" brushRef="#br0" timeOffset="63839.87">20231 12151 782 0,'-7'-7'89'0,"-1"1"139"15,-1-2-150-15,6 2-23 16,-4 1-1-16,3-1-22 15,-2-1-18-15,-3-2-10 16,-1 0 2-16,-3 0 10 16,-1 3 1-16,-1 3 0 15,-2 0-3-15,3 3-10 16,-1 3-4-16,4 8-8 16,-1 4-1-16,6 8-2 15,0-2 2-15,3 2 4 16,0 4 1-16,1 1 3 0,0 1 1 15,4 2 6-15,0-4 4 16,6-5 8-16,4-5 7 16,3-9 21-16,2-4 11 15,1-7 20-15,4-3 4 16,0-8-8-16,-3-1-12 0,3-4-27 16,-3-2-15-16,-8 0-24 15,0-2-12-15,-10 2-44 16,-1 2-32-16,-7 4-108 15,-4 5-200-15,-10 12 238 16</inkml:trace>
  <inkml:trace contextRef="#ctx0" brushRef="#br0" timeOffset="64223.64">20069 12531 1921 0,'-21'27'2'0,"4"3"40"16,14 9-135-16,6-1 20 15,5 4 10-15,-2-4 1 16,0-6 6-16,-5-4 9 15,1-12 63-15,-2-6 15 16,1-4 4-16,4-4 7 16,7-6-2-16,4-5-9 0,12-9-6 15,9-5-9-15,0-8-23 16,4-1-9-16,-8-3-2 16,-10 0 1-16,-6 3 13 15,-5 0 4-15,-11 6 1 16,-1 3-1-16,-7 6-6 15,-6 4-15-15,-2 7-58 16,-8 1-76-16,1 10 85 16</inkml:trace>
  <inkml:trace contextRef="#ctx0" brushRef="#br0" timeOffset="64512.65">20467 12712 1772 0,'-7'1'53'0,"3"-1"-5"16,4-2-72-16,7-4-70 15,7-5-100-15,0-4-228 16,1-7 225-16</inkml:trace>
  <inkml:trace contextRef="#ctx0" brushRef="#br0" timeOffset="64937.89">20844 12019 1422 0,'-26'11'124'0,"0"7"309"16,9 10-508-16,5 4-1 16,4 6 10-16,-2-3 14 15,-2-2 33-15,-3-1 9 16,2-7 44-16,0-2 14 16,3-2-6-16,3-3-7 0,6-2-14 15,4-2-13-15,11-4-9 16,6-1-6-16,10-12-11 15,4-6-1-15,12-9 2 16,3-6 6-16,-5-3 11 16,0-1 9-16,-10-3 18 15,-7 0 11-15,-8 1 7 16,-7-2-4-16,-9 2-25 16,-3-2-21-16,-5 6-45 15,-1 3-31-15,-13 11-188 16,-1 10 166-16</inkml:trace>
  <inkml:trace contextRef="#ctx0" brushRef="#br0" timeOffset="65239.23">20804 12488 1876 0,'-35'35'64'16,"6"5"22"-16,7 3-87 16,13-2-7-16,5-3-12 15,5-7-8-15,5-5 1 0,2-11 10 16,0-6 22-16,-2-8 37 16,-1-2 9-16,5-11 14 15,3-8-2-15,12-13-29 16,4-4-16-16,5-9-40 15,-2 0-16-15,-7 1-28 16,-2 1-17-16,-14 11-60 16,-4 5-72-16,-8 13 120 15</inkml:trace>
  <inkml:trace contextRef="#ctx0" brushRef="#br0" timeOffset="65671.12">21156 12173 2125 0,'-10'2'26'0,"9"5"-63"15,1 3-10-15,5 5 2 16,1 1-12-16,-2 0 12 16,-2-3 1-16,-4-5 17 15,-2-1 33-15,-9-3 12 16,1 3-2-16,1 6 0 16,5 5-11-16,3 12-8 15,4 3 0-15,10 9-6 16,-1-1-1-16,13 6 1 15,0 1 0-15,7 0 7 16,-2 0 2-16,-7-4 1 16,-3-3 5-16,-13-7 6 15,-3-1 0-15,-11-5 0 16,-10-4-4-16,-11-7-15 16,-3-8-21-16,-7-17-114 15,7-13-124-15,-2-21 144 0</inkml:trace>
  <inkml:trace contextRef="#ctx0" brushRef="#br0" timeOffset="65872.75">21060 12176 1665 0,'4'-3'113'0,"12"-5"119"16,7-2-200-16,20-4-20 15,7-3-1-15,10-2-25 16,3-2-14-16,-7-4-96 16,-2-3-90-16,-12 0-156 15,-8 0 180-15</inkml:trace>
  <inkml:trace contextRef="#ctx0" brushRef="#br0" timeOffset="66443.42">21572 12270 1394 0,'-21'-7'168'0,"4"4"256"15,11 2-423-15,7 11-44 16,4 5-13-16,7 7 0 0,-2 5 16 16,0 2 27-16,-2 0 23 15,-4 2 35-15,-4 1 2 16,0-1-22-16,-1-1-4 16,4-3-17-16,2-6-7 15,5-4-29-15,-1-3-29 16,7-9-126-16,-1-2-120 0,-2-3 168 15</inkml:trace>
  <inkml:trace contextRef="#ctx0" brushRef="#br0" timeOffset="66682.03">21721 12257 735 0,'-14'-2'123'15,"-2"5"172"-15,2 6-220 0,-4 11-49 16,-3 5-2-16,-3 15-8 16,0 6 2-16,-5 9 14 15,1 4 5-15,0 0 2 16,5-2-1-16,6-12-28 16,8-8-10-16,8-17-33 15,2-8-29-15,13-15-104 0,4-11-128 16,14-15 167-16</inkml:trace>
  <inkml:trace contextRef="#ctx0" brushRef="#br0" timeOffset="66954.92">21896 12000 1800 0,'-12'0'63'16,"4"6"12"-16,5 6-91 0,6 14 2 16,2 8 0-16,4 15 12 15,-6 8-1-15,-4 16 1 16,-4 4 0-16,-11 6 3 16,1 1-1-16,-2-8-6 15,1-8-19-15,5-16-41 16,5-9-29-16,6-20-91 15,0-7-120-15,9-14 179 16</inkml:trace>
  <inkml:trace contextRef="#ctx0" brushRef="#br0" timeOffset="67253.92">22133 12207 1310 0,'-17'15'83'15,"2"16"81"-15,-2 9-143 16,2 24-19-16,1 11-5 16,0 5-3-16,3-1-1 0,2-13 15 15,8-13 34-15,1-24 50 16,0-9 15-16,9-20 21 16,3-7-21-16,12-18-42 15,1-10-15-15,6-17-44 16,0-6-14-16,-5-11-25 15,0-3-13-15,-5-1-32 16,-3 3-23-16,-10 11-46 16,-3 10-29-16,-9 21-19 15,-3 10-121-15,-10 20 199 16</inkml:trace>
  <inkml:trace contextRef="#ctx0" brushRef="#br0" timeOffset="67459.42">22244 12099 2071 0,'-1'1'-17'0,"5"2"-65"15,16-1-56-15,5-2-23 16,2-3 100-16</inkml:trace>
  <inkml:trace contextRef="#ctx0" brushRef="#br0" timeOffset="67772.2">22573 11683 2155 0,'-10'1'31'0,"10"15"-78"0,8 7-101 16,8 22 8-16,1 11-77 15,-10 17 23-15,-4 7 33 16,-12 0 36-16,-5-8 125 16,-7-15 111-16,-4-13-4 15,7-13-9-15,3-7-29 16,4-12-128-16,9-7-99 16,8-10 89-16</inkml:trace>
  <inkml:trace contextRef="#ctx0" brushRef="#br0" timeOffset="68104.66">22863 11840 1770 0,'1'0'58'16,"1"3"10"-16,6 7-66 15,0 9-13-15,3 22-39 16,-4 11-3-16,-12 14-20 15,-7 5 6-15,-17 0 40 16,-6-6 8-16,-9-9 39 16,-2-4 24-16,1-16 22 15,1-7 1-15,12-17-20 16,5-3-18-16,14-10-30 0,6-8-14 16,10-12-16-16,9-7-2 15,8-9-6-15,6-1-2 16,4 5 0-16,4 5 4 15,1 10 11-15,2 6 4 16,-5 9-57-16,-3 3-73 16,-4 6 83-16</inkml:trace>
  <inkml:trace contextRef="#ctx0" brushRef="#br0" timeOffset="68987.38">20079 12067 860 0,'-18'-33'44'16,"0"1"84"-16,-2-1-69 16,2 2 2-16,-1 2 3 15,-6 1-21-15,0 3 5 0,-5 7 11 16,-5 1 12-16,-2 7 0 15,-1 2-10-15,4 7 0 16,4 5-9-16,0 16-18 16,2 9-8-16,2 34-17 15,0 14-5-15,7 27-3 16,1 15-1-16,7 16 0 16,2 6-1-16,9 2 0 15,6-2 0-15,15-17 1 16,12-9-10-16,16-16-12 15,14-10-15-15,16-16-70 16,6-10-37-16,13-22-146 16,6-13 152-16</inkml:trace>
  <inkml:trace contextRef="#ctx0" brushRef="#br0" timeOffset="69604.47">22628 11494 1780 0,'-17'-21'80'0,"3"3"87"16,16 7-219-16,9 6 4 15,8 2-55-15,4 0 16 16,3 0 16-16,0 2 11 0,1 3 62 15,1 6 5 1,1 15-3-16,-2 10 0 0,0 18-7 16,-1 7-6-16,-6 14-11 15,-3 6-8-15,-5 14 2 16,-1 11 4-16,-9 8 9 16,-2 4 4-16,-7 3 1 15,-4-4 0-15,0-4 1 16,-1-9 5-16,1-20 5 15,2-10 3-15,-1-28 0 16,5-9 6-16,2-17-145 16,3-8 99-16</inkml:trace>
  <inkml:trace contextRef="#ctx0" brushRef="#br0" timeOffset="70320.92">22032 11963 969 0,'-11'-2'95'0,"3"0"167"15,4 1-240-15,6 1 15 16,1 1 15-16,4 0 22 16,1-1 20-16,0-2-1 15,1-5 16-15,-1 0-7 0,3-3-29 16,-4 2-11-16,4 1-33 16,1 3-14-16,0 4-13 15,5 1-2-15,0 7-3 16,1 1 1-16,10 3 1 15,2 0 0-15,10-1 1 16,7-2 1-16,0-4 1 16,3-3 0-16,-4-3 0 15,-9-3 0-15,-8 1-1 16,-8-3 0-16,-15 4-8 16,-6 1-7-16,-18 1-22 15,-11 3-16-15,-13 3-34 16,-6 1-31-16,-5 3 67 15</inkml:trace>
  <inkml:trace contextRef="#ctx0" brushRef="#br0" timeOffset="78570.23">23332 12017 96 0,'-4'-5'27'0,"-1"-1"25"15,5 0-5-15,-1 3-10 16,0 1 13-16,1 0 20 16,-1 0 6-16,-1 0 6 0,0-2-12 15,0 0-18-15,-1 1-2 16,3-3-5-16,1-2 4 15,5 0 15-15,-2-2 2 16,-2-2-1-16,7 0 3 16,-4-2 5-16,0-1 0 15,2 2 5-15,-5-1-6 16,4 2-18-16,0 0-9 16,0 0-14-16,0 0-1 0,-1 1 1 15,0 2 3-15,-4 0 4 16,2 1-2-16,-1 4-10 15,-1-2-6-15,5 4-15 16,-2 2-3-16,0 2-4 16,2 7 0-16,-3 4 0 15,1 4 0-15,-4 7 1 16,-3 3 1-16,0 3 1 16,-1 1 0-16,-1 0 0 15,4 1 0-15,-2 1 0 16,1 4 0-16,-4 0 0 15,6-1 0-15,-2-2 0 16,-2-2 0-16,2-5 0 16,-1-3 0-16,2-3 1 15,-4-4-1-15,5-1 0 0,3-1-1 16,0-3 0-16,2 1-5 16,0-1-30-16,2 2-23 15,-1-2-66-15,2 1-33 16,-4-3-89-16,0-1 128 15</inkml:trace>
  <inkml:trace contextRef="#ctx0" brushRef="#br0" timeOffset="79201.42">23590 12132 706 0,'-2'-11'53'0,"2"-2"20"16,0 4-15-16,5 3-3 15,-2 3-23-15,0 3 4 16,-1 3 3-16,-2 7 2 16,0-1 9-16,-2 2 1 15,-2 4-3-15,3 1 8 16,1 2-5-16,2 1-8 15,0-1-4-15,5-2-10 16,1-3-1-16,6-1-7 16,1-3-4-16,3 0-6 15,2-2-3-15,0-1-2 16,3-2-1-16,-6-4-2 16,-1 0-2-16,-2-3-21 0,3-3-20 15,-3-3-53-15,-1-4-40 16,-3-5-125-16,-3-5 144 15</inkml:trace>
  <inkml:trace contextRef="#ctx0" brushRef="#br0" timeOffset="79435.57">23793 12010 625 0,'-12'3'127'16,"-5"-2"106"-16,4 3-46 0,1 2-103 15,-4 1-31-15,-1 7-35 16,0 4-1-16,-5 13 18 16,0 5 7-16,2 11 3 15,-3 3-7-15,14 1-22 16,0 2-9-16,7-7-34 16,2 0-26-16,2-11-78 15,3-3-63-15,2-12 105 16</inkml:trace>
  <inkml:trace contextRef="#ctx0" brushRef="#br0" timeOffset="79819.84">23937 11777 1080 0,'-1'-5'28'16,"3"1"-7"-16,7 3-28 15,2 2-2-15,-4 3 5 16,-3 6 15-16,-6 10 30 15,-4 7 14-15,-2 15 33 16,-7 8-2-16,1 15-17 16,-2 4-11-16,2 3-31 15,0-1-9-15,3-7-9 16,-2-2-3-16,2-7-2 16,3-5-1-16,-2-9-2 15,5-5-10-15,3-11-42 16,-2-8-36-16,8-11-140 15,1-8 128-15</inkml:trace>
  <inkml:trace contextRef="#ctx0" brushRef="#br0" timeOffset="80251.93">24244 11859 1402 0,'-25'-3'66'0,"9"6"38"16,4 5-151-16,8 14-16 16,2 9-5-16,-9 21 20 15,0 7 30-15,-12 8 40 16,6-1 22-16,-1-7 34 15,1-6-5-15,11-8-15 16,0-3-13-16,10-12-28 16,2-4 0-16,1-13 13 15,4-5 14-15,2-8 20 16,3-7 2-16,2-10-12 16,0-7-16-16,4-12-22 15,1-6-6-15,-4-14-8 0,3 0-2 16,-7-7-4-16,-5 1-3 15,-3 9-8-15,-3 4-4 16,-4 20-36-16,-7 8-15 16,1 13-70-16,-5 6-51 15,-6 7 110-15</inkml:trace>
  <inkml:trace contextRef="#ctx0" brushRef="#br0" timeOffset="80508.63">24295 11853 1331 0,'0'-7'62'0,"5"-2"42"15,3 2-134-15,12 3-9 16,-1-1-7-16,-1 4 13 15,-2 1 19-15,-5 1 16 16,-3 1 11-16,4 1 2 16,0-1-7-16,2-2-32 15,5 0-42-15,3-7-158 0,1 0 133 16</inkml:trace>
  <inkml:trace contextRef="#ctx0" brushRef="#br0" timeOffset="80834.6">24619 11503 816 0,'-7'0'27'15,"2"3"18"-15,4 4-72 16,1 4 6-16,-2 4 51 16,1 3 55-16,-1 9 48 15,-2 2 7-15,4 5-35 16,-2-1-41-16,3-3-45 16,0 0-5-16,5-1-10 15,-1-1-1-15,-1-3-3 16,-3-2-8-16,4-2-50 15,-2-2-60-15,2-1 64 16</inkml:trace>
  <inkml:trace contextRef="#ctx0" brushRef="#br0" timeOffset="81147.61">24991 11452 1361 0,'-9'2'41'0,"5"5"-8"16,0 8-32-16,0 10 0 15,2 9-2-15,-11 7 18 16,1 6 17-16,-6 5 18 15,-3-2 12-15,4 0-10 16,0-3-15-16,4-6-18 16,3-5-10-16,2-7-12 15,3-7-14-15,4-9-49 16,1-4-45-16,1-9-213 16,0-8 191-16</inkml:trace>
  <inkml:trace contextRef="#ctx0" brushRef="#br0" timeOffset="81327.75">24838 11573 1346 0,'-6'13'56'16,"3"3"-3"-16,7 5-22 15,10 4-31-15,6-2-18 0,6-1-20 16,1-2-29-16,3-7-194 15,2 0 171-15</inkml:trace>
  <inkml:trace contextRef="#ctx0" brushRef="#br0" timeOffset="82353.57">21289 11347 157 0,'-10'-19'45'16,"2"2"58"-16,-2 2 3 16,2 4 2-16,-4 3-5 15,1 2-17-15,1 3-6 16,4 5-3-16,1 1 1 15,4 1 5-15,1-3 2 0,1 0 14 16,5 1 5-16,3-4-3 16,0-3-6-16,11-2-30 15,-2-1-13-15,13-3-14 16,4-1-4-16,12 3-10 16,7 1-5-16,7 0-7 15,7 3-1-15,3-2-1 16,5 0 1-16,10-1-1 15,7 0-2-15,3-2 0 16,2 0 0-16,-2 0 5 16,1-5 4-16,2 1 6 15,0-3 1-15,-1 2 0 16,0 1-3-16,0 1-7 16,1 3-4-16,-1 0-4 15,0 3-1-15,7 1-2 16,-1 3 2-16,7 0-1 0,3 0 0 15,3 0-1-15,-4-1 0 16,1 2-1-16,-2-1 0 16,-11 0 1-16,1-1-2 15,-12-4 2-15,-4 1 0 16,-5-2-1-16,4-1 1 16,-13 3 0-16,-2-1-2 15,-3 0-1-15,-4 1-5 0,9-2-24 16,3 2-21-16,5 0-54 15,0 1-31-15,-4 3-89 16,-2 0-104-16,-4 7 189 16</inkml:trace>
  <inkml:trace contextRef="#ctx0" brushRef="#br0" timeOffset="83003.59">23293 11655 917 0,'-22'-4'55'16,"5"8"49"-16,3 9-92 15,8 20-3-15,-4 11-7 16,0 21-2-16,3 12 5 15,-2 17 8-15,5 2 0 16,5 3 0-16,9-1-4 16,12-5-40-16,4-4-38 0,14-10-213 15,2-10 170-15</inkml:trace>
  <inkml:trace contextRef="#ctx0" brushRef="#br0" timeOffset="83667.39">24917 11245 664 0,'-13'6'-12'15,"2"2"-37"-15,8 4-12 16,0 2-2-16,3 1 29 16,0-1 41-16,2 0 73 15,2-3 35-15,4-2 46 16,1 0-10-16,8-1-45 0,4 2-28 16,8 3-43-16,-3 2-9 15,7 6-15-15,-3 4-4 16,-5 13-5-16,-3 5 0 15,-10 18 0-15,-6 8 0 16,-12 22 0-16,-7 10 0 16,-12 14-2-16,-4-2 0 15,-3-12-7-15,3-9-3 0,2-23-14 16,2-8-15-16,7-15-92 16,4-10 82-16</inkml:trace>
  <inkml:trace contextRef="#ctx0" brushRef="#br0" timeOffset="87216.54">9713 13925 1101 0,'-1'-10'41'0,"2"2"44"16,9-3-47-16,4 1 5 15,6-4 2-15,5-5-22 16,-2-2-5-16,6-4 10 0,0 0 7 16,-2-3 11-16,3 2-1 15,-2-1-8-15,2 2-8 16,1 6-13-16,3 2-4 16,1 9-7-16,2 0-1 15,1 8-3-15,3 1 1 16,4 5-47-16,-4 3-53 0,-1 4-290 15,-7 3 235-15</inkml:trace>
  <inkml:trace contextRef="#ctx0" brushRef="#br0" timeOffset="87492.37">9617 14355 2022 0,'-18'-6'46'0,"8"0"-21"16,9 1-30-16,12-2 10 15,9-1 4-15,10-7-5 0,10-2-1 16,1-3-3-16,5-1-9 15,3 1-13-15,-8 1-9 16,-3 2-24-16,-3 1-16 16,-1 5-67-16,2 0-95 15,-2 9 132-15</inkml:trace>
  <inkml:trace contextRef="#ctx0" brushRef="#br0" timeOffset="88150.79">10754 13815 1809 0,'2'-11'23'16,"6"4"-44"-16,9 1-9 15,8 2 34-15,3-3-1 16,3-2 0-16,-2-1 6 16,-1 1 12-16,-3 2 9 0,-6 4 5 15,1 5-3-15,-6 14-10 16,0 8-8-16,-2 24-6 16,-1 13-6-16,-9 22-26 15,-2 6-17-15,-12 10-22 16,-3 3-5-16,-11-1 22 15,-8-4 13-15,-7-16 44 16,-4-9 26-16,2-18 36 16,1-9 19-16,-1-16 11 15,8-8 0-15,4-14-3 16,4-7-13-16,9-14-33 16,2-8-17-16,13-17-39 15,6-3-9-15,8-8-10 16,6-1-1-16,6 10 1 15,4 2 5-15,-1 12 6 16,-4 6 3-16,3 9-2 0,-5 9-5 16,6 10-15-16,-1 8-11 15,0 11-32-15,-1 3-16 16,-1 4-36-16,-1 0-37 16,2-6 94-16</inkml:trace>
  <inkml:trace contextRef="#ctx0" brushRef="#br0" timeOffset="88385.42">11478 14531 2183 0,'-5'3'21'16,"3"4"-11"-16,10 0-131 15,8 3-23-15,3-4-170 16,-3-5 154-16</inkml:trace>
  <inkml:trace contextRef="#ctx0" brushRef="#br0" timeOffset="88816.59">11650 13810 2347 0,'-6'-11'51'0,"-2"3"-50"15,7 6-25-15,2 13-25 16,-2 6-18-16,1 14-32 16,-3 6 4-16,-8 7 26 15,-5 0 15-15,-6-3 51 16,3-6 25-16,2-8 22 16,10-5 5-16,7-4-12 15,7 2-9-15,16 0-13 16,2 0-4-16,12 0-9 15,0 1-4-15,3 1-10 16,0 3 1-16,-8 3 2 16,-4 2 4-16,-14 3 5 15,-6 0 1-15,-13 4 3 0,-7-2 3 16,-10-7 3-16,-2-2 0 16,-4-10-5-16,4-2-9 15,1-10-54-15,6-5-47 16,5-17-229-16,2-10 197 15</inkml:trace>
  <inkml:trace contextRef="#ctx0" brushRef="#br0" timeOffset="89014.05">11710 13774 1738 0,'10'-6'106'16,"4"-1"120"-16,21 0-189 16,12 3-6-16,15 1-16 15,8-2-24-15,3 0-51 16,-1-2-51-16,-4-2 60 16</inkml:trace>
  <inkml:trace contextRef="#ctx0" brushRef="#br0" timeOffset="89313.28">12302 13988 2225 0,'-8'12'54'0,"8"6"2"0,19 14-97 16,10 10-20-16,12 12-13 16,-1 7-12-16,2 1 9 15,-2-4 16-15,-1-11 20 16,-3-5 13-16,-7-9 19 16,-2-9 6-16,-4-7 5 15,-4-4 0-15,-3-13-34 16,1 0-48-16,-1-16 47 15</inkml:trace>
  <inkml:trace contextRef="#ctx0" brushRef="#br0" timeOffset="89567.39">12542 13970 1985 0,'-31'14'82'0,"-1"7"27"16,11 12-94-16,2 8-4 16,2 18-10-16,3 6-1 15,-2 4 0-15,0-1 0 16,-1-13 2-16,0-10 0 16,4-15 2-16,3-7-4 15,3-10-20-15,7-11-17 0,4-1-51 16,7-12-46-16,16-24 75 15</inkml:trace>
  <inkml:trace contextRef="#ctx0" brushRef="#br0" timeOffset="89851.39">13032 13601 2145 0,'-19'0'100'16,"6"3"96"-16,9 12-195 15,10 12-4-15,-3 22 1 16,0 11-3-16,-4 22 3 0,-5 6 1 16,-9 3 0-16,0 0 1 15,-5-8 0-15,6-5 0 16,2-15-2-16,6-11-12 15,6-20-33-15,5-10-27 16,10-14-110-16,7-10-279 16,13-27 286-16</inkml:trace>
  <inkml:trace contextRef="#ctx0" brushRef="#br0" timeOffset="90167.58">13443 13807 1618 0,'-6'44'80'16,"-6"13"78"-16,1 30-140 16,4 14-1-16,-4 14-5 15,5 3-9-15,1-18-8 16,4-14 21-16,5-33 57 16,4-12 22-16,3-24 38 15,3-10-3-15,8-23-24 16,7-16-15-16,5-32-29 15,6-14-19-15,-1-25-33 16,-3-5-10-16,-6-5-22 0,-7-1-7 16,-6 8-21-16,-5 10-9 15,-12 23-14-15,0 15-1 16,-12 30-6-16,-4 14-21 16,-3 22-107-16,-3 13-225 15,9 20 247-15</inkml:trace>
  <inkml:trace contextRef="#ctx0" brushRef="#br0" timeOffset="90746.46">13829 13760 1585 0,'-10'-3'128'15,"3"0"72"-15,7 0-105 16,4 1 0-16,9-5-51 15,5-1-18-15,6-5-12 16,9-3-8-16,4 0-42 16,2-2-40-16,3 1-145 15,-2 4-293-15,-5 7 305 16</inkml:trace>
  <inkml:trace contextRef="#ctx0" brushRef="#br0" timeOffset="91266.48">14318 13429 2263 0,'-18'-7'49'0,"6"5"-49"15,10 2-49-15,10 10-17 16,3 5 0-16,5 2 10 15,3-1 28-15,-2-4 29 16,1-2 6-16,-1-4 19 16,0 0 5-16,2 3 5 15,-2 0-6-15,-1 5-17 16,-4 2-7-16,-5 5-15 16,-7 4-11-16,-10 8-24 15,-10 1-7-15,-14 8 7 16,-5-2 10-16,-4-2 33 15,0-2 17-15,11-10 20 16,6-5 5-16,6-12-2 16,17-3-5-16,3-10-16 0,9-3-5 15,13-7-9-15,-1-5-4 16,15 0 0-16,-1 1 0 16,2 4-3-16,3 3-2 15,-7 8-3-15,-3 2-2 16,-14 5 0-16,-4 5 1 15,-14 6 0-15,-6 6 1 0,-10 8 2 16,-5 3-1-16,-6 3 4 16,-3-2-2-16,7-7-21 15,4-1-31-15,13-9-152 16,6-4 128-16</inkml:trace>
  <inkml:trace contextRef="#ctx0" brushRef="#br0" timeOffset="91985.43">14902 14616 1804 0,'-24'14'77'16,"7"-1"22"-16,4-5-62 16,8-2-36-16,0-3 2 0,-1-3-3 15,3-3 2-15,-2-8 11 16,0-4 3-16,-4-6 6 15,3-2 0-15,-1-2-8 16,2-4-3-16,4-5-11 16,1-3-2-16,2-9-2 15,2-2 2-15,1-7 3 16,-3-3 4-16,2 3 5 16,1 1 2-16,0 8-1 15,1 5 0-15,1 9-4 16,1 6-1-16,-2 9-4 15,5 6-3-15,0 13-11 16,-1 8-7-16,2 27-5 16,0 13-3-16,-6 20 6 15,-1 5 5-15,-4-4 14 16,0-10 13-16,2-21 24 16,-1-6 14-16,-2-14 21 0,1-6 2 15,1-6-3-15,0-5-1 16,3-8 1-16,3-6-1 15,6-17-15-15,5-12-10 16,10-23-30-16,1-14-14 16,5-4-16-16,0 4-8 15,0 16-11-15,-1 11-4 16,-4 18-6-16,-3 10-3 0,-4 20 0 16,-1 12-2-16,-2 31 2 15,-3 14 3-15,-8 23 1 16,-2 4 2-16,-7-6 6 15,0-3 5-15,-1-23 11 16,-2-12-2-16,3-16-40 16,-1-11-63-16,5-21 70 15</inkml:trace>
  <inkml:trace contextRef="#ctx0" brushRef="#br0" timeOffset="92517.87">15585 13323 1771 0,'-12'-2'152'0,"2"-1"282"16,16 3-436-16,8 4-17 15,5 5 1-15,0 3-4 0,0 0 5 16,-3-2 10-16,-3-2 7 16,-3-1 4-16,-5 3 0 15,-1 0-1-15,-3 6 0 16,-1 4-1-16,-5 2-5 16,-4 4-11-16,-6 1-20 15,-2 3-11-15,-7 4-11 16,1 0 7-16,-2-1 20 15,1-2 12-15,7-9 24 16,2-5 5-16,9-9 7 16,5-7 3-16,1 6 2 15,5-5 0-15,7 2-4 16,2 1-3-16,8 2-11 16,3 1-2-16,7 3-4 15,-1 1-2-15,-1 2-2 16,-2 1 0-16,-11 2-1 15,-5 3 2-15,-14 3 3 0,-9 3 6 16,-11 1 10-16,-8 0-1 16,-4-6-1-16,-1-2-9 15,-1-11-16-15,6-5 36 16,7-19-23-16</inkml:trace>
  <inkml:trace contextRef="#ctx0" brushRef="#br0" timeOffset="124843.9">15579 3344 423 0,'0'-7'27'0,"0"1"-1"15,7 1-3-15,-2 1 11 16,4-1 5-16,-2 0 20 16,1-1 8-16,0 1-1 15,-3-1-8-15,0 0-12 16,0 1-6-16,-2 4-14 0,3 2-7 15,-4 5-8-15,1 6-1 16,-1 9 1-16,-2 5-1 16,1 11-3-16,-1 7-2 15,1 9-1-15,1 7-2 16,-1 4 0-16,-1 3 0 16,-1-3 0-16,-1-2 0 0,2-6-1 15,0-6 1-15,0-5-1 16,3-1 0-16,-1-7 0 15,3-4-11-15,2-14-127 16,4-6 97-16</inkml:trace>
  <inkml:trace contextRef="#ctx0" brushRef="#br0" timeOffset="125811.62">16055 4040 222 0,'0'-3'53'16,"0"-3"20"-16,-1-5 26 0,1-5 7 15,-3-5 2-15,0-2 5 16,-3-5-9-16,-5 1-16 16,4 2-27-16,-3 0-14 15,3 5-22-15,-1 1-5 16,0 3-11-16,5 1-4 15,-2 3-3-15,1 3-1 0,2 2 0 16,1 1-1-16,2-1-2 16,1 2 1-16,4 1-2 15,-1 1 1-15,2 3 0 16,8 2 1-16,-4 5 1 16,3 4 2-16,-3 2 2 15,1 0 0-15,-1-1-1 16,-1-1 1-16,-1-4-1 15,-1-1 0-15,0-5-1 16,-2 0 2-16,1-3 8 16,-2-4 6-16,0-3 5 15,2-4 1-15,-1-5-8 16,4-4-4-16,-1 0-8 16,1 2-2-16,0 2-1 15,3 5 0-15,1 2-1 16,-1 2 0-16,0 4-1 0,2 3-1 15,0 10 0-15,-1 5 1 16,-1 12 0-16,-3 6 1 16,-4 10 0-16,-4 1 1 15,-1 0 1-15,-1-5 0 16,4-10-2-16,3-5 0 16,4-10-24-16,7-4-26 15,-1-8-97-15,4-3-105 0,10-12 139 16</inkml:trace>
  <inkml:trace contextRef="#ctx0" brushRef="#br0" timeOffset="126396.76">16680 4024 114 0,'-6'8'70'16,"-5"-2"98"-16,-1-3 3 15,4-11-17-15,-3-6-30 16,5-10-61-16,0-6-17 16,2-9-17-16,-1-5-2 15,-1-3-4-15,-5-2-5 16,-1-1-2-16,-6 0 3 0,1 1 2 16,-1-1-2-16,1 3-3 15,3 1-5-15,3 1-6 16,4 5-1-16,2-1-3 15,1 4 0-15,10 3-2 16,0 2 1-16,12 2-4 16,6 4 1-16,4 5-1 15,5 6 0-15,4 12-1 16,1 2-11-16,-2 14-18 16,-1 7-2-16,-11 13-5 15,-7 10 1-15,-12 14 5 16,-5 8 0-16,-14 10 8 15,-3 0 11-15,-11-3 14 16,-4-4 2-16,0-9 5 16,-1-6 2-16,5-9-1 0,2-4 1 15,8-9-4-15,2-7-7 16,9-10-111-16,5-12 82 16</inkml:trace>
  <inkml:trace contextRef="#ctx0" brushRef="#br0" timeOffset="126811.35">17044 3621 572 0,'-12'-3'76'15,"1"-3"45"-15,7 4-63 16,4 1-5-16,5-4-22 0,6-1-1 15,4-1 11-15,5-3 4 16,8 0-14-16,2 2-8 16,8 0-11-16,2 0-4 15,-2 0-5-15,-1-2 0 16,-6 3-1-16,-7-1 0 16,-1 4-5-16,-4 2-19 15,-4 2-82-15,-4 0-92 0,-6 4 103 16</inkml:trace>
  <inkml:trace contextRef="#ctx0" brushRef="#br0" timeOffset="126951.61">17229 3827 466 0,'5'11'86'0,"13"-2"98"15,5-2-101-15,16-6-29 16,5-3-27-16,8-6-51 15,9-3-76-15,4-3 62 16</inkml:trace>
  <inkml:trace contextRef="#ctx0" brushRef="#br0" timeOffset="127742.78">17983 3172 787 0,'-7'-31'14'0,"3"7"-48"16,5 9-75-16,9 10-80 15,0 5 3-15,-3 2 74 16,0 0 95-16,-5 0 149 16,-1 1 17-16,-4 6-12 15,1 3-34-15,-4 13-51 16,1 6-15-16,0 13-16 16,-2 6-4-16,0 10-10 15,0 6-2-15,2 10-3 16,-3 4 0-16,1-2 0 0,1-5-1 15,-2-11 1-15,0-7-2 16,0-11 1-16,2-7 0 16,2-11-48-16,1-7-60 15,4-11 61-15</inkml:trace>
  <inkml:trace contextRef="#ctx0" brushRef="#br0" timeOffset="128110.45">18383 3495 925 0,'-17'-1'47'15,"2"5"150"-15,10 24-362 16,-1 6 8-16,-2 5 37 16,-2 3 36-16,-4-9 95 15,-3-4 40-15,-1-4 60 16,0-2 18-16,1-5-10 16,5 0-29-16,6-2-55 0,4-1-20 15,5-4-15-15,6-1-5 16,8-4-16-16,3-2-11 15,8-5-21-15,2-5-10 16,5-4-46-16,0-3-59 16,5-5 98-16</inkml:trace>
  <inkml:trace contextRef="#ctx0" brushRef="#br0" timeOffset="128727.29">18583 3830 1480 0,'-9'15'-21'0,"8"7"-161"15,0 5-23-15,9-1 17 16,-3-3 27-16,4-15 131 16,-2-6 70-16,-6-11 97 0,3-6 25 15,-4-9-8-15,0-2-36 16,4-6-74-16,4 0-26 16,4-1-16-16,1 0-2 15,0 3-1-15,-3 1-1 16,6 6-2-16,-2 3-1 15,2 5 0-15,1 5 0 0,-3 1 1 16,2 4 1-16,1 5 0 16,1 3-1-16,3 8-1 15,-2 2 2-15,-1 5 1 16,-3 2 1-16,-2 0 1 16,-2 0 0-16,-3-1 2 15,-3-5 0-15,-1-3 2 16,-3-3-1-16,0-8 3 15,-1-1 1-15,6-10 2 16,0-5 3-16,3-11 2 16,5-3-1-16,-3-5-5 15,1 0-2-15,0 5-6 16,-6 4 0-16,6 13-4 16,0 6-2-16,1 19-3 15,-1 9-2-15,-4 20 0 16,-2 9-5-16,-5 5-23 0,3 1-21 15,-4-10-53-15,0-9-50 16,7-20 91-16</inkml:trace>
  <inkml:trace contextRef="#ctx0" brushRef="#br0" timeOffset="129378.4">19215 3167 450 0,'-5'-15'65'16,"1"0"45"-16,9 5-66 0,6 2-19 15,6-2-25-15,1 2 0 16,1 0 19-16,2-2 20 15,-3 3 26-15,0 2 5 16,4 2-15-16,-5 4-18 16,1 2-26-16,0 4-3 15,-4 3-2-15,0 1-1 16,-8 0 2-16,-3 3-1 0,-7 2 1 16,-3 3 0-16,-8 3-2 15,-1-1 1-15,-3 0-2 16,-4-3 1-16,6-4-2 15,-1-1 0-15,5-3-1 16,4-2 1-16,1 0 3 16,7-2 1-16,1-1 0 15,1 1-1-15,7-1-4 16,0 0-1-16,7 1 0 16,-3-2 1-16,4-1 1 15,0 0 0-15,-8 2 1 16,3-2 0-16,-7 2 4 15,-3 2 3-15,-3-1 7 16,-1 2-1-16,-6 2-3 16,0 2-5-16,1 1-49 15,0 0-72-15,13-1 66 0</inkml:trace>
  <inkml:trace contextRef="#ctx0" brushRef="#br0" timeOffset="135058.9">19842 3574 876 0,'-1'-18'11'0,"3"1"-21"16,8 4-7-16,9 1 15 15,2-1 2-15,1-2 35 16,-1 0 15-16,-4 1 5 0,3 1-1 15,-3 4-33-15,0 5-14 16,-2 1-5-16,1 3 0 16,0 1-2-16,1 3 0 15,-2 3 0-15,2-1-1 16,5 1 1-16,0-1 0 16,4-2-5-16,3-1-14 0,-1 0-57 15,-2 0-53 1,-2 0 67-16</inkml:trace>
  <inkml:trace contextRef="#ctx0" brushRef="#br0" timeOffset="135271.6">19938 3834 1359 0,'-8'-7'43'16,"7"5"29"-16,24 10-118 15,6 2-33-15,16 3-64 16,7-4-30-16,10-9-77 16,2-6 130-16</inkml:trace>
  <inkml:trace contextRef="#ctx0" brushRef="#br0" timeOffset="135793.54">21092 2902 925 0,'12'-13'-27'16,"0"8"-78"-16,8 10-77 15,-1 13-6-15,-9 5 18 16,-1 9 101-16,-8 2 93 16,-9 7 131-16,-3 3 34 15,-7 2 3-15,-1 7-31 16,-3-2-54-16,0 5-28 15,0 7-50-15,3 4-9 16,3 9-10-16,2 1-4 0,-2-3-9 16,-1-1-7-16,0-10-14 15,0-6-10-15,4-12-23 16,1-8-14-16,3-12-79 16,6-12-95-16,5-19 141 15</inkml:trace>
  <inkml:trace contextRef="#ctx0" brushRef="#br0" timeOffset="136208.2">21598 2943 1505 0,'-15'55'19'16,"-12"29"-43"-16,0 20 1 16,-5 42 18-16,-6 8 2 15,14-1 3-15,4-9 0 16,11-40-2-16,8-22 2 16,6-35 3-16,3-13 10 15,9-22 14-15,3-9 4 0,12-17 0 16,7-11-9-16,7-19-12 15,2-6-8-15,-4-11-5 16,-6-5-3-16,-4-8 3 16,-5-4 2-16,-12-10 5 15,-4 3 2-15,-13 8 2 16,-4 7 5-16,-10 20 7 16,-3 8 0-16,-1 16-3 15,0 6-19-15,2 14-50 16,-1 7-43-16,5 14-142 15,4 3-169-15,9-2 227 16</inkml:trace>
  <inkml:trace contextRef="#ctx0" brushRef="#br0" timeOffset="136591.88">21920 3011 1375 0,'17'-5'22'0,"11"7"-49"16,7 7-16-16,11 9-22 16,3 1-9-16,3-3 4 15,0-3-5-15,-11-10 8 16,2-4 11-16,-11-12 12 15,0-4 23-15,0-6 6 16,0-3-105-16,-1 1 81 0</inkml:trace>
  <inkml:trace contextRef="#ctx0" brushRef="#br0" timeOffset="136991.37">22796 2502 1574 0,'-6'-17'10'15,"6"7"-31"-15,1 27-104 16,-1 14-17-16,-8 25 24 16,-8 9 20-16,-10 7 73 15,-3 2 21-15,2-5 28 16,0-4 17-16,11-7 12 15,3-5 2-15,12-11-16 16,1-5-13-16,6-10-16 16,5-2-4-16,2-10-9 15,7-4-2-15,5-8-1 16,1-6 0-16,4-4 7 16,-1-3 4-16,-3-7 6 15,-3-4 6-15,-9-8 7 16,-7-3 1-16,-11-3-3 0,-6 2-6 15,-10 7-11-15,-2 5-4 16,-7 15-49-16,-1 6-55 16,1 13 58-16</inkml:trace>
  <inkml:trace contextRef="#ctx0" brushRef="#br0" timeOffset="138033.31">22690 3892 1153 0,'-3'-11'7'0,"8"4"-48"15,7 6-64-15,3 3-6 16,-1 3 19-16,-6-4 75 16,-2-1 64-16,-6-6 59 0,-3-1 16 15,2-4 3-15,-3 0-34 16,7-3-33-16,-1-2-18 16,9-2-34-16,1-3-4 15,6-4-2-15,2-2 0 16,0-5-1-16,4-2 0 15,2-1-1-15,-2 1-1 16,1 5 0-16,3 5-1 0,0 9 0 16,3 3 0-16,-3 12 1 15,-2 8-2-15,-5 17 2 16,1 8-1-16,-9 9 3 16,-4-1 1-16,-7 0 2 15,-2-6 5-15,-2-8 14 16,-4-4 10-16,-3-10 23 15,-2-6 6-15,-1-7 1 16,1-3-7-16,4-10-22 16,1-4-10-16,6-11-15 15,0-8-4-15,11-9-3 16,1-3-1-16,6-3-1 16,5 3-1-16,5 9-4 15,3 4-7-15,6 12-6 16,-2 7-1-16,2 11 1 15,-8 6 6-15,0 15 5 0,1 8 1 16,-4 14 3-16,-2 3 0 16,-11 5-6-16,-2 0-1 15,-8-9-5-15,-3-6-2 16,-2-13-26-16,-2-5-35 16,1-10-204-16,3-3 173 15</inkml:trace>
  <inkml:trace contextRef="#ctx0" brushRef="#br0" timeOffset="139058.59">23682 2825 776 0,'1'-11'17'0,"9"3"-21"16,-4 3-30-16,5 4-54 15,2 1-6-15,-8 0 9 0,0-2 29 16,-4-1 71-16,-2-3 30 16,-1-3 21-16,-1 1 8 15,3-3-12-15,1 2-21 16,4 4-24-16,4-1-8 15,-1 0-9-15,7 1 0 0,4 1 0 16,1 0 0 0,0 4 1-16,-1 5 0 15,-3 5 2-15,0 4 1 0,-2 7 0 16,-1 2 1-16,-4 3 1 16,-3-2 1-16,-11 3 16 15,-5-3 6-15,-8 2 7 16,-3-1 2-16,-5-2-13 15,-2 0-6-15,-3-5-8 16,2 1-2-16,2-5-4 16,2 0-2-16,9-5-1 15,3-3-1-15,12-5-1 16,-2 1-1-16,9-2-1 16,6-1 1-16,9 2-1 15,-1 1 0-15,7 6 1 16,-3 0 0-16,-1 4 1 15,0 1 0-15,-5-1 1 0,-1-1 0 16,-9-1 1-16,-1 3 4 16,-10-5 29-16,-3 1 12 15,-12-1 21-15,-4-5 8 16,-10 1-15-16,-1-3-10 16,2-1-23-16,2-1-10 15,9-4-77-15,3 1-93 16,15-1 89-16</inkml:trace>
  <inkml:trace contextRef="#ctx0" brushRef="#br0" timeOffset="148690.07">15453 4879 37 0,'8'-26'14'0,"1"0"26"15,2 0 19-15,-5 2 46 16,2-2 27-16,-7 3 28 16,-1-1-8-16,0 3-40 15,0 6-27-15,2 5-42 16,3 2-13-16,-4 8-6 16,0 1-2-16,-1 8 1 15,-1 3 4-15,-5 10 1 16,1 7 4-16,-2 11 3 15,-5 6-5-15,4 8-9 16,-2 4-6-16,0 4-4 16,3-4-1-16,-5 1 0 15,-1-2 1-15,2-6-2 16,-3-2-1-16,3-6-3 16,2-1-2-16,4-7-2 0,3-3-3 15,3-10-68-15,7-5-75 16,3-14 81-16</inkml:trace>
  <inkml:trace contextRef="#ctx0" brushRef="#br0" timeOffset="149223.17">15892 4828 926 0,'-8'-2'27'0,"2"2"-20"15,3 2-1-15,-3 7-6 0,4 3-4 16,-7 9 4-16,2 2 0 16,-5 8 7-16,-1 1 7 15,-1 0 22-15,-1-1 10 16,0-1 10-16,-1 1-3 15,-2 4-16-15,3 2-10 16,1-1-16-16,2 1-3 0,5-1-7 16,1-3-1-16,4-3 0 15,2-3-2-15,4-3-3 16,4-4 0-16,9-3-1 16,4-5 0-16,11-4 4 15,6-6 0-15,5-6 2 16,3-2 1-16,2-5 0 15,-5 0 1-15,-3 4-45 16,0 1-55-16,-7 1 57 16</inkml:trace>
  <inkml:trace contextRef="#ctx0" brushRef="#br0" timeOffset="149592.34">16518 4985 910 0,'-7'-4'46'15,"1"2"56"-15,9 4-111 16,4 1 1-16,2-3 26 16,2 0 21-16,1-4 30 15,2 0 10-15,0-2-17 16,2-1-17-16,3 1-26 16,3 0-8-16,4 1-7 15,3 1-2-15,4 4-1 16,-5 1-12-16,1 3-44 15,-1 3-30-15,-6 0-94 16,0 3-60-16,-9 0 132 16</inkml:trace>
  <inkml:trace contextRef="#ctx0" brushRef="#br0" timeOffset="149771.6">16649 5264 550 0,'-4'14'117'16,"10"-2"116"-16,9 0-83 16,20-4-35-16,10-5-40 15,14-8-36-15,4-7-12 0,7-8-28 16,2-5-76-16,12-1 51 16</inkml:trace>
  <inkml:trace contextRef="#ctx0" brushRef="#br0" timeOffset="153939.34">17630 4654 714 0,'6'-23'28'0,"5"-1"13"16,4 6-39-16,2 2-1 16,-8 1 1-16,0 6 8 0,-6 1 14 15,-3 2 9-15,0 8 8 16,-2 3-7-16,-2 17-14 15,2 10-10-15,-2 10-9 16,3 10-1-16,4 6-5 16,2 4-2-16,0 7-6 15,-2 2-6-15,-3 2-10 16,-3-2-3-16,-5-8 6 16,2-3 4-16,-4-14 15 15,-1-5 3-15,4-7-19 16,-3-3-37-16,4-9 35 15</inkml:trace>
  <inkml:trace contextRef="#ctx0" brushRef="#br0" timeOffset="154372.24">17999 4892 1497 0,'-24'42'31'15,"1"17"-29"-15,5 16-9 0,7 17-21 16,0 5-3-16,7-4 0 16,4-11 0-16,6-18 24 15,8-14 2-15,4-24 22 16,7-7 7-16,8-18 13 15,4-9 3-15,12-21-15 16,-2-10-5-16,0-16-4 16,-6-7 0-16,-6-5 0 15,-6-2-1-15,-7 1-1 16,-5 2-2-16,-13 4 13 16,-4 4 8-16,-7 13 8 15,-5 8-1-15,-5 16-14 16,-3 8-9-16,-2 11-21 15,0 5-13-15,-1 6-32 16,6-1-19-16,6-1-49 0,9-6-59 16,4-2-230-16,12-10 238 15</inkml:trace>
  <inkml:trace contextRef="#ctx0" brushRef="#br0" timeOffset="154678.25">18549 4996 1033 0,'-15'-1'68'0,"7"5"11"16,7 0-33-16,8 3-18 15,4 0-26-15,8-9-3 16,3-4 0-16,4-7-7 16,2-4-8-16,-2 1-32 0,-2 0-45 15,-1 3-154-15,0 0 144 16</inkml:trace>
  <inkml:trace contextRef="#ctx0" brushRef="#br0" timeOffset="155256.06">19048 4610 1057 0,'-13'-6'38'0,"4"8"15"16,3 8-72-16,6 10-36 15,0 2 1-15,0-8 4 16,0-1 21-16,0-8 86 16,0-4 26-16,6-2 33 15,0-2-2-15,6 2-48 16,8 2-25-16,5 7-32 15,1 0-5-15,1 7-2 16,0 1-3-16,-7 2-11 16,-1 5-2-16,-13-2 0 15,-6 3 3-15,-9 2 11 0,-9 1 2 16,-2-1 1-16,-4 0 1 16,0-6-1-16,4-2 0 15,4-9 0-15,4-4 0 16,11-4-4-16,-2-1-2 15,14-2-2-15,2-1 0 16,9-2 3-16,1 0 1 16,6 5-1-16,2 5 1 0,0 6 0 15,0 6 0-15,-2 4 1 16,-8 1 0-16,-9 3 4 16,-10 0 0-16,-16 7 1 15,-10 0 0-15,-14 1 1 16,-3-1-1-16,-4-9-1 15,2-3 1-15,2-12-2 16,2-5 1-16,9-7-26 16,7-7-33-16,10-3-150 15,10-2 122-15</inkml:trace>
  <inkml:trace contextRef="#ctx0" brushRef="#br0" timeOffset="155955.12">19412 5575 1287 0,'-16'-9'64'0,"5"5"15"16,5 1-52-16,8 1-7 15,3 0-18-15,0-3-2 16,0 1 3-16,2-1 11 15,-8-3 9-15,2 0 13 16,-1-4 2-16,0-3-4 16,0-2-4-16,2-5-9 15,1-4-2-15,2-8-4 16,5-1-3-16,4-2-6 16,-2 3-4-16,10 4-2 15,-3 3-1-15,3 9-1 0,5 3 0 16,-8 13-2-16,3 5 0 15,-5 12 0-15,-2 7 0 16,-2 6 2-16,-1 3 1 16,-3 1 1-16,-1-2 2 15,-5-6 0-15,3-3 1 16,-6-6 0-16,1-7 0 16,-1-7 9-16,3-1 7 0,-1-15 8 15,3-7 3-15,5-12-5 16,2-7-3-16,2 1-11 15,4 1-3-15,4 6-5 16,0 6-3-16,2 7 0 16,-4 5-3-16,0 11-1 15,2 8-5-15,-3 11-10 16,2 9-8-16,-7 7-12 16,1 2-4-16,-4 1-12 15,-2-1-11-15,2-7-40 16,0-5-39-16,0-12-155 15,1-6 171-15</inkml:trace>
  <inkml:trace contextRef="#ctx0" brushRef="#br0" timeOffset="156538.57">20167 4662 1131 0,'-11'-1'21'0,"5"3"-55"15,6 2-19-15,0 4-3 16,5-2 3-16,-2-4 65 15,0-3 41-15,4-5 39 16,2-3 12-16,10 0-29 16,5-2-22-16,5 1-32 15,2 3-13-15,1 3-8 16,-2 0 1-16,0 10-1 16,-3 0 0-16,-6 8 0 15,-3 3 2-15,-11 2 3 16,-5 1 3-16,-7 3 3 15,-9-1 1-15,-4 4 2 16,-7-2-1-16,-5 1 0 16,3-2-1-16,-2-6 0 0,7-1-1 15,2-6-3-15,2-3-1 16,9-4-5-16,8-1-3 16,-4 2-6-16,10-3-1 15,8 4-1-15,6 1 2 16,7 4 5-16,4 3 0 15,-2 4 2-15,-4 2 0 0,-7 5 3 16,-6-2 1-16,-11 4 4 16,-5 1 1-16,-11-2 5 15,-4-1-1-15,-1-3-2 16,-2-9 4-16,10-6-45 16,2-6-158-16,22-18 126 15</inkml:trace>
  <inkml:trace contextRef="#ctx0" brushRef="#br0" timeOffset="158878.04">9567 15692 1374 0,'-19'-9'56'15,"4"0"44"-15,4 4-72 16,5 2-14-16,3 3 2 16,0 1-19-16,3 3-2 15,3 4 4-15,-1 2 0 0,3 3 0 16,3 2 0-16,9 3-3 15,4 1-1-15,8 0-5 16,6-2-8-16,8-3-32 16,8-3-25-16,5-4-83 15,4-2-67-15,-3-5 125 16</inkml:trace>
  <inkml:trace contextRef="#ctx0" brushRef="#br0" timeOffset="159253.97">9418 16470 2125 0,'-1'7'58'15,"8"0"6"-15,20-5-90 16,9-2-9-16,19-9 2 15,2-7-2-15,14-8-13 16,1-2-20-16,3-1-80 16,-2 2-53-16,-7 3-201 15,-5 3 224-15</inkml:trace>
  <inkml:trace contextRef="#ctx0" brushRef="#br0" timeOffset="159871.87">10492 15826 2099 0,'-4'-6'38'0,"10"-1"-43"15,11-6-35-15,19-2 11 16,7-1 2-16,11 5 2 15,0 6 19-15,4 14-7 16,-4 7-4-16,-7 16-12 16,-5 8-4-16,-12 20 7 15,-7 8-2-15,-18 16 5 16,-9 8 3-16,-17 4 8 16,-7 1 8-16,-14-4 12 15,-4-4 10-15,-9-9 16 16,0-6 9-16,-1-18 34 15,4-11 13-15,6-21 19 0,3-10 0 16,10-13-27-16,5-4-22 16,7-14-36-16,4-6-14 15,10-11-13-15,4-4-4 16,13-5-1-16,5 1 1 16,6 3-5-16,7 5-5 15,1 8-15-15,3 6-10 0,5 12-10 16,1 6-5-16,-2 12-22 15,1 5-16-15,-6 6-31 16,-2 0-15-16,-5-5-21 16,3-4-48-16,-3-12 129 15</inkml:trace>
  <inkml:trace contextRef="#ctx0" brushRef="#br0" timeOffset="160097.34">11277 16362 2060 0,'-29'33'142'0,"11"-5"116"0,6-2-187 16,12-3-119-16,4-2-19 15,8-1-40-15,2-4-47 16,2-12-134-16,2-5 174 16</inkml:trace>
  <inkml:trace contextRef="#ctx0" brushRef="#br0" timeOffset="160504.47">11693 15912 2218 0,'-23'15'103'16,"5"1"86"-16,6 0-227 15,4 5-60-15,3 8-42 16,2 5-13-16,-2 3 27 15,-4 1 46-15,4-6 45 16,-2-5 13-16,8-3 26 16,7-3 11-16,8-3 13 0,6-2 3 15,9-1 3-15,4-2-5 16,5-6-12-16,-4 3-4 16,-2-2-9-16,0 1-1 15,-10 4-6-15,-3 2-5 16,-16 7-14-16,-8 7-10 15,-19 8-8-15,-8 6 4 16,-12-2 16-16,-6-3 9 0,-2-12 5 16,4-9-16-16,1-24-116 15,1-17-159-15,6-36 167 16</inkml:trace>
  <inkml:trace contextRef="#ctx0" brushRef="#br0" timeOffset="160668.69">11713 15684 2019 0,'21'6'105'16,"6"2"40"-16,21-2-122 16,10-1-17-16,12-3-69 15,5-2-45-15,3-7 57 16</inkml:trace>
  <inkml:trace contextRef="#ctx0" brushRef="#br0" timeOffset="161820.43">12873 15705 1452 0,'-25'4'175'0,"8"1"208"16,6-4-273-16,5 0-119 15,3-1-8-15,3 2-11 16,0 1 0-16,0 4 23 15,0 1 5-15,-2 9 1 0,-2 4 2 16,-3 20-1-16,1 7-1 16,-1 20-1-16,2 8-7 15,2 8-11-15,3 4-4 16,0-4-6-16,3-7-2 16,0-12-5-16,2-8-7 15,4-12-28-15,-1-7-15 16,4-15-72-16,5-6-73 0,5-19 131 15</inkml:trace>
  <inkml:trace contextRef="#ctx0" brushRef="#br0" timeOffset="162027.04">13153 16238 1499 0,'-15'28'175'15,"1"-3"303"-15,11-8-469 16,0-5-83-16,9-3-136 16,5-4-175-16,2-21 204 0</inkml:trace>
  <inkml:trace contextRef="#ctx0" brushRef="#br0" timeOffset="162304.72">13394 15565 1728 0,'-9'7'121'15,"5"4"116"-15,4 6-194 16,3 6-19-16,8 14-18 15,0 9-6-15,4 13 0 16,1 6-9-16,4 9-11 16,-2 3-4-16,-4-3-9 15,-3-4 5-15,-2-15-5 16,-6-6-9-16,0-11-34 16,-3-6-47-16,-3-11-219 15,-3-8 205-15</inkml:trace>
  <inkml:trace contextRef="#ctx0" brushRef="#br0" timeOffset="162820.84">13408 15943 1473 0,'11'13'112'0,"4"0"90"16,12-4-129-16,7 0-7 16,11-9-37-16,3-5-28 0,7-9-68 15,2-1-58-15,-5-3-108 16,-4 1-13-16,-8 8 60 16,-3 3 59-16,-3 6 113 15,0 7 28-15,-4 0 19 16,-1 3 10-16,1-1 29 15,2-1 9-15,-2-5 22 16,-1-5 11-16,-5-4 12 16,-3-4 1-16,-8-2-12 15,-1-3-18-15,-8-5-31 16,-8-5-13-16,-8-9-24 16,-3-2-5-16,-13-1-19 15,-3 4-7-15,-11 8-17 16,-3 7-4-16,-1 18 3 15,0 12 3-15,9 20 12 0,1 13 0 16,13 21-3-16,5 8-1 16,9 13 14-16,4-3 18 15,8-12 32-15,5-9 12 16,12-19-10-16,7-9-15 16,8-20-36-16,8-9-19 15,4-22-30-15,7-11-16 16,-2-15-48-16,-5-8-39 0,-2-10 84 15</inkml:trace>
  <inkml:trace contextRef="#ctx0" brushRef="#br0" timeOffset="163087.29">14572 16121 1619 0,'-7'22'186'0,"3"-5"210"16,3-7-262-16,5-9-130 16,3-4-6-16,6-12-19 15,-1-9-2-15,2-14 12 16,-6-6-2-16,1-6-1 16,-3 0 1-16,3 5 9 15,2 4 4-15,6 9 0 0,6 4 0 16,7 4-11-16,9 0-22 15,4 3-99-15,3 1-400 16,-1 0 336-16</inkml:trace>
  <inkml:trace contextRef="#ctx0" brushRef="#br0" timeOffset="163387.76">15145 15789 1819 0,'-65'43'100'0,"-2"4"34"16,6-1-71-16,9-2-29 15,6-3-22-15,19-12-18 16,10-6-5-16,16-10-6 16,5-5-1-16,14 0 7 15,6 2 10-15,10 3 15 16,5 3 4-16,2 5 1 15,-1 1 3-15,-8 5 10 16,-9 4 4-16,-12 6 3 16,-5 4-6-16,-11 7-20 15,-3-1-15-15,-2-3-32 0,4-9 70 16,7-21-36-16</inkml:trace>
  <inkml:trace contextRef="#ctx0" brushRef="#br0" timeOffset="184284.58">23392 12577 1364 0,'-28'-6'10'16,"7"2"-43"-16,4 0-35 16,5 1 3-16,7-4-5 15,-4-1 69-15,0-1 36 0,1 0 83 16,2-2 32-16,5-1-26 15,6 1-25-15,7-8-32 16,2-1-20-16,17-6-18 16,1-5 1-16,12-6 2 15,8-4 2-15,5-5 6 16,9-4 1-16,10-5-10 16,4-5-1-16,7-7-8 15,4 0-4-15,8-8-1 16,1 0-4-16,5 4-7 15,-3 0-3-15,-6 6-2 16,-2 6 0-16,-19 11-1 16,-9 8 0-16,-24 14-9 15,-10 9-11-15,-18 14-23 16,-6 5-4-16,-16 13 4 0,-9 5 5 16,-14 11 17-16,-9 5-1 15,-23 9-3-15,-7 5 0 16,-24 11 0-16,-8 4 2 15,-10 6 7-15,-5 3 8 16,-2 1 8-16,-2-1 4 16,2-3 2-16,3-4 1 15,9-7 3-15,3-4 2 0,24-12 6 16,9-5 2-16,28-17 8 16,11-5 6-16,31-16-7 15,-4-2-4-15,33-16-12 16,14-10-6-16,22-17 9 15,15-11 3-15,21-11 2 16,11-7-4-16,13-10-7 16,5-1-3-16,2-4-1 15,-3 3-1-15,0 7-1 16,-3 3 0-16,-10 11-1 16,-11 7 0-16,-20 14-1 15,-13 9 0-15,-24 15 0 16,-8 7 0-16,-22 12-8 15,-10 6-3-15,-20 17-8 16,-15 10-4-16,-29 19-13 16,-14 9-1-16,-37 12 7 0,-13 2 6 15,-20 6 20-15,-6 2 4 16,2 5 3-16,1-4 2 16,5-5-1-16,8-7 0 15,19-15-2-15,11-7 1 16,31-20 8-16,21-10 11 15,29-19 10-15,20-11-1 16,40-22 2-16,17-14-2 0,37-23-3 16,17-12 0-16,27-16-12 15,11-3-7-15,9 0-7 16,-3 7-12-16,-13 20-49 16,-5 10-23-16,-35 23 35 15</inkml:trace>
  <inkml:trace contextRef="#ctx0" brushRef="#br0" timeOffset="185499.68">22696 13356 1462 0,'-13'4'31'0,"2"0"-31"15,5-1-1-15,3-3 1 16,3 0-2-16,-1-1 32 15,0 0 15-15,0-2 29 16,-2-2 14-16,3-1-23 16,0-1-13-16,5-3-25 0,2 0-11 15,8-2-8-15,4-1-1 16,7 0-3-16,5 2-1 16,2 0-1-16,2 1-1 15,-4 6 0-15,-1 1 0 16,-1 6 0-16,-7 4 0 15,-1 4 1-15,-6 2-1 16,-10 4 1-16,-4 2-1 0,-7 3 2 16,-7 1 0-16,-10 5 1 15,-4-1 1-15,-8 2 0 16,-1 1 4-16,-1-6 7 16,3-1 1-16,7-6-1 15,7-4-4-15,11-4-10 16,3-3-2-16,11-3-2 15,2 2 0-15,9 1 2 16,1-3 0-16,6 1 0 16,3-3 0-16,0-1 0 15,-1 2 0-15,-4 4 0 16,-2 0 0-16,-4 6 0 16,-6-1-1-16,-4 9 0 15,-10-1-2-15,-4 4 1 16,-7 2 0-16,-9-1 2 0,-2 0 1 15,-8-5 2-15,0-1-3 16,3-6-25-16,7-5-19 16,9-7-112-16,7-7-189 15,11-16 206-15</inkml:trace>
  <inkml:trace contextRef="#ctx0" brushRef="#br0" timeOffset="185883.56">23246 13231 2195 0,'-41'16'22'0,"12"3"-89"15,9 4-94-15,17 2-56 16,4 3-65-16,-1 9 61 15,-1 5 82-15,-11 7 124 16,-4-3 119-16,-5-5 64 16,2-4-22-16,8-14-2 15,3-3-32-15,9-11-58 16,7-7-7-16,8-10-21 16,2-5-3-16,0-9 6 0,1-2 3 15,-5-6 8-15,-2-1 6 16,-8-3 2-16,-2-4-4 15,-4 4-14-15,-4 4-11 16,-3 7-21-16,-2 7-20 16,3 9-50-16,-4 3-43 15,3 8-387-15,3 3 323 16</inkml:trace>
  <inkml:trace contextRef="#ctx0" brushRef="#br0" timeOffset="186233.65">23346 13324 2305 0,'-32'39'27'15,"6"2"-81"-15,24 2-67 16,8 1-18-16,11-8-45 15,3 2 36-15,-3-8 65 16,-3-3 36-16,-4-7 104 16,1-5 20-16,1-8 15 0,5-10 18 15,6-14-31-15,3-11-16 16,6-16-28-16,4-6-17 16,-2-10-13-16,-6 2-1 15,-12 1-4-15,-7 4-1 16,-12 12-4-16,-7 6-6 15,-8 16-32-15,-4 9-22 16,-2 17-61-16,2 7-68 0,3 10 112 16</inkml:trace>
  <inkml:trace contextRef="#ctx0" brushRef="#br0" timeOffset="186649.63">23866 13238 1063 0,'-18'37'36'0,"0"2"47"15,7 7-144-15,2-2 36 16,7-7-4-16,2-6 34 16,4-16 44-16,4-7 10 15,3-14 40-15,2-9-8 0,7-12-29 16,6-9-10-16,2-7-28 15,0-2-9-15,-2 0-1 16,-5 2 0-16,-12 5 0 16,-4 5 1-16,-12 7 0 15,-7 6-12-15,-11 17-160 16,-3 10 115-16</inkml:trace>
  <inkml:trace contextRef="#ctx0" brushRef="#br0" timeOffset="187216">22599 13111 1677 0,'-24'8'42'0,"5"9"-22"16,7 7-70-16,10 13-31 0,2 9-29 15,3 16 12-15,-3 8 18 16,0 15 42-16,-4 4 39 16,4 0 25-16,0-1 0 15,8-13 3-15,7-6-5 16,13-14-24-16,8-12-13 15,16-16-128-15,12-10-198 16,17-23 195-16</inkml:trace>
  <inkml:trace contextRef="#ctx0" brushRef="#br0" timeOffset="187632.45">24038 12939 2072 0,'-32'1'43'0,"12"0"-53"0,9 0-16 15,18-2 3-15,3-3-3 16,8 0 15-16,0-1 5 16,4 3 8-16,2 3 5 15,2 9 0-15,3 6-4 16,-2 15-1-16,0 7 0 16,0 13-2-16,-2 6 0 15,-7 0 0-15,-4 2-1 16,-9-3 1-16,-3 0 0 0,-5-5 3 15,-4-2 0-15,-3-9 2 16,0-4-1-16,-1-11 1 16,3-5-6-16,1-8-54 15,-1-8-63-15,8-15 65 16</inkml:trace>
  <inkml:trace contextRef="#ctx0" brushRef="#br0" timeOffset="188348.65">24267 12798 1419 0,'-12'-17'143'0,"9"1"207"16,3 0-324-16,13-1-25 15,9-3-2-15,5 0-1 16,2 1 0-16,-2 6 1 16,-2 5-1-16,-3 12 3 15,2 5 0-15,-1 15 0 0,1 3 0 16,-2 5-1-16,-1 0 0 16,-7-6 0-16,-2-5 0 15,-12-4 1-15,-2-2 1 16,-15 0 1-16,-7 0 2 15,-2-1 10-15,2-1 5 16,2-5 13-16,4-3 1 0,7-5-9 16,5-5-7-16,6-7-14 15,5-3-3-15,7-2-1 16,8-1-1-16,9 1-1 16,4 2 0-16,5 3-6 15,-3 0-2-15,-1 5-6 16,-4 4-6-16,-2 4-26 15,-4 4-32-15,1 0-163 16,0 0 145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21T15:16:59.8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95 6524 794 0,'-10'16'61'0,"4"4"84"15,5 2-142-15,5 1 0 16,2-1 0-16,1-3 3 16,0-3 11-16,-1-3 8 15,0-3 5-15,-2-2 10 0,-2-1-8 16,3 1-7-16,1 2-4 16,3 5-14-16,2 4-1 15,4 16-3-15,2 3-1 16,1 14-2-16,-2 0-1 15,-1 3-1-15,-2-3 1 16,0-10 1-16,2 0 0 0,2-8 2 16,0-4-1-16,5-7 16 15,-1-3 18-15,4-10 41 16,2-3 18-16,2-11 21 16,1-6-6-16,-1-13-21 15,6-6-11-15,2-15-21 16,2-5-7-16,0-8-15 15,-4-5-8-15,-2-10-14 16,-1 2-9-16,-5-4-18 16,-3 5-12-16,0 11-31 15,-7 3-30-15,5 8-154 16,2 5 147-16</inkml:trace>
  <inkml:trace contextRef="#ctx0" brushRef="#br0" timeOffset="414.46">5282 6450 1880 0,'-6'37'-32'16,"4"1"-114"0,-2 8 27-16,-7 1 102 0,-1 1 2 15,-11-3 29-15,-3-5 11 0,-5-8 27 16,-1-7 23-16,8-7 6 16,5-5-10-16,13-9-29 15,6 0-26-15,16-3-25 16,2 0-11-16,10 3-20 15,4 0-13-15,-1 5-10 16,-3 3 3-16,-10 7 24 16,-7 3 15-16,-16 4 19 15,-7 4 5-15,-18 5 5 16,-7 4 0-16,-10-2-4 16,-2-4-2-16,3-7-26 15,5-9-58-15,16-15 51 0</inkml:trace>
  <inkml:trace contextRef="#ctx0" brushRef="#br0" timeOffset="813.21">5787 6804 1961 0,'10'-8'56'15,"7"1"8"-15,10-2-69 16,4 1 10-16,0-3 2 16,-3-1-2-16,-12-1 5 15,-9 1 2-15,-16-4 9 16,-9-2 4-16,-14-3-8 16,-4 0-2-16,-4 4-12 15,-5 2-6-15,-1 8-15 16,-1 4-6-16,1 12-5 15,-1 7 2-15,8 15 12 16,9 4 4-16,16 18 3 16,9 9 0-16,19 12 2 15,8 0 2-15,25-5 3 16,12-7 1-16,21-14 0 0,10-7 0 16,10-23-32-16,1-12 6 15,0-23-59-15,-3-12-39 16,-8-21-220-16,2-6 194 15</inkml:trace>
  <inkml:trace contextRef="#ctx0" brushRef="#br0" timeOffset="1397.16">7602 6014 1934 0,'-6'-5'55'0,"3"0"-6"16,1 2-59-16,4 3 6 0,1 4-1 16,0 7 6-16,2 5-1 15,-4 10 1-15,0 7 2 16,-2 14-2-16,1 8 3 16,-1 15-4-16,1 6 0 15,4-1 0-15,-2-4-1 16,3-10 0-16,-2-6 0 0,-2-8 0 15,1-7 1-15,-8-5 0 16,-1-6 1-16,-8-6 2 16,-3-4-2-16,-7-9-2 15,-4-6-7-15,-5-14-22 16,-5-8-6-16,-8-6-1 16,-1-1 5-16,-4 5 20 15,3 6 4-15,7 17 3 16,3 11 1-16,15 25 0 15,10 18 0-15,11 21-1 16,9 6-1-16,14-1 2 16,6-7 0-16,18-20-3 15,4-12-20-15,16-28-57 16,4-17-36-16,2-33-84 16,1-11-60-16,-2-20 151 15</inkml:trace>
  <inkml:trace contextRef="#ctx0" brushRef="#br0" timeOffset="1590.89">8072 6797 1774 0,'-12'41'61'15,"2"-1"51"-15,10 2-139 16,6-5 30-16,5-9-34 15,0-4-20-15,-6-8-77 16,-3-8-71-16,-4-18-168 16,-4-12 198-16</inkml:trace>
  <inkml:trace contextRef="#ctx0" brushRef="#br0" timeOffset="1980.82">8438 6742 1939 0,'17'21'45'0,"7"-1"-29"16,4 0 7-16,7-8 2 0,0-2-3 16,-3-10-11-16,-5-3-3 15,-7-10 6-15,-6-4 8 16,-11-8 4-16,-6-3-2 15,-10-8-16-15,-6-1-17 16,-13 0-21-16,-4 3-3 16,-16 8-1-16,-6 10 4 15,-4 18 6-15,3 11 5 16,8 22 8-16,7 11 5 0,13 23 3 16,8 11 0-16,15 10 0 15,9-2 0-15,20-17 3 16,9-13-1-16,16-23 1 15,5-11-1-15,13-29-24 16,7-17-27-16,4-31-65 16,0-15-49-16,-5-25-185 15,-2-9 202-15</inkml:trace>
  <inkml:trace contextRef="#ctx0" brushRef="#br0" timeOffset="2230.66">9155 5944 2033 0,'-11'33'72'0,"1"13"47"16,10 31-133-16,5 16 13 16,7 18 1-16,-1 0 2 15,0-1-1-15,-4-4 3 16,-4-17-3-16,0-8 1 15,-3-19-2-15,3-11-3 0,0-19-31 16,0-5-30-16,2-12-97 16,-2-3-107-16,-2-9 150 15</inkml:trace>
  <inkml:trace contextRef="#ctx0" brushRef="#br0" timeOffset="2596.69">9400 6928 1768 0,'4'8'80'0,"6"3"66"15,5 3-136-15,6 1 8 16,3-5 3-16,4-7 4 16,3-3 3-16,3-12 10 15,2-4 2-15,-7-12 1 0,2-11-6 16,-6-7-14-16,-1-3-4 15,-11 1-13-15,-2 3-3 16,-17 0-13-16,-6 4-8 16,-11 7-10-16,-7 5-1 15,-9 13 6-15,-5 11 3 16,-5 17 9-16,-2 9 1 16,6 18 5-16,6 5 2 0,6 16 1 15,8 4 0-15,13 2 2 16,3-4-1-16,19-15 1 15,9-9-18-15,21-17-70 16,13-14-42-16,15-25-116 16,2-17-70-16,9-26 181 15</inkml:trace>
  <inkml:trace contextRef="#ctx0" brushRef="#br0" timeOffset="2846.44">10129 6695 2057 0,'-47'74'73'15,"4"3"19"-15,7 12-81 0,6-6 7 16,12-12-8-16,4-6-5 16,10-23-2-16,5-11-2 15,10-22-5-15,1-11-5 16,12-29-14-16,6-14-11 15,10-26-41-15,11-5-38 16,-5-14-75-16,2-2-51 16,0-3 128-16</inkml:trace>
  <inkml:trace contextRef="#ctx0" brushRef="#br0" timeOffset="3063.55">10489 6114 662 0,'11'-15'137'0,"-2"2"177"16,-1 6-97-16,-3 8-34 15,-1 8-14-15,0 14-39 16,0 10-6-16,-3 27-29 16,2 12-26-16,-1 19-38 15,-1 6-8-15,3 4-10 16,-2-1-2-16,2-4-3 16,1-6-5-16,4-18-5 15,2-6-14-15,4-20-49 16,-1-8-42-16,0-14-161 15,-5-8 152-15</inkml:trace>
  <inkml:trace contextRef="#ctx0" brushRef="#br0" timeOffset="3238.3">10356 6892 2100 0,'-8'26'20'0,"10"3"-3"16,9 1-91-16,15-3-4 16,4-5-30-16,2-12-203 15,-1-5-127-15,-5-15 227 16</inkml:trace>
  <inkml:trace contextRef="#ctx0" brushRef="#br0" timeOffset="3457.17">10830 6957 1527 0,'-7'-5'130'16,"0"-3"144"-16,9-8-164 16,3-7 5-16,6-8-39 15,2-6-32-15,5-4-37 0,4 1-7 16,-2-3-24-16,1 3-23 15,3-3-77-15,2 0-62 16,3-1-174-16,4 0 195 16</inkml:trace>
  <inkml:trace contextRef="#ctx0" brushRef="#br0" timeOffset="3625.51">11231 6812 2256 0,'-18'82'43'0,"6"-6"-49"16,9-3-43-16,9-16-36 15,1-10-32-15,3-24-93 16,-1-11-26-16,2-30 134 16</inkml:trace>
  <inkml:trace contextRef="#ctx0" brushRef="#br0" timeOffset="3912.71">11790 6649 2643 0,'-1'6'23'0,"3"8"-57"15,4 19-46-15,-2 14 47 16,-11 17 8-16,-12 2 0 16,-16 3 17-16,-6-2 18 15,-7-10 21-15,6-4 2 0,13-10-3 16,12-10-13-16,27-11-39 16,15-7-34-16,34-14-87 15,18-8 495-15,27-19-294 16</inkml:trace>
  <inkml:trace contextRef="#ctx0" brushRef="#br0" timeOffset="20761.1">6488 11491 479 0,'-7'-2'26'0,"1"-2"22"16,1 0-19-16,4-1 18 15,-5-1 8-15,3-1 20 16,0 0 8-16,1-1-6 16,-1 0-2-16,-1-3-12 0,0-1-2 15,0-1 3-15,4-1-8 16,0 0-22-16,3-2-7 15,6-1-14-15,-1-3-5 16,5-4-4-16,4-2-1 16,-3-5-2-16,3-3 0 15,1-3 0-15,-2-2 0 16,-2-2 6-16,2 3 7 0,-3 1 10 16,-3 4 5-16,2 4-4 15,0 4-7-15,-4 8-12 16,0 5-6-16,-7 10-11 15,0 0-2-15,-3 18-3 16,-8 12-1-16,-2 25 8 16,0 16 2-16,1 9 3 15,2 4 2-15,6-11 10 16,5-9 9-16,8-14 18 16,2-10 8-16,5-15 7 15,5-8 3-15,0-15 5 16,4-8 1-16,5-16 0 15,-2-8-5-15,2-12-14 16,-5-7-11-16,-6-8-14 16,-1-3-5-16,-14-2-5 15,0 2-2-15,-9 11-5 16,0 6-5-16,-6 14-16 0,1 9-8 16,0 12-17-16,-2 7-2 15,2 14 5-15,2 7 5 16,1 15 21-16,2 7 6 15,4 7 10-15,0 4 2 16,7 3 2-16,1-4 3 16,1-5 5-16,4-3 2 0,0-9-2 15,-1-4 0-15,5-10-54 16,1-6-74-16,8-12 71 16</inkml:trace>
  <inkml:trace contextRef="#ctx0" brushRef="#br0" timeOffset="21211.35">7274 11001 1256 0,'-29'6'132'0,"9"-2"250"16,12 0-388-16,2-1-20 0,5 0-13 15,1 1-4-15,-2-3-3 16,3-1 7-16,1-3 4 16,-2-2 2-16,9-3 20 15,-1 1 18-15,8-2 24 16,8 1 7-16,6 0 5 16,4 0-2-16,14 0-15 15,3 1-8-15,5-3-11 16,1 1-2-16,-7-3-5 15,-5 0-10-15,-15 3-53 16,-9 2-59-16,-21 6 67 16</inkml:trace>
  <inkml:trace contextRef="#ctx0" brushRef="#br0" timeOffset="21390.88">7223 11301 1740 0,'16'-6'89'16,"11"-5"68"-16,5-4-100 15,17-3-1-15,0-4-23 16,6-2-65-16,4 1-36 16,-10 1-176-16,-3 2 147 15</inkml:trace>
  <inkml:trace contextRef="#ctx0" brushRef="#br0" timeOffset="21794.6">7900 10617 1020 0,'6'-31'57'0,"9"4"80"15,5 1-167-15,5 9-20 16,-4 3 0-16,-9 7 49 0,-4 2 75 16,-8 2 99-16,0 1 31 15,-3-1-26-15,1-1-36 16,2 4-63-16,0 0-30 15,0 3-25-15,6 10-15 16,7 11-10-16,2 8-1 16,9 12-1-16,0 3 0 15,6 2-6-15,0 0-3 0,1-6-12 16,-3-3-9-16,-6-7-22 16,-1-3-12-16,-9-8-47 15,-5-2-44-15,-8-5 90 16</inkml:trace>
  <inkml:trace contextRef="#ctx0" brushRef="#br0" timeOffset="22052.23">7828 11011 1994 0,'-4'-11'74'0,"9"-2"30"16,25-2-103-16,11-1 3 15,12-1-4-15,7 0 0 16,-5 0-9-16,-3 2-13 16,-6 1-11-16,-9 0-4 15,-7 3-7-15,-4 1-4 16,-9 3-39-16,-1 0-44 15,-4 4 73-15</inkml:trace>
  <inkml:trace contextRef="#ctx0" brushRef="#br0" timeOffset="22495.16">8181 11202 2036 0,'-10'-9'85'16,"9"-1"66"-16,23-1-173 15,10 0-14-15,15 0-9 16,-1-1 0-16,1 6 15 16,-2 2 14-16,-9 5 11 15,-3 3 4-15,-11 4 14 16,-5 5 9-16,-9 2 6 0,3 2 1 15,-15 11-20-15,-5 3-12 16,-13 14-22-16,-11 3-13 16,-9 2-6-16,-4 0 4 15,0-12 16-15,0-4 14 16,8-17 36-16,5-5 19 16,6-10 20-16,10-5-3 0,4-8-19 15,4-5-18-15,12-7-21 16,9-3-4-16,14-4-4 15,6 1 1-15,8 2-11 16,2 2-6-16,9 8-26 16,1 3-24-16,0 9-81 15,-2 3-72-15,-6 2 121 16</inkml:trace>
  <inkml:trace contextRef="#ctx0" brushRef="#br0" timeOffset="23193.66">9070 10543 1760 0,'-40'-11'83'0,"7"5"74"0,1 1-134 15,4 8-27-15,-3 8 2 16,-5 10-9-16,1 7-4 16,-2 13 10-16,0 3 1 15,2 17-1-15,2 9-1 16,9 23-4-16,7 14-8 0,12 6-23 15,11-3-11-15,10-8-7 16,9-11 6-16,12-15 23 16,4-8 13-16,11-17 15 15,0-8 5-15,1-12 16 16,-1-10 5-16,-4-10 5 16,-2-9-3-16,0-16-19 15,-5-6-13-15,-2-14-39 16,-3-6-42-16,-9-12-329 15,-6-6 271-15</inkml:trace>
  <inkml:trace contextRef="#ctx0" brushRef="#br0" timeOffset="23526.84">8792 11069 1054 0,'-28'9'143'15,"9"-2"256"-15,5 0-354 0,6 1-26 16,6 0 13-16,0-1 25 15,-1-1 15-15,3-5 31 16,0 0-5-16,0-1-32 16,0 0-17-16,12-2-25 15,-1-3-9-15,11 1-24 16,5-1-26-16,9 1-67 16,2 3-53-16,10-1-210 15,-4 0 209-15</inkml:trace>
  <inkml:trace contextRef="#ctx0" brushRef="#br0" timeOffset="23827.07">9266 11181 1142 0,'-14'51'117'15,"0"3"42"-15,5 3-15 16,4-2-59-16,1-4-27 15,8-12 13-15,5-6 16 16,7-16 8-16,5-4 2 16,6-12-17-16,4-8-14 0,5-10-18 15,-1-7-10-15,-5-10-19 16,-5-3-9-16,-10 1-18 16,-9-1-15-16,-12 4-35 15,-8 2-25-15,-17 9-64 16,-10 6-23-16,-8 12-17 15,-2 7-11-15,6 7 123 16</inkml:trace>
  <inkml:trace contextRef="#ctx0" brushRef="#br0" timeOffset="24111.9">9777 10552 2185 0,'-18'8'70'0,"8"8"73"16,20 24-227-16,7 13-13 16,3 20 16-16,1 4-4 15,-6-1 62-15,-3 2 22 16,-4-7 1-16,0-4 7 15,-2-14 12-15,-3-11 2 0,0-14 2 16,-2-7-9-16,-1-11-47 16,-4-1-59-16,4-8-119 15,-2-6-130-15,-2-16 178 16</inkml:trace>
  <inkml:trace contextRef="#ctx0" brushRef="#br0" timeOffset="24358.92">9776 10927 979 0,'-18'-36'123'0,"-3"5"101"15,3 6-48-15,1 8-63 16,0 2-16-16,4 5-25 16,-1 4-13-16,3-1-22 15,2 3-12-15,6-5-17 16,3-1 2-16,7-10 26 16,7-4 14-16,15-9 7 15,10-3-5-15,12-4-28 16,6-2-12-16,3 2-11 0,1 3-1 15,-3 7-5-15,-4 5-14 16,-9 8-62-16,-5 4-58 16,-16 9-343-16,-10 4 294 15</inkml:trace>
  <inkml:trace contextRef="#ctx0" brushRef="#br0" timeOffset="24575.86">9816 10862 1839 0,'-6'-1'123'0,"10"-1"141"16,9 0-215-16,21-1-31 16,8-4-5-16,11-4-33 15,3-5-17-15,-4-4-41 16,-4 0-19-16,-7 0-14 15,-5 1-7-15,-14 6-45 16,-4 4-84-16,-18 9 140 16</inkml:trace>
  <inkml:trace contextRef="#ctx0" brushRef="#br0" timeOffset="24754.31">9919 11209 2127 0,'2'0'62'16,"15"0"-43"-16,10-5-31 15,14-2-40-15,5-5-33 0,6-10-71 16,3-10-54-16,0-16 111 16</inkml:trace>
  <inkml:trace contextRef="#ctx0" brushRef="#br0" timeOffset="25159.04">10484 10244 2444 0,'9'-6'36'0,"13"3"-101"16,15 3-23-16,13 5 18 0,2 4 2 16,-5 6 34-16,-7 6 13 15,-17 10 7-15,-10 9 2 16,-14 13 10-16,-11 9 10 16,-16 7 3-16,-10 1-1 15,-14-3-13-15,-3-4-9 16,-1-11-12-16,2-7-7 15,8-13-3-15,2-7 5 0,14-13 12 16,5-6 20-16,10-10 34 16,7-7 6-16,7-8 0 15,4-4-15-15,13-6-23 16,3-1-9-16,9-2-8 16,6 6-6-16,3 4-37 15,3 6-37-15,4 10 49 16</inkml:trace>
  <inkml:trace contextRef="#ctx0" brushRef="#br0" timeOffset="43922.39">23095 11464 630 0,'-5'-5'33'15,"-1"2"28"-15,5 3-50 16,1 2-3-16,2 1 5 15,3 1 22-15,0 1 30 16,0-1 14-16,1-1 10 16,1 1-6-16,-1 1-13 0,1 2-6 15,2 5-10-15,0 4-13 16,1 9-17-16,0 5-3 16,3 10-1-16,0 1 1 15,3 7 2-15,-2 4-3 16,6 4-6-16,-1 1-4 15,-4 2-7-15,2-3-1 16,-7-3 0-16,-1-2 0 0,-1-5 0 16,-3-2-1-16,-1-2 1 15,-4-2-1-15,1-2-1 16,-3-2-3-16,-1-4-18 16,-2-4-11-16,-1-7-48 15,1-6-44-15,3-11-147 16,2-4 151-16</inkml:trace>
  <inkml:trace contextRef="#ctx0" brushRef="#br0" timeOffset="44322.93">22853 11592 1122 0,'-5'-18'107'16,"10"5"185"-16,-4 0-300 15,16 7 1-15,1 2 15 0,11-7 8 16,11 2 7-16,5-8-6 15,3-4-1-15,2-3 23 16,5-3-4-16,2-3 8 16,6 0 1-16,6 1-21 15,5 2-4-15,5 1-19 16,5 5-11-16,3 5-26 16,-4 1-15-16,-3 7-27 15,-7 2-11-15,-21 6-35 16,-7 5-23-16,-20 4-61 15,-11 0-43-15,-15 5 142 16</inkml:trace>
  <inkml:trace contextRef="#ctx0" brushRef="#br0" timeOffset="44606.46">23150 11820 1355 0,'-12'-5'76'0,"1"2"91"15,10-1-130-15,5 2 10 0,15-2 3 16,10-2 4-16,16-5-21 16,4-1-11-16,8-6 3 15,5-1 2-15,3-2 0 16,0-3 2-16,3 1-6 15,3 2-8-15,-7 0-10 16,-1 4-2-16,-18 7-33 16,-4 2-38-16,-13 11-173 15,-9 8 142-15</inkml:trace>
  <inkml:trace contextRef="#ctx0" brushRef="#br0" timeOffset="65668.85">7665 13442 1242 0,'-20'5'70'15,"1"4"35"-15,6-3-67 16,4 3 0-16,-1-2-21 16,4-3-5-16,-1 1 11 0,2-3 3 15,3 0 0-15,-2-1-7 16,3 3-14-16,0 5-2 16,1 7-3-16,0 10-2 15,2 15-2-15,2 6-7 16,0 10-8-16,-1 2-1 15,4-3 3-15,1-2 8 16,1-6 10-16,0-4 4 0,2-4 9 16,-4-7 5-16,3-5 5 15,-2-5 2-15,1-6-3 16,1-1-3-16,-5-6-8 16,-2-4-14-16,0-2-60 15,-1-2-56-15,2-3-175 16,1-4 162-16</inkml:trace>
  <inkml:trace contextRef="#ctx0" brushRef="#br0" timeOffset="66069.73">7443 13566 1364 0,'-24'-10'59'0,"1"0"22"16,15 5-59-16,4-2 7 16,4 1-17-16,6 1-11 15,3-7 6-15,-1 2 5 16,8-5 20-16,1-3 8 0,4-2 5 15,3 1 1-15,6 1-14 16,2 0-8-16,11 4-12 16,1 1-4-16,8 3-7 15,3-1 0-15,-1 0-1 16,-1 1 0-16,-1 0-5 16,1-1-3-16,-1 1-13 15,4-3-10-15,-15 0-18 16,0 2-13-16,-14 2-54 15,-7 0-67-15,-3 7 105 16</inkml:trace>
  <inkml:trace contextRef="#ctx0" brushRef="#br0" timeOffset="66435.78">7699 13717 1761 0,'-19'-2'56'16,"6"0"-5"-16,6 1-30 0,8 1-8 16,-1 1-13-16,2 1-19 15,4 0 10-15,-3-1 15 16,2-1 11-16,-5 0 21 15,0-1 8-15,0 0 7 16,1-6-8-16,4 3-21 16,8-2-9-16,5-3-14 15,5 1-1-15,10-3-3 16,1 3 0-16,6-1 1 16,1 1 0-16,0-1 1 15,2 0-1-15,-3 2-9 16,0-2-13-16,-1 0-59 15,-1-1-37-15,6 4 61 16</inkml:trace>
  <inkml:trace contextRef="#ctx0" brushRef="#br0" timeOffset="86115.63">9539 15218 1500 0,'-12'-7'87'0,"5"0"60"15,-3 0-90-15,7 1-40 16,3-2 1-16,0 0-9 16,4-2-11-16,-2-1-2 0,-2 0 0 15,0-1 6-15,0 1 0 16,0 4-1-16,0 6-3 15,0 0-17-15,-3 2-10 16,7 11-12-16,4 7 0 16,0 8 17-16,1 6 9 15,0 5 17-15,-2 1 7 16,-1 5 11-16,0-2 4 16,1 4 4-16,-2-2-2 0,-2-4-10 15,-1 1-3-15,2-4-5 16,-2-1-2-16,-1-3-2 15,0-3-1-15,-1-4-3 16,2-2-3-16,-2-3-34 16,0-2-42-16,1-4-252 15,0-3 206-15</inkml:trace>
  <inkml:trace contextRef="#ctx0" brushRef="#br0" timeOffset="86732.04">8390 15699 1223 0,'-13'-19'9'0,"4"1"-12"16,2 0-27-16,7 2 33 15,2-1 0-15,4-4-12 16,2-1-1-16,2-3 1 16,-1 1 9-16,2 0 33 15,2 2 4-15,4 5 28 16,2 0 4-16,9-1-18 16,0 0 1-16,9-2-10 15,3 0 4-15,10 2 19 16,5 1 7-16,6-4-2 15,9 0-5-15,5-2-11 0,6-3 1 16,7-1 4 0,0-2 2-16,7-3 2 0,1-2 1 15,5-3-9-15,0-3-6 16,8-2-18-16,1 0-12 16,-10-2-13-16,-2 3-3 15,-11 5-1-15,-2 2-2 0,-11 11 0 16,-6 4-3-16,-5 6-8 15,-11 1-7-15,1 7-31 16,-4 1-26-16,-8 4-104 16,-1 4-323-16,-21 6 313 15</inkml:trace>
  <inkml:trace contextRef="#ctx0" brushRef="#br0" timeOffset="91764.53">17387 16970 1198 0,'-12'-3'103'15,"-2"-1"174"-15,0-5-249 16,7 3-20-16,-2-2 22 16,1 3 12-16,2 2 32 15,-1-2-5-15,2 4 13 16,0 0 6-16,0 1-33 16,-1 6 1-16,-3 10-25 15,-1 8-17-15,3 19-16 16,3 6-2-16,4 7 0 15,4 2 3-15,3-5 1 0,3-3 0 16,2-4-2-16,-2-6 0 16,2-8-15-16,1-3-11 15,-2-10-63-15,-2-6-48 16,2-12-117-16,1-6-93 16,-2-21 193-16</inkml:trace>
  <inkml:trace contextRef="#ctx0" brushRef="#br0" timeOffset="92247.71">17497 17490 1299 0,'-7'38'55'0,"2"-6"62"15,0-6-35-15,5-12 7 16,3-5 14-16,-1-8-25 16,-2-1-7-16,3-12 7 0,-1-9-5 15,-1-18-3-15,3-11-18 16,2-10-25-16,1-1-9 15,4 1-13-15,0 1-3 16,2 7-2-16,4 4-4 16,5 11-7-16,-2 4-3 15,7 10-7-15,-3 6-5 16,6 9 4-16,4 3 1 0,6 11 8 16,0 5 8-16,1 10 4 15,1 3 1-15,-4 5 1 16,-4 0 0-16,-6 3 2 15,-3-3-2-15,-6 0-6 16,-5 0-13-16,0-2-57 16,-4-2-41-16,-1 0-122 15,1-2-123-15,-1-7 204 16</inkml:trace>
  <inkml:trace contextRef="#ctx0" brushRef="#br0" timeOffset="92631.47">18572 16842 1818 0,'-14'8'133'0,"2"-1"171"15,-1-3-270-15,0 2-29 16,2 2-11-16,0-1-8 16,-6 3-8-16,-2 0-3 0,-9 2 0 15,-6 4 5-15,-2 5 4 16,-3 5 3-16,4 9 12 16,6 0 1-16,9 3-1 15,6 2 0-15,14 2-4 16,9 1-1-16,10-4 0 15,5-1 0-15,8-11 0 16,5-2 4-16,3-11-14 16,7-6-12-16,-1-9-40 15,-2-7-28-15,2-13-73 16,-3-2-82-16,1-11 145 16</inkml:trace>
  <inkml:trace contextRef="#ctx0" brushRef="#br0" timeOffset="92897.06">18828 17219 1662 0,'-17'5'143'0,"3"0"171"16,4-6-214-16,2-4-23 15,6-8-19-15,2-6-15 16,7-13-38-16,3-6-6 0,6-5-14 15,1-3-8-15,6 3-26 16,0 5-13-16,3 7-13 16,-1 5-2-16,2 8-11 15,5 4-19-15,2 4-73 16,-1-3-49-16,4 7-128 16,-3-2 183-16</inkml:trace>
  <inkml:trace contextRef="#ctx0" brushRef="#br0" timeOffset="93580.68">19258 16854 369 0,'-1'16'144'0,"-4"2"169"16,4 1-20-16,-1 2-56 15,1 2-35-15,1-3-68 16,1-1-23-16,1-5-27 16,5-3-5-16,1-4-3 15,4-4-5-15,2-4-5 0,2-3-5 16,2-9-14-16,0-2-4 15,-2-6-16-15,-3-1-7 16,-7-1-18-16,-6-1-4 16,-7 4-9-16,-6 0-4 15,-17 8-13-15,-8 6-2 16,-10 17-5-16,-8 9 4 16,5 25 16-16,4 10 6 0,13 16 10 15,10 4 1-15,22-6-3 16,10-10-6-16,22-17-21 15,14-9-9-15,13-19-15 16,7-9-8-16,9-15-1 16,-1-8-6-16,0-14-26 15,-3-5-12-15,-11-3-14 16,-2-4 0-16,-16 4 34 16,-8 3 22-16,-9 6 39 15,-12 4 21-15,-6 6 29 16,-4 7 15-16,-8 7 30 15,2 4 3-15,-6 3 0 16,2 1-7-16,-2 3-24 16,-2 4-10-16,1 0-12 15,-1 0-3-15,2 2 11 16,4-1 10-16,1-3 17 0,2 0 4 16,4-3-2-16,2-1-5 15,1-1-12-15,6-1-3 16,2-1-5-16,1-4-1 15,8-1-3-15,2-3-2 16,2-2-10-16,5-1-4 16,-2 1-8-16,-8 1-1 0,3 0-3 15,-5 2 1-15,-1 3 0 16,1 1-1-16,-4 4-4 16,0 3-9-16,-3 7-19 15,-2 7-11-15,3 11-8 16,-2 4-4-16,0 3-19 15,3-2-35-15,-1-12-152 16,0-6-155-16,2-16 224 16</inkml:trace>
  <inkml:trace contextRef="#ctx0" brushRef="#br0" timeOffset="94214.04">20236 16826 1193 0,'-6'10'135'0,"-4"0"147"16,-3 1-158-16,5 3-22 15,-10 0-36-15,-2 1-24 16,-3-1-31-16,3-1-6 16,-1 0-2-16,7 0-2 15,4 1-2-15,3-1-2 16,9 2-2-16,4-2 0 0,6 6 0 15,6 1 1-15,4 2 0 16,1 4-3-16,-2-2-11 16,-2 4-7-16,-11 1-15 15,-3 3-6-15,-14 4 5 16,-6-1 8-16,-4-6 18 16,0-6 10-16,5-11-11 15,4-9-14-15,9-13-4 16,4-9 0-16,8-13 18 15,7-3 13-15,7-2 4 16,5 1-1-16,4 4 6 16,1 3 6-16,-1 9 15 15,0 1 12-15,-4 9 23 16,-5 4 14-16,1 3 24 16,-2 2 9-16,-3-1-3 15,-1-1-10-15,-3-4-21 16,-2-4-9-16,-5-4-16 0,-3-1-6 15,-11-5-17-15,-5-2-10 16,-11 0-12-16,-6-2-3 16,-5 4-2-16,-6 5 0 15,-4 8 0-15,3 7 1 16,-1 13 2-16,11 8-1 16,9 17 0-16,8 10-2 0,16 9 2 15,8 2-1-15,18-7 3 16,4-10-1-16,14-15-10 15,8-6-11-15,14-18-43 16,8-9-17-16,13-29 37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21T15:21:49.9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1 3672 745 0,'-5'-9'-25'0,"-2"0"-27"16,1 2-128-16,-5 2 141 15,0 2 32-15,-3 3 153 16,-2 2 14-16,2 0-22 15,-6-6 4-15,7 2-63 16,1-6-30-16,1 7-6 16,1 1-17-16,-1 0-15 15,-2 2 1-15,-1-2 9 16,0 2 6-16,-6 1 5 16,-2-1 1-16,-6 5-11 15,-2-7 6-15,-5 4 5 0,1 6 1 16,-8-2 3-16,-7-3-9 15,-5 0-6-15,-4 2-2 16,-5 0-2-16,0 8 2 16,-8-7 3-16,-4 1 3 15,-6 0 13-15,-4-2 0 16,5 5-5-16,-1-4-6 16,2 1-15-16,5-2-5 0,1 0-3 15,-1-3 3-15,6-1 6 16,-1-1 1-16,11-1 1 15,-1 0-2-15,1 0-7 16,2 0 0-16,3 1-2 16,4-2 3-16,3 0 2 15,0 0 0-15,2 0 0 16,1 0-3-16,4 3-3 16,3 0-1-16,-1-1 6 15,6 1 2-15,-2 0 3 16,3 2 1-16,2 0-2 15,4 0-2-15,6 1-1 16,4-2 1-16,3-1-4 16,2 0 0-16,8-3 1 15,1 0 3-15,-1 0 2 16,1 0 0-16,0 0-4 0,1 0-3 16,6 0-6-16,-2-1-1 15,6-1-4-15,0-2 0 16,1-3 2-16,3 0-2 15,0-2-10-15,0 4-8 16,-1-1-26-16,-1 0-27 16,0-1-78-16,0-3-60 0,1-5 114 15</inkml:trace>
  <inkml:trace contextRef="#ctx0" brushRef="#br0" timeOffset="648.51">19750 3478 1756 0,'-12'-16'1'15,"6"13"-8"-15,5 8-161 16,6 16 71-16,0 3 2 0,-3-2 35 15,-1-6 18-15,-2-5 58 16,1-4 39-16,-2 1 35 16,-3 4-10-16,-4 5-15 15,-3 3-25-15,-3 5-31 16,1 2 0-16,-3 1-1 16,-1 1-2-16,-2-1 7 15,0 3 5-15,-3-5 13 16,2-3 4-16,2-3-2 15,1-5-3-15,10 1-13 16,1-4-4-16,9 1-2 16,5 0 1-16,9-1 13 15,7 1 3-15,7 1 3 16,8 1-3-16,4-1-11 16,5 5-6-16,3-3-6 15,-6-1-2-15,2 8-1 0,-1-8-1 16,-9 2-1-16,3 3 1 15,-11-9-3-15,-6 0-8 16,-8-3-34-16,-4 0-19 16,-13-8-70-16,-6 0-50 15,-12-8-203-15,-8-4 217 16</inkml:trace>
  <inkml:trace contextRef="#ctx0" brushRef="#br0" timeOffset="1498.96">22038 5058 1549 0,'-37'-12'-43'15,"-2"10"-76"-15,3 12 1 0,5 8 30 16,-9-4 51-16,-3 1 59 16,-4-11 51-16,-5-6 17 15,5-4 67-15,0-6-26 16,-1 3-49-16,1 6-16 16,-6 0-59-16,-1 1-7 15,-6 4-4-15,1 1-1 16,-3 2 0-16,-5-5 0 15,-3 4 2-15,-8-5 1 0,0 4 0 16,-5 6 1-16,7 3 0 16,0 2-1-16,-2-2 1 15,8 0 0-15,5-5 1 16,1-3 1-16,19-1 2 16,5-3 1-16,8 1 0 15,12 6-1-15,-1-5-3 16,2 1 0-16,1-3-14 15,0-3-10-15,4 1-30 16,-1-3-27-16,8-2-74 16,-2-3-75-16,9-3 128 15</inkml:trace>
  <inkml:trace contextRef="#ctx0" brushRef="#br0" timeOffset="1914.05">20483 4768 1653 0,'-3'-16'57'16,"2"7"56"-16,1 3-188 16,0 9 47-16,1 1 3 0,-6 3 21 15,-2 6 11-15,-12 0 8 16,-8 3 11-16,-6 3 22 15,-3 2-9-15,-2 12-8 16,-4 3-9-16,-4 2-19 16,-3 6-1-16,-4-7 0 15,2 1 3-15,5 1 3 16,0-6 1-16,9 2 4 16,3 0-1-16,8-2 5 15,4-2 5-15,7-3 9 16,4-6 5-16,9-4 1 15,2-2-4-15,12 0 0 16,0-1 2-16,12-3-4 16,11-2-1-16,11 1-15 15,10-5-15-15,9 1-27 16,4-1-20-16,1-5-68 0,6-3-54 16,3-2 92-16</inkml:trace>
  <inkml:trace contextRef="#ctx0" brushRef="#br0" timeOffset="2780.16">22066 7216 612 0,'-28'6'-40'0,"1"7"44"16,-10 0-143-16,1 2 247 15,-9-5 29-15,-4-5 90 16,-4-2 6-16,-10-11-53 0,1-2-6 15,-3-5-63-15,-2-1-32 16,1 1-25-16,-8 1-21 16,2 6-28-16,-1 0-5 15,-9 6-8-15,-3 2 0 16,-9 1 2-16,-5 2 2 16,3 6 4-16,4 0 1 15,6 3 0-15,2-2 0 0,9-1 0 16,0-2 0-16,8-1 0 15,2-1-1-15,3-2 0 16,7 2-1-16,9 0-24 16,4-1-19-16,13-1-53 15,5-3-37-15,12-1-155 16,2-7 166-16</inkml:trace>
  <inkml:trace contextRef="#ctx0" brushRef="#br0" timeOffset="3565.29">20411 6954 1132 0,'-4'-15'100'15,"-1"4"256"-15,0-2-454 16,1 15 75-16,3 1 8 15,-6 3 15-15,2 5 37 16,-7-4 12-16,-11-5 7 16,-5 7 11-16,-1-3-28 15,0 7-11-15,5 2-5 16,-4-5-17-16,2 0-2 0,-1-6-1 16,2 2 0-16,5-1-2 15,2-1-1-15,2 2-2 16,7 0 0-16,2-3-4 15,5-2 0-15,2 0 0 16,0-1 4-16,3-2 8 16,0 0 7-16,5-6 4 15,-1 2-4-15,3-6-6 16,-1 1-3-16,2-2-3 16,0-3-1-16,-3 5 1 15,3-2-1-15,-2 2 0 16,2 2-1-16,1-1-9 15,0-1-6-15,2 6-10 16,-3-1-1-16,2 6 8 16,0 0 6-16,-4 2 10 0,0-5 2 15,-2 3 1-15,0 4 0 16,-2 3 2-16,-2-3 6 16,-5 9 21-16,-4-5 12 15,-11 1 13-15,-7 10-1 16,-10-1-12-16,-4 8-5 15,-8 4-4-15,0-6-1 16,1 3-3-16,0-5-2 16,5 0-8-16,2-1 0 0,5-3-6 15,-1-2-1-15,11 1-2 16,3-3-3-16,10 2-3 16,8 3-3-16,4-1-3 15,10 6 1-15,4-1 5 16,3-3 5-16,10 2 9 15,4-4 2-15,18-2 0 16,7 4-3-16,9-6-5 16,11-1-3-16,-3 3-5 15,1-6-1-15,-3 6-2 16,-5 2-4-16,-16-1-20 16,-5 3-22-16,-27 5-68 15,-19 8-403-15,-27 5 338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21T15:31:02.2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44 6179 1121 0,'-6'-7'-54'0,"-4"-5"-87"16,4-2 15-16,-2-1 43 15,2 0 70-15,-3 1 80 16,3 2 12-16,0 2 34 15,-5-1 1-15,4 5-25 16,-4-1-10-16,2 0-41 16,1-1-19-16,-3-5-16 15,4 2-1-15,-5-1 1 16,5 5 3-16,-5 1 9 16,1-1 7-16,2 4 24 15,-2 1 7-15,3 1 0 16,6 1-8-16,0 0-21 15,1 0-10-15,1 1-7 16,0 0 0-16,0 12-4 16,5-2 2-16,2 13 9 0,-2 7 3 15,2 15 3-15,-7 8-1 16,5 17-4-16,-1 7 3 16,0 4 10-16,-1 1 5 15,-2 1 11-15,-1 2-1 16,-2 2-6-16,-2 1 0 15,-3-6 0-15,-4-2 3 16,-6-10 7-16,-1-6 2 16,-1-11-10-16,4-11-8 0,3-17-13 15,5-9-8-15,1-11-1 16,-1-5 0-16,0-10-1 16,2-11 3-16,-2-17-6 15,3-7 1-15,1-13-3 16,1-2-2-16,4-7-1 15,2-7 0-15,6-6-3 16,3-4 1-16,1 1 1 16,2 5 1-16,-2 10 1 15,-4 2 2-15,7 6 1 16,0 2 0-16,2 0 1 16,-2 5-1-16,0 4-1 15,-7 3 0-15,2 11-1 16,0 4 0-16,-7 11 6 0,2 4 2 15,-6 8 0-15,-1 4 0 16,0 3-8-16,0 2-2 16,0 4-1-16,0 2 0 15,-4 8 1-15,1 5 1 16,-2 9 0-16,-3 6 1 16,-1 8-2-16,1 1 0 15,-1 7 0-15,-3-2 0 0,6 2 0 16,-5 3 1-16,5 7-1 15,2 5 0-15,2 8 0 16,5 0-1-16,5 4-1 16,3-1 1-16,-2-1-1 15,0-3 1-15,-5-3 1 16,-3-1-1-16,0-8 1 16,1-7 0-16,-2-9-7 15,2-9-8-15,-2-13-28 16,0-5-16-16,-4-12-47 15,-1-7-24-15,-2-8-30 16,0-12-38-16,-3-23-183 16,4-8 228-16</inkml:trace>
  <inkml:trace contextRef="#ctx0" brushRef="#br0" timeOffset="584.82">20860 5788 618 0,'-2'-1'-124'15,"0"0"91"-15</inkml:trace>
  <inkml:trace contextRef="#ctx0" brushRef="#br0" timeOffset="1067.46">20866 5773 502 0,'2'0'106'16,"-2"-1"110"-16,2 0-36 0,-1 0-62 16,-1 0-36-16,1 0-57 15,0 1-11-15,4 0 1 16,-4 0 2-16,3 1 3 15,-2 0 0-15,2 2-5 0,3 0-2 16,-2 1 1-16,2 0 4 16,-1 0 8-16,-1 2 3 15,-1 3 12-15,-2 3 3 16,2 3 0-16,-4 1-2 16,1 3-8-16,-1 3-3 15,0 3 0-15,1 5 0 0,-1 6 1 16,0 5-4-16,-1 16-5 15,-4 2-5-15,0 14-3 16,-1 5 3-16,3 4 3 16,-1 2 0-16,2 1-3 15,-1 0-4-15,1 4-1 16,-1 1 1-16,2 1 1 16,-2-4 2-16,0-3-4 15,-1-1-1-15,2-7-2 16,1 1 0-16,1-9 1 15,2-3 1-15,3-8-1 16,2-6-3-16,-3-7-4 16,0-6-2-16,-2-5 0 15,-3-5-2-15,-3-4-6 16,-2-1-9-16,-5-7-19 16,-1-4-11-16,2-5-34 0,1-7-27 15,-1-9-75-15,4-6-58 16,-2-14 128-16</inkml:trace>
  <inkml:trace contextRef="#ctx0" brushRef="#br0" timeOffset="2666.33">19452 5756 457 0,'-3'-1'30'0,"3"0"35"16,3 0-61-16,-3 1 12 16,0-1 12-16,0 0 25 15,-3-1 11-15,0-2 3 16,-1 1 0-16,-3 1-13 15,2 0-9-15,-2 0-8 16,2 0-11-16,-2 1-8 16,-1 0-4-16,2 1-7 15,6 0-1-15,-6 0 0 0,-3 1 0 16,3 0 4-16,1 1 1 16,2 1 1-16,3 0 1 15,0 0-3-15,-2 2-2 16,1-2 7-16,2 0 8 15,1 0 16-15,-1 1 5 16,-1 0 3-16,0 1-4 16,0 3-9-16,0 2-3 0,-1 5 0 15,-2 8 0 1,-5 6-3-16,2 8-4 0,-1 5-6 16,2 2-3-16,2-1-1 15,-2-4-2-15,1-6 0 16,7-3-1-16,-3-6-3 15,0-2-1-15,1-7-3 16,0-2-1-16,0-5-2 16,5-3-1-16,-6-5-3 15,6-1-15-15,-2-10-49 16,4-3-42-16,-1-10-126 16,-3-3-90-16,1-1 176 15</inkml:trace>
  <inkml:trace contextRef="#ctx0" brushRef="#br0" timeOffset="2932.5">19128 6096 1373 0,'-13'-6'59'16,"9"1"2"-16,4 4-130 15,8 0-8-15,6-1 1 0,0-4 75 16,2 0 46-16,1 2 23 16,6-1 5-16,6 3-30 15,7-2-18-15,6-2-16 16,-1-1-4-16,4-8-20 16,1 0-29-16,1-5-186 15,0-3 147-15</inkml:trace>
  <inkml:trace contextRef="#ctx0" brushRef="#br0" timeOffset="3616.24">19462 6421 322 0,'-4'5'115'15,"-1"-1"116"-15,-2 2-33 16,2-2-62-16,-4-2-25 16,5 3-32-16,-2-3-10 0,3 3-23 15,4 5-12-15,-1 7-22 16,-1 4-5-16,-4 12-7 16,4 5 0-16,-4 7 0 15,0 2 0-15,-2-2 0 16,-4-5 0-16,5-8 0 15,1-3-9-15,2-10-64 16,4-4-54-16,-2-14 65 16</inkml:trace>
  <inkml:trace contextRef="#ctx0" brushRef="#br0" timeOffset="3824.41">19283 6603 1394 0,'-3'7'30'0,"7"2"-20"15,10 2-43-15,3-2-2 16,1-3 5-16,-2-5 1 16,-1-3 37-16,-6-4 7 15,3-1-1-15,6-1-11 16,-2 0-181-16,8-1 127 15</inkml:trace>
  <inkml:trace contextRef="#ctx0" brushRef="#br0" timeOffset="4226.89">19158 7027 1781 0,'-2'11'27'15,"5"9"-127"-15,6 4-39 16,3 8-9-16,-3 5 7 16,-5 2 96-16,-3 5 51 15,-3 3 40-15,-3-2 8 0,3-6-10 16,0-6-13-16,5-13-32 15,2-5-37-15,-2-8-180 16,-3-7 144-16</inkml:trace>
  <inkml:trace contextRef="#ctx0" brushRef="#br0" timeOffset="4380.92">19169 7302 1369 0,'13'17'40'16,"7"1"-1"-16,18-2-100 16,8-6-64-16,10-12-158 15,2-9-69-15,0-17 175 0</inkml:trace>
  <inkml:trace contextRef="#ctx0" brushRef="#br0" timeOffset="4889.63">21060 6118 1528 0,'-2'-10'46'15,"12"-2"-33"-15,6-2-96 16,12-3-15-16,-1-5 5 0,-6-1 67 15,-2 2 54 1,-1 6 21-16,0 2 0 0,5 5-37 16,3 4-52-16,-4 4-148 15,2 3-108-15,-5 2 144 16</inkml:trace>
  <inkml:trace contextRef="#ctx0" brushRef="#br0" timeOffset="5158.04">21139 6244 2093 0,'-6'2'20'16,"7"3"-78"-16,17 1-145 0,5-1-1 15,0-5 43-15,-4-3 99 16,-4-4 123-16,0-1 7 16,0 1-3-16,8-1-40 15,0 1-105-15,3 0-54 16,-6 3-117-16,-2 4-75 16,-8 3 181-16</inkml:trace>
  <inkml:trace contextRef="#ctx0" brushRef="#br0" timeOffset="5368.25">21099 6619 2015 0,'4'-1'32'15,"9"1"-73"-15,21-2-88 16,7-1-7-16,-2-8 15 15,-3-2 47-15,-6 1 69 16,-4-1 11-16,-6 2-3 16,-2 5-95-16,-7 4 62 15</inkml:trace>
  <inkml:trace contextRef="#ctx0" brushRef="#br0" timeOffset="5616.56">20946 7072 2041 0,'8'-1'29'0,"12"-3"-94"16,11-5-17-16,12-9-26 16,3-6 7-16,0-5 48 15,-2 3 17-15,-8 4 35 16,-6 8 4-16,-4 4-71 15,-4 5-44-15,-6 5-77 16,0 0-47-16,-6 7-70 16,-4-2 166-16</inkml:trace>
  <inkml:trace contextRef="#ctx0" brushRef="#br0" timeOffset="5854.6">21203 7237 1386 0,'24'2'61'16,"11"-1"-16"-16,11-1 6 16,6-3-39-16,3-2-6 15,-6-3 32-15,-4 0 8 16,-9 0 4-16,-7 1 0 15,-10 1-75-15,-8-1-50 0,-8 2-232 16,-8-1 183-16</inkml:trace>
  <inkml:trace contextRef="#ctx0" brushRef="#br0" timeOffset="6023.64">21227 7572 1458 0,'-1'3'139'16,"7"-1"241"-16,23-8-479 15,9-9-58-15,9-15-113 16,2-8-10-16,3-5 147 16</inkml:trace>
  <inkml:trace contextRef="#ctx0" brushRef="#br0" timeOffset="36110.5">20269 5977 156 0,'2'-1'72'15,"0"-4"44"-15,-2 3-20 16,0-2-20-16,1 0-27 16,0 2-5-16,-1-3-8 15,-4 3 1-15,1-1-12 16,3 2-5-16,-2 0-3 16,1 0 0-16,1 0-2 15,0 0-2-15,-1 1-4 16,1 0-2-16,0 0-6 0,0 0-1 15,0 0-1-15,0 1-1 16,1 7 2-16,0-5-1 16,1 3 1-16,0 0 1 15,-1 1 0-15,1 0 0 16,0 0 2-16,0 1 3 16,1 3 4-16,-2-2 1 15,0 6 6-15,0 0-1 0,-3 2 1 16,-2 2-2-16,-3-1-4 15,1 3-2-15,-1-3-1 16,-2-1 2-16,3-1 3 16,0-2 1-16,0-1 0 15,0 1 0-15,1 1-6 16,0 2-2-16,4 1-2 16,0 4-2-16,-3 0 0 15,3-1-1-15,1 3 0 16,0-2 0-16,0 2 0 15,1 1 2-15,-1-1 0 16,-1 0 0-16,1-1 2 16,-1-2 3-16,-3 1 7 15,4-2 0-15,-3 4 1 16,0-2-3-16,0 1-7 0,0-1-1 16,3 2-3-16,0-2 0 15,0 1-1-15,3 0-1 16,-2-1 2-16,1 3-1 15,1 0 0-15,-2 1 0 16,1-2-1-16,2-1 1 16,-2-5 0-16,4 0 0 15,-4-2 0-15,-1 2 0 0,0 0 0 16,-1 0-1-16,0-1 1 16,0 0 0-16,0 1 1 15,-2-3 0-15,2 0 1 16,-2-1 1-16,2-1 0 15,0 0 0-15,-1-2 1 16,1 1 0-16,-3 0 3 16,-1-2 1-16,3 0 4 15,-5-1 0-15,6 2-1 16,1 1-2-16,0 1-3 16,0 1-2-16,-1-3-2 15,3 1 1-15,-3-2 6 16,0-1 5-16,0-1 8 15,-3-2 1-15,2-1-2 16,1 3-4-16,0-1-6 16,0 2-2-16,1-2-2 0,1 1-3 15,0-3 0-15,-1-1-1 16,4 3 0-16,0-2 0 16,-3 0-1-16,1 1 1 15,-2-4 0-15,0 2-1 16,-1-1 2-16,0 2-1 15,0-2 0-15,0 0 1 0,0-1 1 16,0-2 2-16,0 1 1 16,0-1 0-16,0 0-1 15,0 1-2-15,0 0-1 16,1 0 0-16,3-1 0 16,3 1 1-16,-2 2 1 15,2-3-1-15,1 1-1 16,4 2-1-16,1-2-1 15,3 3-1-15,-2-3-1 16,1 0 1-16,-1 1-1 16,-2 0 1-16,2-2 0 15,2 1 0-15,-2 0 1 16,0 0 0-16,1 0 0 16,-3 1 2-16,2-1-1 15,-2-2 0-15,2 1 0 16,0 0 0-16,-2-1 0 0,4 2 0 15,-3-1-1-15,3-1 0 16,-1 1-2-16,0-1 0 16,3 0 1-16,-2-1-2 15,4-2 1-15,-4 1 1 16,-1-2-1-16,3 2 1 16,-10-3 1-16,-1 3-1 15,-2 1 0-15,-1-1-1 0,-4 2 0 16,5 1 0-16,-5 0-1 15,0 0 1-15,1 0 0 16,-1 0 1-16,0 0 1 16,0 0 1-16,-1 0-1 15,-5-2 0-15,5 2 0 16,-1 0-1-16,1 0 0 16,-10 1 0-16,8 0 1 15,2-1 0-15,-2 0-1 16,3 0 0-16,-1 1 0 15,0 0-1-15,1 0 0 16,0 0-1-16,0 0 0 16,0 1 0-16,0 0 0 15,1 5 0-15,0-7 2 16,2 0-1-16,-2 0 2 0,0 0 0 16,0 0 1-16,-1 0 1 15,0 0-1-15,0 0-2 16,1 0-1-16,1 0 1 15,-2 0 0-15,3 0 2 16,-1 0 6-16,2-1 2 16,-4 1 2-16,0-1-2 15,0 0-4-15,0-1-1 16,-2 1 0-16,0 0 1 0,0 0 0 16,0 0 1-16,-1 0 0 15,2 0 0-15,0 0-1 16,-1 0 0-16,-1 0-3 15,1 1-1-15,1 0 1 16,-1-1 1-16,2 0 1 16,-1 0 2-16,1 0-1 15,-1 0-1-15,0-2 0 16,-3-7 0-16,3 4 1 16,-4 0-1-16,4 0-1 15,1-3-1-15,0-3-2 16,2 0-1-16,2-5-2 15,-2 0 0-15,3-2 0 16,-4-1 0-16,8-2 0 16,-1-1 0-16,3 0 0 0,-2 1-1 15,5-1 1-15,-2 2 0 16,-1 0 0-16,1-2 0 16,-3-1 0-16,0-2 0 15,0 2 0-15,0-1 0 16,-1 3 0-16,0-2 0 15,-3 1 1-15,-3-2 0 16,-3-1 0-16,-1 1 0 0,-7-1 0 16,2 1 0-16,-3 3-1 15,4-2 1-15,-2 4-1 16,3 2 0-16,-1 1 0 16,-1 1 0-16,2 1 0 15,2 0 0-15,2-1 0 16,1-2 0-16,3-1-1 15,-3-3 1-15,1 0 0 16,0-2 0-16,5 0 0 16,0-3 0-16,0 0-1 15,5 0 1-15,-5-2-1 16,1 4 1-16,0 1 0 16,-3 0 0-16,2 5 0 15,-2-2 0-15,-4 3 0 16,1 1 0-16,-1 1 0 15,-2 1 0-15,-1 3-1 0,1-1-1 16,-3 2-2-16,0 0-2 16,0 2-3-16,-2 0 0 15,1 1 1-15,2 0 1 16,-3 2 2-16,2-1 0 16,1 0 0-16,-6 1 2 15,6 0 1-15,-2 0 1 0,0 0 0 16,1-2 0-16,-2 1 1 15,2-1-1-15,-1 2 0 16,0 1 1-16,4-1-1 16,-4 1 1-16,3 1-1 15,0-1 0-15,-1 2 0 16,-7-1 0-16,6 1 0 16,-1-1 0-16,5 4 1 15,0-1 0-15,0 0 0 16,-8-2 0-16,9 3 0 15,-1 0 0-15,-3-3 0 16,3-1 0-16,0 1 0 16,-4-1 0-16,3 0 0 15,2 1 1-15,0-1-1 16,0-2-1-16,0 0-1 16,1 1 1-16,1 0-2 0,4 1 1 15,-2 1 0-15,0 0 0 16,-1-1 1-16,3 1 0 15,-1 1 0-15,0 0 0 16,1 0 1-16,0 0 0 16,-1 0 0-16,2-3 0 15,-2 1 0-15,-4 0 0 16,-1 4 0-16,0-1 2 0,0-1-1 16,0-1 0-16,-1 1 0 15,-9-4-1-15,-2 6-1 16,-2 1 0-16,-4 2-1 15,-3 3 1-15,-7 0 1 16,2 2 0-16,-7 2 1 16,-1-3 0-16,-1 4 1 15,-1-2-1-15,-6 1 0 16,-2 2-1-16,-7 2 0 16,-2 1-1-16,-4 1 0 15,-1 0 1-15,9 2-1 16,2-1 0-16,10 0-11 15,3-1-12-15,12-1-41 16,9-2-52-16,13-3-223 16,8-1 204-16</inkml:trace>
  <inkml:trace contextRef="#ctx0" brushRef="#br0" timeOffset="41196.14">20060 6468 73 0,'-1'-3'27'0,"2"0"17"16,1 0-5-16,2 0-27 0,1 2-2 16,-2-4 33-16,0 1 14 15,-1-2 27-15,-1 0 7 16,4 0-24-16,-1 2-13 15,2 0-27-15,2-2-13 16,2-1-10-16,3 1-3 16,3 2 0-16,0 0 0 15,1 1 0-15,-2-2 0 16,1 1-1-16,-3-1 2 0,2 0-2 16,-2 1 0-16,-1 0-13 15,4 2-33-15,-4-1 28 16</inkml:trace>
  <inkml:trace contextRef="#ctx0" brushRef="#br0" timeOffset="41959.05">20136 6812 90 0,'-9'-5'20'16,"8"1"4"-16,0 2-11 16,2 4-19-16,5-1-6 15,-6 1 30-15,6 1 27 16,-4 0 49-16,2-2 29 0,2-1 10 15,2-2-14-15,4-3-34 16,0-3-25-16,2-1-28 16,-3-1-5-16,6-2-3 15,-2 1-2-15,3-1-6 16,-1-1-3-16,4 1-7 16,1 1-2-16,1 0-4 15,1 1-1-15,-6 3-47 16,-2 3-56-16,-1 4 58 15</inkml:trace>
  <inkml:trace contextRef="#ctx0" brushRef="#br0" timeOffset="42392.82">20091 7044 479 0,'-5'-2'94'0,"-1"-2"72"16,4 1-17-16,1 1-52 16,1-2-23-16,1 2-9 15,0-1 2-15,3-1-5 16,-1-1-7-16,1 1-23 16,2-2-10-16,2 1-8 15,3-1-4-15,-1 0-7 16,6 1-2-16,-2 0 0 15,3 0-1-15,0 2 0 16,-4 0-8-16,3 3-50 16,-3 0-41-16,-2 2-143 0,3 1-89 15,-5 1 176-15</inkml:trace>
  <inkml:trace contextRef="#ctx0" brushRef="#br0" timeOffset="42589.12">20089 7234 1027 0,'-15'-4'85'16,"3"2"62"-16,13 2-113 16,5 2-14-16,4 0-21 15,3 0-1-15,4-2-9 16,1 0-20-16,8-5-68 15,-1-1-69-15,4-4 88 16</inkml:trace>
  <inkml:trace contextRef="#ctx0" brushRef="#br0" timeOffset="43642.46">20700 6273 144 0,'4'-6'57'0,"-3"0"42"16,3 0-33-16,-2 0-18 15,3 2-25-15,-1 1-3 16,2 2-1-16,0 1 0 15,-3 0-2-15,-3 2-2 16,0 1 1-16,0-1 1 0,-2 4 4 16,1 0 1-16,-4 3-2 15,1-1 1-15,-2 5 9 16,-3 2 4-16,1 1 6 16,2 3-1-16,1 0-9 15,2 0-6-15,-1 1-9 16,-1-2-5-16,4 0-7 15,-2 1-2-15,4-3-1 16,1 0-4-16,3-3-23 16,1-3-23-16,-2-2-145 15,2-1 121-15</inkml:trace>
  <inkml:trace contextRef="#ctx0" brushRef="#br0" timeOffset="43959.08">20630 6489 175 0,'-17'-6'13'15,"6"1"13"-15,1 3-42 16,5 5-9-16,-1 2 1 15,3 0 47-15,0 2 37 0,1-2 32 16,1-1 13-16,2-2-12 16,3 0-16-16,2-3-10 15,5 1-10-15,6-3-24 16,0-4-7-16,6-1-11 16,0-2-5-16,-3-4-4 15,4 3-2-15,-1-3-12 16,-1 4-41-16,4 1 31 15</inkml:trace>
  <inkml:trace contextRef="#ctx0" brushRef="#br0" timeOffset="44326.3">20745 6577 753 0,'-12'-3'24'16,"2"8"-17"-16,7 3-60 0,3 6-26 16,1 2 4-16,-1-2 35 15,-4 0 41-15,-2-2 52 16,4 1 18-16,1 0 22 15,1 0-13-15,1 0-18 16,-1-4-16-16,7 3-27 16,-3 0-6-16,3 2-8 15,-1 1-2-15,-2 1-2 16,-1 0 1-16,-2-1-2 16,2 0 0-16,-3-1-3 15,0-2-15-15,-1-5-75 16,-2 0-72-16,3-7 86 15</inkml:trace>
  <inkml:trace contextRef="#ctx0" brushRef="#br0" timeOffset="44590.81">20592 6833 1007 0,'-8'-7'43'16,"7"2"-9"-16,1 0-2 0,5 2-30 16,1-2-2-16,-2-2 3 15,5 1 0-15,-4 0-1 16,3 1-1-16,5-1-1 16,-4 0-1-16,8 0-32 15,0-1-21-15,1 0-57 16,-1 1-36-16,-1 0-61 15,-4-1-17-15,0 3 122 16</inkml:trace>
  <inkml:trace contextRef="#ctx0" brushRef="#br0" timeOffset="44858.51">20693 6832 411 0,'-11'6'86'16,"5"4"63"-16,4 8-37 15,3 8-69-15,5 5-17 16,2 4-14-16,-3-2-2 16,1-2 1-16,-3-3 5 15,-1-5 6-15,4-4 0 16,-3-1-4-16,5-1-4 0,-7 1-10 15,-1-2-4-15,0-2-45 16,-6 1-40-16,5-2 45 16</inkml:trace>
  <inkml:trace contextRef="#ctx0" brushRef="#br0" timeOffset="45082.68">20636 7201 605 0,'-14'-3'134'0,"5"0"154"16,11 2-182-16,10-1-47 15,7 0-35-15,3 0-9 16,-2-1 1-16,2-2 0 16,-9-1-1-16,5 0-8 15,-1 0-2-15,-3-3-9 0,1-2-31 16,-1 1-107-16,-3-2-89 15,-2 0 113-15</inkml:trace>
  <inkml:trace contextRef="#ctx0" brushRef="#br0" timeOffset="45231.85">20761 7142 744 0,'0'7'103'0,"2"-1"84"16,3 0-56-16,6-1-74 15,2-1-20-15,5-5-42 16,5-5-50-16,3-7 34 16</inkml:trace>
  <inkml:trace contextRef="#ctx0" brushRef="#br0" timeOffset="54960.08">20474 5653 187 0,'-1'-1'35'0,"-2"-1"30"0,1-1-20 16,2 3-23-16,0-2 0 15,0 0 14-15,-1 1 9 16,-1 1 11-16,-1-2-3 16,2 2-11-16,-6-1-9 15,3 1-10-15,-2 0-1 16,-1 1 5-16,0 1-1 0,-2-1 6 16,1 0 4-16,-4 0-3 15,-2 0 1-15,-4 0-6 16,-2 3-6-16,-7-1-6 15,-1 2-2-15,-3 3-5 16,-5-1-2-16,-1 2-3 16,2 0-1-16,-2 1-1 15,3-1-1-15,2 2-1 16,2 0 1-16,4-2-1 16,0-1 0-16,6-2-1 15,3-2-4-15,6 0-19 16,3-2-28-16,8-1-64 15,2-1-57-15,11-1 88 16</inkml:trace>
  <inkml:trace contextRef="#ctx0" brushRef="#br0" timeOffset="55556.98">19974 5614 239 0,'-16'8'60'16,"0"-1"47"-16,1 2-24 15,0-3-47-15,3 3-16 16,-1-1-14-16,0 2-3 16,-2 2-1-16,-3-2 9 15,7-1 4-15,0-1 0 16,9-1-2-16,2 0-11 0,5 5 31 15,2 0 20-15,9-1 24 16,8 0 7-16,11-6-26 16,7-4-17-16,6-2-22 15,3-3-5-15,6-3-9 16,0-1-4-16,-3-3-23 16,-3 0-34-16,-10-2-192 15,-6 2 156-15</inkml:trace>
  <inkml:trace contextRef="#ctx0" brushRef="#br0" timeOffset="56006.14">19470 5342 27 0,'-11'-5'1'0</inkml:trace>
  <inkml:trace contextRef="#ctx0" brushRef="#br0" timeOffset="56508.18">19384 5311 273 0,'-10'-10'62'0,"0"2"56"0,5-2-30 16,-3 5-46-16,1 0-15 16,2 5-21-16,-3 3 0 15,4 4-4-15,1 2-1 0,1 4-1 16,4 2 0-16,1 3 0 16,3 1 0-16,6-5 0 15,2-1 4-15,6-4 15 16,6-6 15-16,6-6 28 15,3-5 7-15,5-3-9 16,5 0-12-16,3 1-24 16,4 1-2-16,7 1 9 15,1 1 9-15,5-2 6 16,0 2-1-16,-1-2-11 16,5 1-7-16,0-2-6 15,-1 1 0-15,1 0-4 16,-3 1-2-16,-7-1-4 15,-3 3-3-15,-8-1 0 16,-1 3 0-16,-5 2-1 0,2 1-1 16,-6 0-1-16,-2 0 0 15,-7 0-2-15,-6 0 0 16,-3 1 0-16,-3 0 0 16,0 0 0-16,-1 0 1 15,-3-2-1-15,-2 1 0 0,-1-1-3 16,-3 0-8-16,3-1-28 15,-2-1-25-15,2-1-69 16,1 0-40-16,-3 0-87 16,3-2 128-16</inkml:trace>
  <inkml:trace contextRef="#ctx0" brushRef="#br0" timeOffset="56956.86">20633 5065 192 0,'43'-5'66'15,"4"-1"70"-15,3 1-15 16,3-2-16-16,0 2-1 16,3 2 0-16,-2-1-2 0,1 3-12 15,-6 1-10-15,-3 5-21 16,-5 4-10-16,-6 2-18 15,-2 0-6-15,-13 4-7 16,-6-3-1-16,-14 5 0 16,-6 4-1-16,-20 0-1 15,-9 3-3-15,-14 5-5 16,-8 0-1-16,-10 4-6 16,1 3-7-16,-2 7-41 15,6 1-32-15,9-1-103 16,12-3-110-16,15-7 164 15</inkml:trace>
  <inkml:trace contextRef="#ctx0" brushRef="#br0" timeOffset="59314.41">22379 5539 269 0,'4'-22'44'0,"1"3"40"15,-3 8-34-15,0 3-29 16,-2 3 1-16,-1 5 7 16,1 2 4-16,-8 5 8 15,-1 5 2-15,-3 12 1 16,-1 2 2-16,-3 11-10 16,4 4-6-16,0 3-4 0,-1 1-2 15,3-1-3-15,0-2-3 16,4-4-4-16,2-3-3 15,0-4-2-15,-1-3-2 16,3-10-2-16,-2-1 0 16,2-6 0-1,-1-6 1 1,0-1 1-16,-1-2 1 0,-1-6 3 0,1-1-1 0,1-11-2 16,-3-3-1-1,2-7-6-15,2-4-1 0,1 1 1 16,-1-3-1-16,2 8 0 15,0 2 0-15,3 1-1 16,2 2 1-16,2 1 0 16,0-1-1-16,4 0 0 15,-4 1 0-15,5-2 3 16,2-1 3-16,1 2 3 16,2 2 0-16,5 1-2 15,1 0-2-15,4-1 1 16,3 0 0-16,-1-2 6 15,-4-1 4-15,4 0 5 16,-5-3 0-16,3 1-3 16,0 2-5-16,-2 1-6 0,2 3-2 15,-6-1-2-15,1 1-1 16,-6 1 1-16,-2 0-1 16,-3 2-5-16,-4 4-14 15,-2 2-47-15,-5 6-43 16,1 1 54-16</inkml:trace>
  <inkml:trace contextRef="#ctx0" brushRef="#br0" timeOffset="59628.66">22295 5586 227 0,'3'1'8'0,"3"4"-1"15,5-2-3-15,7 3 29 16,2-3 18-16,6-2 35 16,1-2 11-16,5-4-11 15,2-2-7-15,1-6-24 16,0-2-10-16,0-2-18 0,-1 2-11 15,-6 2-11-15,-4 2-4 16,-8 1-18-16,-3 1-19 16,-6 5-91-16,-3 3-79 15,-11 10 111-15</inkml:trace>
  <inkml:trace contextRef="#ctx0" brushRef="#br0" timeOffset="59837.92">22293 5824 524 0,'-7'1'60'16,"4"2"78"-16,10 1-98 15,5-1-1-15,12-3 43 16,1-3 19-16,12-7 6 16,1 2-20-16,5-4-44 15,0-1-18-15,2 0-30 16,-3 0-27-16,-1-2-83 15,-1 0-61-15,-5-1 87 16</inkml:trace>
  <inkml:trace contextRef="#ctx0" brushRef="#br0" timeOffset="60289.64">23067 5254 585 0,'2'-8'37'15,"3"-1"40"-15,4 7-70 16,2 2-14-16,-1 6 6 16,1 4 10-16,-4 7 20 15,1 3 4-15,0 10-2 16,-2 4-9-16,0 6-14 15,4 1-3-15,-4-3-2 16,3-4 10-16,-1-7 15 16,0-1 3-16,1-2 2 0,2-2-9 15,-3-3-22-15,-2-3-29 16,-1-4-103-16,-5-3-105 16,0-5 119-16</inkml:trace>
  <inkml:trace contextRef="#ctx0" brushRef="#br0" timeOffset="60658.05">22801 5816 694 0,'-19'-6'41'0,"4"5"22"15,4 5-69-15,11 4-15 16,0 0-3-16,10-4 48 16,4-1 36-16,11-5 36 15,2-3 7-15,13-5-28 16,5-2-26-16,2-2-28 16,0 0-6-16,3-6 6 15,-1-1 5-15,5-3 6 16,0-1 0-16,-2 2-11 15,-2 1-7-15,-5 4-9 0,-3 1-2 16,-7 2-2-16,-4 1-3 16,-1 3-25-16,-2-1-19 15,-7 3-49-15,-2 2-28 16,-11-1-57-16,-3 2-50 16,-6 0 131-16</inkml:trace>
  <inkml:trace contextRef="#ctx0" brushRef="#br0" timeOffset="61139.3">22828 5830 688 0,'9'0'-17'16,"11"1"-52"-16,1 3-3 15,4 0 16-15,4-1 54 16,-8 1 98-16,3-2 26 16,1 1 23-16,1 0-22 0,3-1-62 15,4 3-21-15,-2-3-22 16,-3 0-6-16,-1 0-4 15,-1-1-1-15,-5 1-1 16,-3-1 0-16,-2-1-3 16,-2 0-21-16,-1-2-94 15,0-1-88-15,-4-4 99 16</inkml:trace>
  <inkml:trace contextRef="#ctx0" brushRef="#br0" timeOffset="61424.28">23507 5540 120 0,'11'-6'48'16,"-4"2"48"-16,0 4-1 16,-7-1 0-16,0 4 0 15,-8 3 15-15,-2 2 6 16,-6 11-6-16,1 5-7 15,-3 11-23-15,-3 4-14 16,1 8-22-16,0 6-12 16,3 3-17-16,3-1-5 0,2-7-6 15,3-6-1-15,7-12-19 16,-2-9-27-16,6-7-83 16,5-4-67-16,-4-10 99 15</inkml:trace>
  <inkml:trace contextRef="#ctx0" brushRef="#br0" timeOffset="62189.39">22333 6444 954 0,'-5'-22'40'16,"3"3"9"-16,4 11-48 15,3 3-14-15,5 6-5 16,0 5 2-16,-2 0 22 0,2 6 13 16,-2 4 30-16,-2 4 8 15,4 11-3-15,-2 2-5 16,5 8-16-16,-1 3-1 15,-4 0 4-15,2-1-1 16,-1-2-2-16,1-1-5 16,7 0-7-16,-4-3-4 15,1-2-4-15,-2-6-2 16,-1-8-1-16,2-1 2 0,-4-11 12 16,1-4 8-16,-3-3 14 15,1-5 2-15,-1-5-7 16,0-3-3-16,-1-9-8 15,1-7-4-15,0-10-3 16,2-2-6-16,-3-4-10 16,1 0-5-16,3 6-8 15,0 1-8-15,-2 3-19 16,4 6-16-16,3 7-50 16,-1 4-46-16,3 6-204 15,-1 2 202-15</inkml:trace>
  <inkml:trace contextRef="#ctx0" brushRef="#br0" timeOffset="62688.77">23173 6323 403 0,'2'0'1'0,"5"5"-8"16,0 0-2-16,0 2 13 16,4-1 23-16,-6 1 52 15,2 1 18-15,-1 1 32 16,-4 3 8-16,2 3-11 15,6 8-4-15,-6 7-24 0,2 2-18 16,0 5-27-16,-5-1-9 16,6 3-13-16,0 0-5 15,-3-1-12-15,-1 1-3 16,-5-3-6-16,2-2-2 16,-2-5-17-16,-2-5-24 15,1-7-98-15,-5-6-132 16,2-7 151-16</inkml:trace>
  <inkml:trace contextRef="#ctx0" brushRef="#br0" timeOffset="63006.3">22847 6956 1227 0,'2'-8'21'16,"7"1"-27"-16,11 0-17 16,6 0-1-16,10-3 9 15,1-1 15-15,9 2 12 16,-1 0 3-16,9 0 13 16,5-1 0-16,2-5 4 15,0-3 2-15,1-4-9 0,-5-1-4 16,0-1-10-16,-2 1-3 15,-6-1-5-15,2 2 0 16,-10 3-9-16,-2 2-13 16,-12 4-48-16,-5 3-47 15,-10 5 60-15</inkml:trace>
  <inkml:trace contextRef="#ctx0" brushRef="#br0" timeOffset="63339.78">22945 6979 989 0,'-6'-5'8'0,"7"3"-35"16,4 4-18-16,9 3 1 15,1 1 13-15,-1-3 52 16,2-1 27-16,0-2 26 16,3 2 17-16,-1-1-16 15,4 2-11-15,3 2-10 0,0-3-9 16,4-2-10-16,0 1-4 16,-2-2-13-16,2 1-5 15,0 0-8-15,-2-2-4 16,-3 2-49-16,1-1-55 15,-1-5-253-15,1-4 211 16</inkml:trace>
  <inkml:trace contextRef="#ctx0" brushRef="#br0" timeOffset="63622.43">23629 6611 963 0,'-12'-2'33'15,"3"5"23"-15,0 13-69 16,-1 10-2-16,-6 17 12 16,0 8 15-16,-5 14 22 15,0-2 4-15,-3 1 12 16,5-6-4-16,3-13-11 15,2-3-3-15,5-13-17 16,2-7-8-16,6-11-51 0,1-8-20 16,11-15 31-16</inkml:trace>
  <inkml:trace contextRef="#ctx0" brushRef="#br0" timeOffset="198965.29">20120 9262 722 0,'-1'-13'35'0,"1"-3"35"16,5 1-90-16,3 1 0 16,-3 0 3-16,-1 4 25 0,-2 1 47 15,-2 3 28-15,0 3 27 16,0 2-22-16,0 0-29 16,-5-1-28-16,4 13-29 15,-3 3-2-15,3 13 5 16,1 6 5-16,0 6 10 15,0 2 6-15,0 1 4 16,0 0-3-16,0-2-3 16,0 1-3-16,1-8-1 15,-1-2 1-15,2-8 5 16,0-4 1-16,-1-7 6 16,-1-5 4-16,0-5 13 15,0-2 6-15,-6-7-2 16,0-7-5-16,1-11-18 15,4-8-9-15,1-8-11 16,0-1-2-16,1-2-5 0,-1-1 0 16,5 4-2-16,1-2-1 15,0 2 1-15,-1 3-1 16,2 0 5-16,2 5 5 16,2 2 1-16,4 5 1 15,1 5-3-15,-1 1-5 16,2 4-1-16,-2 0-2 15,2 4-2-15,4 1-1 0,-3 5 0 16,1 1 0-16,-2 5 0 16,-2 3 1-16,-3 4 0 15,-3 6 3-15,-6 6 1 16,-1 5 0-16,-5 4 1 16,-3 1-2-16,-9 0 2 15,-3-1 0-15,1-5 0 16,0-3 0-16,4-6-2 15,4-3 0-15,3-5-3 16,2-1 0-16,2-2-1 16,5-1-1-16,3-2 0 15,-1-2 0-15,9-1 2 16,1 0 0-16,6 2 0 16,1 3 0-16,3 6 0 15,1 4-1-15,-3 6 1 0,-1 1 0 16,-8 1 0-16,-4 3 2 15,-10-1 1-15,-9 1 2 16,-9 5 1-16,-11-2 0 16,-6 0 1-16,-5-1 0 15,-6-5 2-15,-3-2-2 16,2-7-1-16,2-2-4 16,12-5-2-16,10-3-10 0,14-1-43 15,6-2-29-15,14-5-89 16,10-4-63-16,17-5 131 15</inkml:trace>
  <inkml:trace contextRef="#ctx0" brushRef="#br0" timeOffset="199397.58">20753 8980 651 0,'4'-9'92'16,"0"1"144"-16,1 1-133 15,2 2-12-15,2-1-6 16,0 3-20-16,-1 2-1 16,-1 3-2-16,1 5 2 0,-3 10-3 15,0 7-10-15,-2 17-11 16,-3 6-10-16,0 13-14 16,-1 4-6-16,-4-2-5 15,0-4-1-15,-4-9-1 16,0-6 0-16,0-7 0 15,-2-2-2-15,1-10 1 16,-2-2-12-16,1-11-52 16,4-7-44-16,-3-12-166 15,7-11-138-15,-5-17 223 16</inkml:trace>
  <inkml:trace contextRef="#ctx0" brushRef="#br0" timeOffset="199664.21">20589 8962 1384 0,'-23'-1'46'0,"6"1"0"16,10 5-48-16,3 1-9 15,0 5-3-15,0 2 3 16,-1 9 8-16,-2 2 8 15,3 6 9-15,2 4-1 0,7 1-1 16,7-2-4-16,10-7-8 16,7-7 0-16,11-11 0 15,4-2 2-15,12-6-56 16,-1-2-80-16,8-6 79 16</inkml:trace>
  <inkml:trace contextRef="#ctx0" brushRef="#br0" timeOffset="200598.65">22565 9416 555 0,'-9'1'123'16,"-2"-1"100"-16,-5 1-87 16,-1-1-27-16,-8 2-39 15,-7-1 3-15,-9 2 17 16,1 0 3-16,-4 1-3 15,0 0-21-15,3 5-36 16,1 3-13-16,6 4-16 16,3 0-3-16,9 3-2 15,1 0-1-15,9 2-1 16,2 3 0-16,10 2-2 0,3 1 1 16,11-6 1-16,4-4 0 15,3-11 8-15,4-6 7 16,1-11 16-16,4-6 6 15,-2-5 2-15,1-4-3 16,-3-2-10-16,-3 0-3 16,-3-2-5-16,-4 1-2 15,-5 3-6-15,-6 6-2 0,-4 6-4 16,1 7 0-16,-2 6-2 16,0 3-1-16,-3 9-1 15,0 1-1-15,1 9 1 16,-1 1 0-16,3 0-4 15,1 2-2-15,4-5-18 16,9-3-15-16,1-3-36 16,4-5-23-16,7-4-52 15,0-4-20-15,2-10 3 16,5-1 19-16,1-6 64 16,2 0 33-16,-1-1 38 15,-1 2 12-15,-8 4 41 16,-1 3 28-16,-7 6 62 15,-5 0 24-15,-7 2 29 16,-6 1 11-16,0-1-27 16,-6-1-22-16,-6-5-57 0,1-3-34 15,-6-8-33-15,3-3-10 16,1-12-7-16,0-4-1 16,6-7-3-16,5-7-3 15,4-2-12-15,4 1-8 16,10 7-22-16,3 6-23 15,10 12-87-15,5 6-101 0,2 9 142 16</inkml:trace>
  <inkml:trace contextRef="#ctx0" brushRef="#br0" timeOffset="201082.03">22680 9186 897 0,'-18'20'32'16,"1"-1"-1"-16,17-1-114 15,6-3-1-15,5-7 37 16,6 0 82-16,5-4 122 16,2-2 23-16,7-1 4 15,0 1-44-15,10-3-77 16,-1-2-22-16,4-5-34 0,-1-4-7 15,-4-5-29-15,0-4-25 16,-6-4-44-16,-1-3-20 16,-4-4-5-16,0-2 5 15,-6-4 8-15,-2-2 9 16,-2 1 11-16,-2-1 14 16,-4 7 35-16,-6 7 18 15,-1 10 49-15,-5 7 42 16,-2 9 32-16,-3 4 21 0,1 8 1 15,3 0-24-15,-3 9 5 16,3 5-2-16,-1 10 2 16,-2 7-2-16,4 7-22 15,5 3-13-15,-3 0-21 16,-2-1-5-16,5-10-10 16,-5-7-6-16,3-7-11 15,3-7-3-15,-6-7-57 16,0-2-52-16,-9-9-237 15,-5-6 192-15</inkml:trace>
  <inkml:trace contextRef="#ctx0" brushRef="#br0" timeOffset="201680.64">23043 9212 1048 0,'8'26'93'16,"6"-2"53"-16,6-3-45 15,13-10-62-15,4-7-14 16,7-11-14-16,-1-8-5 16,1-8-4-16,-3-1-2 15,-4-4 0-15,-2 1 0 16,-7 2 1-16,0 2 2 0,-2 10 1 16,0 3-2-16,-1 9 0 15,2 4 0-15,-5 9 25 16,-2 4 12-16,1 6 25 15,-1-3 13-15,-3-2 1 16,0-4 0-16,1-12 3 16,-1-2-1-16,3-15-15 15,0-3-10-15,-3-9-27 16,-4 0-11-16,-7-1-10 16,-6 1-2-16,-7 2-10 15,-3 2-7-15,-13 8-16 16,-2 5-7-16,-8 14-2 15,-5 7 3-15,4 16 12 16,5 8 7-16,7 12 11 16,5 5 0-16,12 1 2 0,4 0 0 15,10-10 0-15,6-7 2 16,14-9 1-16,2-6 4 16,7-10 13-16,3-4 4 15,4-13 7-15,2-5-2 16,-1-11-9-16,-1-3-6 15,-3-4-6-15,-1-3-1 16,-2-6 1-16,1-3 0 0,-3-5-1 16,4 3-1-16,-4 5-4 15,1 4 0-15,0 9-18 16,-6 4-23-16,2 5-77 16,1 3-49-16,-1 5 84 15</inkml:trace>
  <inkml:trace contextRef="#ctx0" brushRef="#br0" timeOffset="205213.31">19575 10636 250 0,'0'-11'34'16,"1"-2"18"-16,2 3-19 16,0 2-3-16,-3 2 10 15,1 1 33-15,-2 0 42 16,-1-2 5-16,-4 1-5 0,2 0-27 15,-1-2-38-15,2 2-13 16,-2 0-18-16,1 3-7 16,1 1-7-16,-3 2-1 15,2 2 7-15,0 1 3 16,-1 4 2-16,2 0-1 16,-1 4-5-16,3 1-4 15,-1-2-2-15,-1 1-1 0,3 1 2 16,-2-2 2-16,1 5 14 15,1 0 8-15,-4 4 6 16,4 3 2-16,-2 1-2 16,2 5-5-16,-2 5 0 15,1 2-4-15,0 1-10 16,0-1-4-16,-1-3-7 16,2-2-1-16,0-5-2 15,-1-3-1-15,1-5-29 16,0-4-45-16,4-8-280 15,2-5 225-15</inkml:trace>
  <inkml:trace contextRef="#ctx0" brushRef="#br0" timeOffset="205830.42">19738 10580 985 0,'-6'-1'42'0,"1"0"-11"15,5-1-11-15,0 1-16 16,0 1-9-16,-4 6 3 16,-4 1 2-16,-4 4 5 15,-1 2 4-15,3-2 1 16,-1 0 1-16,2 0-5 15,-1 2-4-15,-1 2-2 16,0 3 1-16,-1-1 0 16,1-1 0-16,3 0 0 15,1-6 0-15,0 2-1 0,0-2-1 16,1-4 0-16,1-1 1 16,2 0-1-16,0-1 0 15,7-2 3-15,3 0 11 16,5-3 23-16,8-1 9 15,6-4 11-15,3 0-6 16,9-2-4-16,3-1-3 16,0 0-2-16,-1 1-4 0,-5 7-16 15,-6 1-6-15,-6 8-11 16,-6 2-3-16,-8 4-7 16,-1 1-7-16,-8-1-26 15,-5-1-34-15,1-2-164 16,4-1 146-16</inkml:trace>
  <inkml:trace contextRef="#ctx0" brushRef="#br0" timeOffset="206663.13">18897 10875 1074 0,'-16'3'30'0,"3"-1"-20"15,3 4-4-15,1 2-6 16,-5 4-2-16,-5 7 2 16,-4 1 17-16,0 4 31 15,0-1 5-15,6 3 2 16,0 3-15-16,10 4-31 15,-1 2-6-15,5 0-2 16,3-3 0-16,7-3 4 16,3-5 0-16,8-5-1 15,6-3 0-15,15-10-25 0,6-6-41 16,9-14-218-16,5-10 177 16</inkml:trace>
  <inkml:trace contextRef="#ctx0" brushRef="#br0" timeOffset="207611.63">18984 10875 975 0,'-4'-1'51'16,"4"0"35"-16,14 0-73 15,0-1-7-15,9 0 7 16,-5-4 30-16,2 0 43 16,-2-3 16-16,0-1 0 15,4-1-29-15,-4 0-42 16,2 3-15-16,-3 1-14 15,0 1 2-15,-4 6-48 16,1 1-47-16,-9 10-205 16,-5 4 167-16</inkml:trace>
  <inkml:trace contextRef="#ctx0" brushRef="#br0" timeOffset="207751.37">19151 10998 1363 0,'6'-4'66'0,"4"-1"45"16,17-1-117-16,10-3-56 0,7 1 38 15</inkml:trace>
  <inkml:trace contextRef="#ctx0" brushRef="#br0" timeOffset="208945.59">20297 10515 277 0,'-11'-21'58'0,"2"0"31"16,3 4-38-16,0 2-16 15,-2 6 6-15,-3 0 28 0,-4 7 31 16,1 2 12-16,-7 3-12 16,1 4-20-16,2 0-20 15,0 3-10-15,5 1-22 16,1 4-8-16,5 8-11 15,1 4 0-15,1 9 10 16,5 4 8-16,0 0 19 16,7-1 1-16,5-3-8 15,4-4-9-15,6-6-20 16,2-5-4-16,5-9-4 16,0-6-1-16,-1-6-43 15,-4-6-41-15,0-9-141 16,-3-4 120-16</inkml:trace>
  <inkml:trace contextRef="#ctx0" brushRef="#br0" timeOffset="209412.12">20248 10670 807 0,'-8'-1'121'15,"4"-4"135"-15,9-6-158 16,13-5-49-16,4-2-27 0,5 2-20 16,0 2-1-16,1 6-8 15,-2-2-20-15,1 4-56 16,0 0-37-16,-5-2-31 16,-2-1 17-16,-5-1 58 15,-1-1 38-15,-7 3 66 16,-2 4 30-16,-5 4 31 15,-5 6 14-15,-3 10 13 16,-3 4-7-16,-1 11-10 16,-3 3-9-16,1 2-32 15,0 1-18-15,4-8-21 16,5-3-5-16,5-11-11 16,1-3 0-16,6-12 18 15,2-5 9-15,4-11 8 16,3-5 2-16,0-8-20 0,1-1-8 15,-2 2-8-15,-1 1-2 16,-5 8-2-16,-2 4-15 16,-4 8-36-16,-3 5-22 15,-4 2-66-15,-2 9-35 16,-2 3-169-16,-2 4 193 0</inkml:trace>
  <inkml:trace contextRef="#ctx0" brushRef="#br0" timeOffset="210095.87">20706 10370 734 0,'4'-13'39'0,"2"-1"49"16,4 7-143-16,4 3-52 16,-2 5-49-16,-3 5 9 15,-8 8 149-15,-6 3 83 0,-1 10 93 16,-5 2 3-16,0 8-73 16,5 1-23-16,-6-4-23 15,4-3-3-15,-3-9 0 16,-1-3-4-16,3-9-12 15,-3-4-4-15,7-6-17 16,5-6-8-16,3-13-8 16,3-5-4-16,6-15-1 15,1-6 0-15,7-4 0 16,0-1-1-16,3-1 0 16,-4 4 1-16,0 9-1 15,-5 5 1-15,-1 15 0 16,1 5 1-16,-7 7 0 15,2 6 1-15,-5 6-1 16,1 5 2-16,-2 13 3 0,-1 7 3 16,0 10 8-16,-2 5 8 15,0 6 10-15,0-1 2 16,0 0-5 0,-2-1-7-16,0-7-13 0,0-4-4 15,0-9-4-15,-1-4-2 16,2-7-17-16,1-7-24 15,-2-5-95-15,-3-5-97 0,0-3 122 16</inkml:trace>
  <inkml:trace contextRef="#ctx0" brushRef="#br0" timeOffset="210287.62">20745 10559 593 0,'-1'8'121'0,"2"0"104"15,7-1-39-15,11-3-62 16,1-2-18-16,9-5-14 16,1-4-12-16,5-6-30 15,2 0-14-15,1 0-25 16,-3 2-29-16,-4 3-89 16,-5 2-72-16,-9 3 87 15</inkml:trace>
  <inkml:trace contextRef="#ctx0" brushRef="#br0" timeOffset="210695.94">19804 11095 875 0,'5'-16'56'0,"4"-7"21"16,7 2-27-16,8-5-6 15,-4 4-5-15,8 6 31 16,2 2 16-16,4 6 9 16,4 2-8-16,4 6-41 15,4 3-17-15,2 8-23 16,4 2-4-16,-8 2-1 0,-7 1-1 16,-8 1-8-16,-1 0-13 15,-10-1-66-15,-1 0-59 16,-6-4 76-16</inkml:trace>
  <inkml:trace contextRef="#ctx0" brushRef="#br0" timeOffset="211145.33">20158 11237 1138 0,'-10'-8'115'15,"4"-2"199"-15,19 0-302 16,7 0-12-16,5 4-1 16,0 0 0-16,-5 9 5 15,-6 6 11-15,-2 3 22 16,-6 3 7-16,4 1 1 16,-2-1-9-16,-2-3-17 15,5-1 1-15,-8-7 20 16,-2-4 10-16,0 1 2 15,-6-2-6-15,5 0-26 16,-7-5-11-16,0-1-6 0,-4-2-3 16,-10-1 0-16,-5 2-1 15,-2 3-4-15,-1 4 0 16,1 6 0-16,6 4 0 16,5 9 2-16,3 5 1 15,4 7 0-15,6 1 1 16,5-2 1-16,4-1 0 15,10-12 0-15,8-5-1 16,6-11 0-16,12-6-1 0,2-10-33 16,-3-4-43-16,2-10-297 15,-5 1 237-15</inkml:trace>
  <inkml:trace contextRef="#ctx0" brushRef="#br0" timeOffset="212362.8">20166 11189 229 0,'-11'-15'71'15,"0"-2"72"-15,5-1-9 16,0-1-7-16,0 4-24 16,5 1-22-16,0 4-42 15,0 1-11-15,3 0-14 16,0-1-4-16,7 0-7 16,-2 3-2-16,3-2 1 15,-3 2 0-15,1-4 7 16,0 0 6-16,0-2 12 0,1 0 4 15,-1 0-2-15,-2 3-4 16,1-1-6-16,3 2-3 16,-4 2-2-16,-1 1-1 15,-4 6-6-15,5 0-3 16,-2 12 1-16,-2 10 3 16,3 16 4-16,-5 8 0 15,1 7-2-15,4-1-2 16,-5-5-3-16,0-3-1 0,6-8-2 15,-5-4-2-15,7-10-15 16,1-6-38-16,6-11 33 16</inkml:trace>
  <inkml:trace contextRef="#ctx0" brushRef="#br0" timeOffset="-214451.12">22679 10187 99 0,'6'-8'1'16,"1"0"-1"-16,-1 0-1 0,0 1 47 15,-2-2 55-15,-4 3 75 16,0-1 23-16,-1-1-15 16,-2 1-44-16,2-2-63 15,-3 2-17-15,0 2-23 16,1 2-3-16,-3 2-4 16,-2 1-2-16,0 3 1 15,0 1 3-15,1 3 4 16,-2-2 4-16,3 1-3 15,-1-2-2-15,-1 0-7 16,0-1-5-16,-3 1-8 16,3 3-2-16,-2 0-2 15,1 3 0-15,0 4-1 16,-3-1 0-16,0 3 7 0,-2 1 5 16,-1 4 9-16,-1 3 3 15,2 7-9-15,2 3-2 16,3 4-7-16,7-1-3 15,3-6-1-15,5-4-2 16,6-9-5-16,3-6-2 16,6-7-2-16,4-5-1 15,2-8 0-15,1-3 1 0,0-4-26 16,-1 0-25-16,-4 0-97 16,-2 0-98-16,-4 3 135 15</inkml:trace>
  <inkml:trace contextRef="#ctx0" brushRef="#br0" timeOffset="-214143.06">22299 10471 229 0,'-1'0'38'0,"7"-2"56"0,4 0 26 15,9 1 32-15,5-2 2 16,4-1-12-16,1 0-19 16,5-4-44-16,1-4-15 15,3-3-35-15,0-2-12 16,-4 1-12-16,0-1-4 15,-4 1-34-15,-1 0-40 0,-6 2-187 16,-1 0 155-16</inkml:trace>
  <inkml:trace contextRef="#ctx0" brushRef="#br0" timeOffset="-213817.31">22779 10396 833 0,'-12'12'75'16,"4"4"104"-16,9 2-162 15,4 4-17-15,3 1-3 16,1-1 0-16,-1-3 3 16,4-4 1-16,0-9 12 15,5-4 5-15,4-10 8 0,1-6 5 16,7-6-4-16,0-4-3 15,-2-2-7-15,-5 2 4 16,-5 2 21-16,-6 0 13 16,-9 6 11-16,-2 2-9 15,-6 6-30-15,-1 4-22 16,-9 4-38-16,-1 5-30 16,-3 6-68-16,-2 0-46 15,5 2 94-15</inkml:trace>
  <inkml:trace contextRef="#ctx0" brushRef="#br0" timeOffset="-213216.68">23300 10059 946 0,'-6'-9'39'0,"5"2"11"15,1 2-50-15,2 2-9 16,4 3 0-16,-4 8 6 0,-1 1 14 16,-4 7 22-16,-1 4 14 15,0 7 18-15,2 4-1 16,-1 9 2-16,1 0-6 15,-1-2-8-15,0 0-3 16,-1-12-11-16,-1-2-6 16,2-8-9-16,0-5-6 15,3-4-11-15,0-6-3 0,6-1-2 16,-6-8 0 0,6-11 2-16,0-4-1 0,-1-14 1 15,1-6-1-15,1-4-1 16,4-6 1-16,4 3-1 15,-2 4 1-15,4 9 4 16,-1 4 1-16,-2 9 0 16,3 4 0-16,-4 6-5 15,1 2-1-15,-2 8-1 16,-2 2 0-16,0 5 2 16,-1 8 5-16,-1 12 24 15,3 10 9-15,-1 17 9 16,1 8-2-16,-2 3-19 15,2-2-6-15,-5-9-7 16,2-6-2-16,-5-12-4 16,2-7-4-16,-2-12-13 0,1-4-28 15,-4-8-96-15,0-2-111 16,-6-12 128-16</inkml:trace>
  <inkml:trace contextRef="#ctx0" brushRef="#br0" timeOffset="-213033.06">23370 10176 695 0,'-3'16'167'15,"6"0"183"-15,9-1-217 16,7-3-43-16,4-4-45 16,-3-5-7-16,3-3-8 15,1-1-8-15,0-6-10 16,1 2-24-16,0-8-108 15,-1-4-121-15,-5-2 125 16</inkml:trace>
  <inkml:trace contextRef="#ctx0" brushRef="#br0" timeOffset="-212735.54">23776 9839 1138 0,'-4'-4'49'0,"-4"0"23"16,12 5-63-16,2 8-10 15,-6 16 12-15,1 11 21 16,-4 27 22-16,-5 14 7 16,1 25 4-16,-4 8-15 15,-3 16-8-15,-3 3 2 0,-4-9-3 16,2-6 1-16,-5-22-6 15,0-16-8-15,5-16-16 16,0-9-5-16,8-15-41 16,0-9-39-16,8-13-337 15,3-13 264-15</inkml:trace>
  <inkml:trace contextRef="#ctx0" brushRef="#br0" timeOffset="-212267.93">23931 10642 1086 0,'-3'20'-6'16,"4"0"-67"-16,6 3 4 16,0 5 64-16,2 3 59 15,-4 5 120-15,1 2 24 16,3-4-13-16,2-3-22 0,1-7-63 16,3 0-18-16,-1-7-21 15,1-3-13-15,-1-6-20 16,-2 0-8-16,-4-4-9 15,-7-3-3-15,0 1-6 16,-11-3-9-16,-13-5-29 16,-7-2-21-16,-10-4-17 15,-7 1 3-15,1 4 25 16,0 5 19-16,11 10 21 16,1 5 4-16,14 13 1 15,0 6 0-15,12 7-2 16,8 1 0-16,12-6-2 15,7-5-2-15,14-13-45 16,2-8-56-16,6-14 62 16</inkml:trace>
  <inkml:trace contextRef="#ctx0" brushRef="#br0" timeOffset="-193438.02">24304 9997 64 0,'0'-8'39'0,"0"0"62"15,0 2 22-15,-2 1 0 16,1 3 0-16,0 0-14 15,2 1-19-15,-1 1-24 16,0 0-16-16,1 0-26 16,-1 1-2-16,6 3 1 15,-5 1 2-15,2 0-1 16,-2 2 4-16,-1 3 13 16,1 2 6-16,-1 4 1 15,3 3-8-15,-1 5-12 16,4 3-6-16,1 5-7 15,3 3-2-15,-3 0-1 16,4 1 3-16,-5-5 7 16,5 0 6-16,1 0-1 0,-1 4-1 15,1 2-4-15,0 1-6 16,-1 0-3-16,0 3-2 16,-3 3-4-16,0-2-2 15,0 1-1-15,-2-4 1 16,0-1-1-16,2-1 0 15,-4-4 0-15,1 0 0 0,1-6-2 16,-1-6 0-16,-2-3-1 16,4-3 0-16,-5-4-1 15,-1-3 0-15,-1-4-15 16,-1-3-18-16,1-1-65 16,-3-6-44-16,5-3-221 15,-1-3 211-15</inkml:trace>
  <inkml:trace contextRef="#ctx0" brushRef="#br0" timeOffset="-192938.5">24302 10908 492 0,'-3'-2'19'0,"0"-1"0"16,3 1-15-16,4 1-5 15,3 1 0-15,-3 1 14 16,1 0 18-16,-2-1 55 16,3-1 33-16,-1-4 19 15,1 1-11-15,6-2-42 16,0-3-23-16,5 0-18 15,1-2 0-15,4-2-10 16,6 0-6-16,2 1-14 16,0-1-5-16,5 2-5 15,-1 4-1-15,-6 0-3 16,0 4 0-16,-6 2-3 16,-8 1-18-16,-2 1-64 0,-1 2-65 15,-6 2 76-15</inkml:trace>
  <inkml:trace contextRef="#ctx0" brushRef="#br0" timeOffset="-192630.78">24221 10994 485 0,'6'-2'33'0,"5"-2"44"16,10 0-189-16,12-2 11 16,5-1 13-16,4-3 112 15,3 0 71-15,5-1 41 16,-1-1 11-16,2 1-51 15,-3-1-35-15,-8 0-34 16,-4 0-13-16,-2 2-31 16,-3-2-49-16,-6 2 42 0</inkml:trace>
  <inkml:trace contextRef="#ctx0" brushRef="#br0" timeOffset="-192396.46">24688 10843 1025 0,'-15'3'51'15,"2"2"21"-15,9 3-65 16,4 5-32-16,2 6-16 16,-1 3 4-16,-2 2 14 15,-2-1 16-15,3-1 17 16,-1-2 0-16,2-3-3 15,2-2-21-15,5-3-183 16,-1-5 139-16</inkml:trace>
  <inkml:trace contextRef="#ctx0" brushRef="#br0" timeOffset="-190439.28">19878 10478 274 0,'-7'-6'29'0,"-4"-2"9"15,4-1-9-15,0 0-7 0,-2-2-16 16,3 0 15-16,-3 3 24 16,-5 0 49-16,0 2 18 15,-2 3-2-15,3 1-16 16,-2 2-38-16,1 0-14 16,-1 2-16-16,1 0-7 15,-1 1-13-15,-3 1-2 16,1 2-1-16,-1-1-1 0,1 2 2 15,-2 2-1-15,-2 0 1 16,-3 0 0-16,-1 4-1 16,-7 2 0-16,-3 3 0 15,1 1-1-15,-3 3 12 16,2 1 8-16,-1-1 6 16,-1 2 1-16,5-2-13 15,3-1-8-15,8 0-8 16,2 0 0-16,10 0-2 15,3 2 0-15,6-1-2 16,3 1 1-16,3-1 0 16,1-1 0-16,11 0 2 15,0 1 0-15,7-1 1 16,2 1-1-16,6-1 1 16,1-1 0-16,2-4 0 15,-2-1 1-15,1-4 4 0,-4-1 1 16,3-6 6-16,1-4 4 15,-3-5 4-15,0-2 0 16,-4-5-6-16,0-1-3 16,1-1-3-16,-4-1 3 15,3 0 7-15,-1 0 3 16,-4 2 0-16,0-2-3 16,-3 0-4-16,-3 0-2 0,1-1 0 15,-1 0 1-15,-2 0-1 16,0-1 0-16,-1 0 0 15,0 0 0-15,-4 1 5 16,-2 0 5-16,-4 0 11 16,-4-2 6-16,-4-2 6 15,-2 1-2-15,-3-5-5 16,-5-1-5-16,0-1-12 16,-6-3-5-16,-2 3-10 15,-2 1-2-15,-6 6-2 16,1 1 0-16,-11 8-1 15,-1 3 1-15,3 4-1 16,-1 2-1-16,7 1 0 16,2 1 0-16,5 1-1 0,1 1 0 15,-2-2 0-15,3-1 0 16,5 0-1-16,2-3 1 16,6 3-3-16,6 0-7 15,-2 5-21-15,6-1-9 16,2 2-6-16,-2 2 6 15,5 0 20-15,-1 3 9 16,2 4 8-16,1 4-6 16,-1 7-17-16,-3 6-8 0,0 2-15 15,-2 4-3-15,-1-2 5 16,3-2-4-16,2-2-36 16,4-3-74-16,11-6 96 15</inkml:trace>
  <inkml:trace contextRef="#ctx0" brushRef="#br0" timeOffset="-177724.69">18621 11765 221 0,'-3'-1'25'15,"3"-2"34"-15,3-2-48 16,2 1 14-16,-1-2 50 16,0-1 11-16,0 2 35 15,-4-4-10-15,1 3-40 16,3 1-9-16,-4 4-35 16,0 0-12-16,0-1-11 15,0 1-2-15,-2-1-2 16,2 8 1-16,0 2 0 15,0 1 1-15,-2 1 0 16,1-1-1-16,-3 0 1 16,4 0-1-16,0 1 2 15,3 0-1-15,2 2-1 0,-1 1 2 16,3 1 0-16,1 2 1 16,1 0 4-16,-1 1 1 15,2 2 2-15,0 1 1 16,3-1-4-16,1-1-2 15,1-1-2-15,2-1 0 16,-2-1-2-16,2-3 0 0,0-5 1 16,3-1 1-16,-2-3 9 15,0 0 7-15,0 1 11 16,-2 2 2-16,1 0-6 16,1-2-6-16,-4 3 0 15,2-2 3-15,-5 1 9 16,-1 3 6-16,-1-3 3 15,1 2 1-15,-3-4 4 16,3 0-1-16,-2-3 0 16,0-2 0-16,4-6-6 15,-4-5-4-15,3-5-12 16,0-4-5-16,-9-3-7 16,2 0-1-16,-8-2 3 15,1 1 3-15,-6-2 0 16,-2 2-1-16,3-1-5 15,-4 1-4-15,3 2-5 0,5 3-1 16,1 3-2-16,3 1-4 16,7-1-30-16,3-1-26 15,15-5-67-15,0-1-52 16,13-6 98-16</inkml:trace>
  <inkml:trace contextRef="#ctx0" brushRef="#br0" timeOffset="-167659.15">19457 11840 249 0,'0'-2'57'15,"0"0"43"-15,3 1-43 16,2 1-41-16,2 0 30 16,3 0 28-16,0-2 41 0,3-2 14 15,1-3-33-15,3 1-26 16,3-4-42-16,-1 1-15 16,1-1-11-16,1 1-2 15,-2 2-19-15,1 1-26 16,-2 6-97-16,-2 0-87 15,-7 6 121-15</inkml:trace>
  <inkml:trace contextRef="#ctx0" brushRef="#br0" timeOffset="-167498.76">19530 12003 405 0,'-7'13'105'15,"6"0"94"-15,6-8-64 16,6-2-37-16,8-9-14 15,3-4-6-15,8-8-35 16,7 0-16-16,3 0-59 16,7 1-55-16,-3 4 51 15</inkml:trace>
  <inkml:trace contextRef="#ctx0" brushRef="#br0" timeOffset="-166657.95">20651 11506 189 0,'-14'0'36'0,"2"4"2"16,4 3-26-16,-2 6-54 15,-2 2 0-15,0 3 31 16,1 1 40-16,0-2 45 16,1 0 11-16,2-1 7 15,5 2-10-15,3-3-18 16,3 0 2-16,6-1 2 16,2-2 1-16,6-3 0 15,5-2-5-15,3-6-10 16,2-3-5-16,1-6-1 15,-2-6 2-15,0-4 6 16,-4-3 1-16,1-3-7 16,1 1-4-16,-6-8-10 15,-1-1-3-15,-9-9-6 0,-3-2-4 16,-5 0-8-16,-1-1-4 16,-8 7-6-16,-1 2-1 15,-5 7-2-15,1 7-14 16,-3 10-78-16,1 8-77 15,3 13 85-15</inkml:trace>
  <inkml:trace contextRef="#ctx0" brushRef="#br0" timeOffset="-166470.28">20752 11528 398 0,'-7'1'-14'16,"2"0"-66"-16,5 0 47 16</inkml:trace>
  <inkml:trace contextRef="#ctx0" brushRef="#br0" timeOffset="-166326.81">20758 11524 348 0,'4'-5'97'0,"1"1"93"15,0 0-49-15,4 2-61 16,-1 2-22-16,5 0-27 0,1 1-5 16,2 4-11-16,1 3-5 15,4 2-19-15,0 0-19 16,2 1-54-16,-2-1-57 16,-4-1 74-16</inkml:trace>
  <inkml:trace contextRef="#ctx0" brushRef="#br0" timeOffset="-165826.49">21047 11251 768 0,'-11'-13'43'15,"5"2"49"-15,12 3-120 16,5 0-9-16,6-2-1 16,-5 1 5-16,-1-4 62 15,0 1 29-15,-5 1 42 0,6-1 9 16,0 2-32-16,3-1-18 15,0 8-39-15,2 5-10 16,-3 14-6-16,-5 7-2 16,-2 12-1-16,-7 1-2 15,-7 5-5-15,-4 1-1 16,-8-4 3-16,1 0 3 16,-10-6 4-16,-2-3 1 0,-2-7 3 15,1-4 2-15,7-9 8 16,6-4 1-16,9-7-2 15,2-4-5-15,12-7-11 16,3-3-3-16,9-4-1 16,9 0 0-16,5 2 0 15,-2 2-9-15,10 4-51 16,-8 2-43-16,2 4-146 16,-2 3 137-16</inkml:trace>
  <inkml:trace contextRef="#ctx0" brushRef="#br0" timeOffset="-165459.91">21498 10893 1388 0,'-6'-9'53'0,"4"0"-13"16,5 12-46-16,4 6-28 16,-3 11-24-16,-6 7 4 15,-10 15 24-15,-7 9 21 0,-5 11 28 16,-1 4 5-16,-5 2 6 16,-2 2 3-16,2 4-15 15,-2 4-5-15,5 3-8 16,0 1-2-16,-2-5-2 15,1-4 0-15,-3-8-1 16,-2-4 1-16,2-7-1 16,1-2 0-16,6-11-19 15,4-5-19-15,12-9-82 16,4-7-96-16,11-12 120 16</inkml:trace>
  <inkml:trace contextRef="#ctx0" brushRef="#br0" timeOffset="-165008.78">21421 11808 1387 0,'-15'-10'63'16,"10"-2"18"-16,5 3-90 15,16 1-64-15,0-2-27 0,2 6 1 16,-1-1 24-16,-9 5 66 16,0 2 29-16,-5 5 31 15,-3 7 5-15,-2 13-1 16,-1 6-13-16,-4 9-30 16,2 2-6-16,-6 2-3 15,-1 1 0-15,-8-1 0 16,-4-2 1-16,-8-5 1 15,-2-3 2-15,3-8 10 16,-1-5 6-16,13-10 4 16,0-7-2-16,8-9-11 15,3-6-9-15,8-14-7 16,4-4-1-16,6-6-1 16,3 0 2-16,4 3 1 15,1 3-1-15,6 6 1 16,3 6-1-16,3 10-1 0,2 5 1 15,-5 13-14-15,1 7-19 16,-1 4-67-16,-2 1-68 16,-2-7 90-16</inkml:trace>
  <inkml:trace contextRef="#ctx0" brushRef="#br0" timeOffset="-164726.93">21853 11767 1878 0,'-9'1'43'0,"8"5"-71"16,4 3-24-16,7 6-38 15,-3 3 3-15,-8 9 34 16,-8 6 21-16,-9 13 34 15,0 5 2-15,3 5 10 16,2-4 4-16,13-9 1 16,5-6-2-16,22-9-22 15,9-6-33-15,17-14-193 16,10-9 153-16</inkml:trace>
  <inkml:trace contextRef="#ctx0" brushRef="#br0" timeOffset="-148344.55">24071 11683 133 0,'-1'-10'27'0,"4"0"43"16,0-2 17-16,4-1 35 15,0-1 34-15,-4-2 13 16,-3 2-2-16,0 0-40 16,4 3-38-16,-3 1-47 15,1 1-17-15,2 2-23 16,-3 2-2-16,4 1 0 15,2-1-1-15,-4 2 2 16,-2 3 1-16,-1-1-1 16,0 0-1-16,0 1 0 15,-1-1-2-15,0-1 0 16,4 4 0-16,-2 1 1 16,2 1 1-16,-1 1 0 15,1 1 2-15,-5 0 2 16,2 4 3-16,0 3 5 0,0 4 3 15,0 4-1-15,0 2 1 16,0 5-5-16,0 1 4 16,-4 5 13-16,1 3 3 15,-2 4 10-15,4 2-2 16,-3 1-10-16,4 2-6 16,0 0-9-16,-3-3-3 0,4-2-3 15,4-4-1-15,-3-5 0 16,1-3 3-16,-2-6 9 15,1-6 4-15,-2-7 2 16,2 0-2-16,-1-3-11 16,-5 0-4-16,3-4-9 15,1-2-22-15,-1-1-87 16,0 0-95-16,-1-5 108 16</inkml:trace>
  <inkml:trace contextRef="#ctx0" brushRef="#br0" timeOffset="-147495.21">24038 11513 670 0,'-8'-8'47'15,"2"-1"23"-15,1 4-31 16,2 0 6-16,-3 1 1 16,2 4 14-16,-7 4-5 15,2 3 0-15,-5 7 5 16,-3 0-9-16,-1 5-9 16,0 2-3-16,-4 0-23 15,2 3-5-15,0-4-4 16,-1 3-1-16,-3 1 0 15,-1-3 1-15,-5 4 4 16,-3-3 0-16,1 0 0 16,0 0-2-16,5-1-7 0,2 1-1 15,3-3-1-15,2-1 0 16,8-3-1-16,2-3 1 16,6-4-2-16,2 1-1 15,8-4 1-15,3-1 2 16,10-1 6-16,9 1 3 15,14-4 4-15,7 0 2 16,5-4 0-16,-1 0 1 0,5-1-5 16,-1-3-3-16,7 2-4 15,10-1 0-15,-6-1 0 16,-1 0 1-16,-4-3 5 16,-5 0 6-16,-4 2 7 15,1-2 2-15,-2 2-1 16,-1 1-2-16,-15 2 0 15,-3-2 2-15,-17 4 7 16,-7-1 7-16,-5 2 14 16,-6-1 2-16,-6 0-4 15,-5-4-5-15,-12-3-21 16,-5-1-3-16,-9-3-2 16,-4-1-2-16,-2 1 1 15,2-1-2-15,3-2-5 16,4 2-2-16,4-6-7 0,6 1-2 15,8-1-3-15,6 0-18 16,9 1-65-16,7-1-51 16,7 3-317-16,2-1 274 15</inkml:trace>
  <inkml:trace contextRef="#ctx0" brushRef="#br0" timeOffset="-35848.02">18631 12639 1501 0,'-21'-9'19'0,"2"5"-16"15,3 0-48-15,2 5-12 16,-2 2-28-16,-8 1-5 16,-3 1 14-16,-5 1 74 15,-3-3 38-15,-3 0 3 16,3 1-51-16,4 4 7 16</inkml:trace>
  <inkml:trace contextRef="#ctx0" brushRef="#br0" timeOffset="-35099.2">18104 12885 1535 0,'-10'5'27'0,"2"0"-36"15,8 3-6-15,2-3 18 16,0 0-2-16,5-2 16 0,-2-2 11 16,2-3 16-16,1-4 11 15,3-2-8-15,5 0-10 16,1 0-15-16,5 0-12 15,4 6-22-15,6 2-6 16,2 8-10-16,4 2-4 16,0 4 9-16,2 1 5 15,4 1 13-15,0-2 5 16,7 1 10-16,3 0 5 0,6-4 11 16,4 0 4-16,7-5-2 15,0 1 1-15,3-3-3 16,3-2-3-16,-2 5-5 15,5-1-3-15,-4 5-8 16,1 0-3-16,-1-1-2 16,1 3-1-16,3 0 0 15,10-2-1-15,-1 1 0 16,4-5 1-16,3-5-1 16,-2-4 1-16,3-3 0 15,2-1 0-15,-4-5 1 16,3-1 1-16,-9 1 0 15,-5-2 1-15,-3 3-2 16,-2 3-2-16,-7 3-1 16,-2 2-14-16,-3 9-45 15,-4-3-34-15,-8 5-337 0,2 4 276 16</inkml:trace>
  <inkml:trace contextRef="#ctx0" brushRef="#br0" timeOffset="-33733.47">3426 13715 200 0,'-27'-16'65'0,"1"-2"49"16,1-3-44-16,5-1-97 16,0 1-32-16,4-2-13 15,-1 1 6-15,-3 3 68 16,1 2 63-16,-3 6 103 16,0 0 31-16,4 6-3 15,0 2-39-15,6 0-80 16,1 3-28-16,5 1-8 15,5 0-1-15,2 0-2 16,8-1 0-16,5-4-12 16,10-1 3-16,5-1 6 0,6 1 1 15,11-2-2-15,-2 1-2 16,13 1-13-16,3 1-4 16,5 1-5-16,4 0-1 15,8 0-2-15,3-1-1 16,6-1-1-16,0 2-1 15,1 1 0-15,4 0 2 0,8 2 6 16,-1-2 1-16,3 2 0 16,2 0-3-16,-2 2-7 15,5 2-1-15,-1 2-2 16,1 2 1-16,0 1 0 16,3 1 0-16,0 2 1 15,2 1-1-15,-6 0 1 16,-2 1-1-16,-6 1 0 15,-9-1 1-15,-7 2-1 16,0 2-1-16,-5-5 9 16,0-2-31-16,3-14-144 15,4-8 118-15</inkml:trace>
  <inkml:trace contextRef="#ctx0" brushRef="#br0" timeOffset="4044.44">16593 14633 186 0,'-8'-13'47'0,"3"-1"81"0,0-5-36 15,3 2-22-15,-1-2-14 16,3 1-24-16,0-1 3 16,0 1 18-16,-2 0 12 15,-2-3-3-15,1 3-7 16,-3-1-16-16,1 1-11 15,-1 2-15-15,-2 1-4 16,2 2-5-16,0 2-1 0,-2 1-3 16,-2 2-1-16,0 1 0 15,-2 0 1-15,-1-1 5 16,2 1 2-16,-6-1 5 16,2 0 1-16,-6 1 3 15,4 0 1-15,-6 2-6 16,-2-1 0-16,-3 4-7 15,-5 2-2-15,1 3-2 16,-4 3-2-16,2 4 2 16,-1 2 0-16,2 3 1 15,0 2 0-15,1 4-1 16,1 5 1-16,5 3-1 16,0 3 1-16,3 1 4 15,-1 0 5-15,3 6 9 0,1-1 6 16,-1 4 10-16,1 1 2 15,2-1 2-15,1 1 3 16,3 2 8-16,2-1 6 16,3 0 4-16,1-1-4 15,8-4-15-15,3-1-9 16,7-3-10-16,4-1-1 16,6-7 5-16,0 0 7 0,12-6 7 15,-1-3 3-15,10-6 0 16,6-4-2-16,2-8-1 15,3-7-4-15,8-7-6 16,-1-3-5-16,7-5-9 16,-1-3-3-16,-6 2-9 15,-3 1-10-15,-9 4-35 16,-2-1-37-16,-9 4-383 16,-5 2 306-16</inkml:trace>
  <inkml:trace contextRef="#ctx0" brushRef="#br0" timeOffset="5533.25">17373 14097 1137 0,'-10'5'79'15,"8"4"97"-15,2 2-160 0,5 6-23 16,4 3 1-16,1 1-1 16,-3 0 0-16,-1-3 6 15,0 0 2-15,-3-1 9 16,-2 0 6-16,-2 3 23 15,-3-1 10-15,-1 5-1 16,0 5-4-16,3 9-23 16,-1 7-10-16,2 12-7 15,1 4-2-15,0 10-1 16,3 3-1-16,-3-1 0 16,0 2 1-16,-3-14 16 15,2-7 10-15,-4-12 18 16,2-7 8-16,-1-5-7 15,-3-3-9-15,3-3-16 16,-1-3-9-16,0-1-8 16,2-2-3-16,0-5-7 15,3-2-14-15,2-7-59 0,-2-3-47 16,0-4-216-16,0-8 197 16</inkml:trace>
  <inkml:trace contextRef="#ctx0" brushRef="#br0" timeOffset="6161.38">17270 14097 1571 0,'-1'-4'36'0,"0"2"-27"15,2 0-9-15,-4 2 0 16,2 0 2-16,-12 3 3 16,-3 2 8-16,-7 6 5 15,-6 3 6-15,-11 4 3 16,-1 4-4-16,-6 7-3 15,4 5-6-15,0 9-9 0,1 3-3 16,8-1-3-16,-1-3-3 16,11-5-1-16,8-4-1 15,2-6 3-15,7-3 1 16,5-4 2-16,2-4 2 16,11-5 4-16,0 0 4 15,13-1 13-15,8-1 3 0,6 1-2 16,11-1-5-16,10 0-12 15,2-1-4-15,13-1-3 16,0-2-1-16,-1-1-1 16,0-1 0-16,-6-2 1 15,0-1 1-15,-7-4 0 16,-7-1 2-16,-10-1 2 16,-9-3 11-16,-16-2 24 15,-2 0 11-15,-16-4 16 16,-5-4-8-16,-6-8-23 15,-6-7-13-15,-4-11-19 16,-5-4-6-16,-3-5-16 16,-1-2-8-16,-3 5-17 15,4 3-13-15,5 11-54 16,4 4-52-16,11 6 89 16</inkml:trace>
  <inkml:trace contextRef="#ctx0" brushRef="#br0" timeOffset="21939.83">15232 15741 154 0,'-1'-6'55'15,"-1"0"30"-15,0-2-35 16,2 2-23-16,0 0-30 16,-2 1-1-16,1 1 3 15,-3 1 6-15,3 3 17 16,0 0 6-16,-2 0 4 16,-8 0-3-16,10 3-16 15,0-1-5-15,2 1-5 16,2 1 1-16,1 0 23 15,0-1 25-15,-3 0 49 16,1-2 16-16,1 3 4 16,-2-1-15-16,2 0-27 15,-3 0-8-15,0-1-7 16,0 1 0-16,-3 2-14 0,2-1-10 16,1 2-1-16,-5 2 0 15,-1 3 1-15,0 4 2 16,-1 8-17-16,0 4-10 15,-1 6-11-15,5 6-2 16,-4 2-1-16,2 2 0 16,1 1-1-16,-2-3 0 15,6-1 0-15,0-3 0 0,1-7-8 16,4-4-7-16,2-4-33 16,3-3-33-16,1-4-90 15,2-2-76-15,1-7 131 16</inkml:trace>
  <inkml:trace contextRef="#ctx0" brushRef="#br0" timeOffset="22357.55">14551 16484 1240 0,'-4'-3'44'0,"3"0"34"0,9-6-84 16,13 0 5-16,9-5 3 15,7-1 2-15,12-2 8 16,4-2 4-16,12-1 5 16,9-1-2-16,9-3-9 15,1 3-4-15,0 3-7 16,0 5-5-16,-7 7-13 15,0 2-10-15,-9 4-57 16,-4 2-72-16,-12 6 91 16</inkml:trace>
  <inkml:trace contextRef="#ctx0" brushRef="#br0" timeOffset="22939.35">14851 16847 2097 0,'-19'-4'49'0,"6"1"-30"16,7-3-25-16,13-7-7 15,9 1 0-15,16-12-4 16,8-2 6-16,18-5 9 16,3-2-3-16,0 8-10 15,0 3-12-15,-10 13-21 16,-7 4-9-16,-6 12-6 15,-7 4 6-15,-16 15 16 16,-8 5 11-16,-18 13 18 16,-14 7 6-16,-16 7 12 15,-14 2 13-15,-4-1 35 16,-4-4 21-16,-5-9 36 0,7-5 11 16,9-12-17-1,8-7-15-15,20-13-36 0,7-5-23 16,12-6-31-16,8-4-12 15,15-14-13-15,7-7-1 16,16-10 1-16,10-2-2 16,1 7-14-16,1 8-10 15,2 14-28-15,-7 8-20 16,-2 13-36-16,-5 7-13 0,-10 5-13 16,1 1-8-16,-10-7-163 15,-2-5 202-15</inkml:trace>
  <inkml:trace contextRef="#ctx0" brushRef="#br0" timeOffset="23356.77">16142 15949 2198 0,'-21'-5'53'16,"0"2"-21"0,4 1-31-16,-3 5-17 0,-1 4-11 15,-9 8-25-15,-2 3-5 16,-5 11 11-16,-8 5 9 15,-7 14 20-15,-1 6 6 16,1 17 11-16,7 2 0 0,15 9 2 16,7 0 0-16,17-2 0 15,7-2-1-15,16-9-2 16,10-5 0-16,15-14-1 16,9-10 0-16,12-15 1 15,2-11-2-15,6-14-19 16,-4-5-12-16,1-13-61 15,-1-10-56-15,2-21 85 16</inkml:trace>
  <inkml:trace contextRef="#ctx0" brushRef="#br0" timeOffset="23756.56">16573 16060 2152 0,'-12'20'50'0,"6"11"-8"16,14 22-70-16,5 15-10 15,2 14-3-15,-4 4-2 16,-2 0 13-16,-4-5 16 0,-1-8 13 15,-2-2 4-15,-2-13 6 16,0-8 3-16,1-12 9 16,1-7 4-16,4-15 3 15,3-5-3-15,8-14-1 16,5-8-1-16,8-22 4 16,0-14 5-16,4-28-3 15,0-15-3-15,-1-16-13 16,-3-2-6-16,-6 2-1 15,0 6-20-15,-7 16-4 16,-2 8-6-16,-8 21-44 16,0 8-31-16,-4 13-425 15,0 5 341-15</inkml:trace>
  <inkml:trace contextRef="#ctx0" brushRef="#br0" timeOffset="24174.24">17144 15912 2001 0,'-13'4'75'0,"11"4"47"15,5-1-120-15,20 8-44 16,6 0 17-16,6 2 5 15,3 0 0-15,2 1 20 16,-3 3 1-16,-2 5 10 16,-6 5 4-16,-5 7 2 15,-7 4 0-15,-6 11-10 16,-8 0-5-16,-14 6-10 16,-9 0-4-16,-10-4-2 15,-4-2 1-15,-3-12 9 16,-2-8 6-16,12-20 18 15,3-11 3-15,17-20 19 16,4-14 3-16,11-21-5 16,10-8-3-16,11-14-19 15,6 3-14-15,11 4-23 0,2 8-15 16,3 18-39-16,6 10-41 16,-1 24-92-16,-2 10 112 15</inkml:trace>
  <inkml:trace contextRef="#ctx0" brushRef="#br0" timeOffset="27105.77">19477 15885 1118 0,'-15'-3'88'0,"2"0"260"15,4 2-376-15,3-1-11 0,4 3 45 16,-4 0 0-16,5 2-5 15,0-1 1-15,-3 3 4 16,-2 0 9-16,0-1 2 16,-2 2-1-16,-2 5 0 15,-1 5-7-15,5 11-4 16,-2 6 1-16,4 20-3 16,-1 7 0-16,3 16-3 15,-1 8 1-15,0 1 0 16,3 1-1-16,-5-4 7 15,1-3 4-15,3-3 14 16,-4-5 8-16,4-8 9 16,-1-6 1-16,-1-11 1 15,0-5 1-15,-1-13-3 16,0-3-2-16,2-8-12 0,-2-4-6 16,3-6-13-16,-1-1-4 15,2-6-11-15,0 0-11 16,0-3-30-16,3-1-27 15,0-6-63-15,4-4-64 16,0-10 112-16</inkml:trace>
  <inkml:trace contextRef="#ctx0" brushRef="#br0" timeOffset="27743.92">19388 15798 1238 0,'-32'1'108'0,"3"3"118"16,6-2-169-16,9 1-42 0,3-1 0 16,5-2 1-16,0 2-9 15,0-1-7-15,-5 1 0 16,-4 3 0-16,1 2 0 16,-7 7-2-16,3 4 0 15,-2 5-7-15,-1 4-4 16,-7 6-4-16,1 1 2 15,-5 6 6-15,2 2 6 16,2 1 3-16,-1-3 2 0,4-3 1 16,0-3 2-16,9-7 2 15,5-2 4-15,7-9 6 16,5-4 2-16,8-1-1 16,2-1-2-16,15-1-8 15,6 1-3-15,11-4-4 16,10-2-1-16,4-3 0 15,4-3 0-15,1-5 0 16,1-3 0-16,-1-5 1 16,-3-1 0-16,-7-3 7 15,-2-3 3-15,-12-2 13 16,-5 0 13-16,-12-1 17 16,-6 0 7-16,-9-5 8 15,-6-4-4-15,-8-12-18 16,-9-5-11-16,-11-7-21 15,-4 2-9-15,-7 6-19 0,-5 6-21 16,0 12-68-16,2 11-52 16,4 14 8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6T14:39:00.5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24 8938 1946 0,'-11'-7'42'0,"7"2"-13"15,-1-1-80-15,5-6-7 0,0-2 0 16,0-5 9-16,0-1 17 16,0 1 30-16,0 0 11 15,-3 5 11-15,-2-1 0 16,1 3-4-16,-1 0-6 16,5 3-48-16,0 3-48 15,6 2-189-15,-2-1 160 16</inkml:trace>
  <inkml:trace contextRef="#ctx0" brushRef="#br0" timeOffset="972">13318 8951 1523 0,'-11'4'38'0,"-3"0"179"16,5 5-316-16,-3-1 47 16,1 1 72-16,-2-1 17 15,-4 0 36-15,-3-3 16 16,3-2-8-16,2-3-8 15,1-2-20-15,2 0-15 16,0-3-12-16,1 0-7 0,-1 0-15 16,-1 1 0-16,0 3 3 15,-2 0 2-15,2 1 7 16,-4 3-2-16,-2 2-3 16,2 4 2-16,-5 1 5 15,0 2 5-15,-1 4 9 16,0 0-4-16,-6 5-8 15,7 6-8-15,-10 10-9 16,3 7-2-16,-1 11-6 16,-4 3 1-16,5 9 1 15,-1 4 0-15,10 9 3 16,2 6 0-16,6 1-1 16,3-7-1-16,9-7 0 15,5-4 1-15,12-16 1 16,11 0 0-16,12-14 2 15,8-6 1-15,13-13 0 0,3-13-2 16,8-14-3-16,6-10-4 16,1-12-18-16,7-1-20 15,-5-6-84-15,-5 0-67 16,-10-6 101-16</inkml:trace>
  <inkml:trace contextRef="#ctx0" brushRef="#br0" timeOffset="1357.91">13858 9269 2168 0,'-10'7'13'0,"5"-4"-58"16,2 3-1-16,0-7 60 16,6 0 6-16,-2-6 0 15,-1-5 4-15,2-3 0 0,2-3-5 16,7-3-12-16,4-5-5 15,16-1-4-15,7-1-3 16,11 3-2-16,5 2-4 16,-4 5-13-16,2 5-8 15,-20 4-19-15,-4 4-10 16,-16 2-35-16,-12-4-34 16,-12 1-297-16,-17 2 269 0</inkml:trace>
  <inkml:trace contextRef="#ctx0" brushRef="#br0" timeOffset="1556.54">13567 9637 2337 0,'42'16'66'0,"18"-1"-25"15,9-3-28-15,21-7-16 16,-3-8-12-16,-5-17-20 15,-4-8-10-15,-17-11-57 16,-14-1-33-16,-18-5-159 16,-12 1 160-16</inkml:trace>
  <inkml:trace contextRef="#ctx0" brushRef="#br0" timeOffset="2122.92">14886 8334 2107 0,'-7'-1'-60'0,"4"5"-92"15,0 1-29-15,-5 8 147 16,-3 3 21-16,-11-2 44 15,-6 0 36-15,-3-7 38 16,-5-4 6-16,1-1-43 16,1 0-34-16,7 5-62 0,1 6-26 15,-6 0-25-15,3 5 6 16,-2 2 34-16,3 2 15 16,4 11 23-16,3 6 3 15,5 12 14-15,2 6 7 16,10 4 17-16,4-4 13 15,14-5 12-15,6-11 6 0,10-3 6 16,8-5-5-16,8-9-18 16,0 0-13-16,2-13-32 15,-2-3-25-15,-6-11-65 16,-4-7-43-16,-8-11-117 16,-9-7-118-16,-10-6 204 15</inkml:trace>
  <inkml:trace contextRef="#ctx0" brushRef="#br0" timeOffset="2557.58">14530 8762 681 0,'-8'-1'92'0,"5"0"171"15,3-3-215-15,4-4 2 16,4 2 45-16,-2-4 53 16,0 4 16-16,0 1-2 15,-4-1-29-15,2 5-60 16,4-1-31-16,0 1-36 15,3 0-7-15,-5 1-23 16,1 1-25-16,-2 2-80 16,3 2-61-16,-1-6 98 15</inkml:trace>
  <inkml:trace contextRef="#ctx0" brushRef="#br0" timeOffset="2971.84">15129 8698 1706 0,'-20'12'-47'0,"1"12"1"16,9 4-117-16,-14 11 113 15,2 3 50-15,-12-1 54 16,-6-4 26-16,6-3 36 16,2-5 1-16,9-5-50 15,6-1-27-15,12-10-36 16,9-2-8-16,14-10-6 16,8-5 1-16,14-13 7 15,4-6 2-15,5-4 2 16,-5-5 1-16,-6 3 10 15,-7-1 4-15,-18 2 9 16,-7 3-1-16,-14 5-22 16,-12 3-26-16,-9 16-86 0,-9 6-63 15,-14 13-144-15,3 9-50 16,3-3 190-16</inkml:trace>
  <inkml:trace contextRef="#ctx0" brushRef="#br0" timeOffset="3622.21">15491 8359 1977 0,'-23'21'-27'0,"8"5"-69"15,5 7-29-15,3 13 122 16,5 3 2-16,-4 6 1 0,-1 0 0 15,-2-7 15-15,0-6 13 16,-1-13 12-16,0-3 4 16,4-17-10-16,1 1-14 15,2-8-19-15,0-7-3 16,5-9-2-16,2-9 3 16,1-13 10-16,6-5 5 15,1-7 2-15,5-2 0 0,5-2-5 16,-4 1 1-16,3 7 6 15,-2 4 2-15,-6 5 4 16,4 6-3-16,-5-1-10 16,0 6-4-16,0 4-5 15,3 2-2-15,-3 8-1 16,-4 0-2-16,1 10-2 16,1 8 0-16,1 10 1 15,2 1 0-15,-1 12 1 16,-5 4 3-16,2 9 4 15,-6 8 3-15,4 3 0 16,-1 2 0-16,2-4-3 16,3-2 0-16,-2-9-1 15,1-7 0-15,0-5-1 16,-4-7-9-16,0-7-62 16,-5-14-58-16,-5-3-224 0,-1-16 198 15</inkml:trace>
  <inkml:trace contextRef="#ctx0" brushRef="#br0" timeOffset="3808.86">15481 8662 2339 0,'9'7'21'0,"5"4"-67"16,7 1 2-16,8-3 5 15,-4-2-29-15,4-7-48 16,-2-7-48-16,-6-8-193 16,2-7 221-16</inkml:trace>
  <inkml:trace contextRef="#ctx0" brushRef="#br0" timeOffset="4388.89">16064 8216 2128 0,'0'-2'-8'0,"6"6"-21"16,7 8-133-16,8 5 64 15,-9 6 26-15,-4-2 14 16,-9 0 92-16,-6 2 23 15,-5 1 23-15,-2 6-5 16,-4 12-40-16,4 6-14 0,-1 3-17 16,-2 2-3-16,-1 0-1 15,4 2 1-15,0-3 1 16,4-4 2-16,7-7 11 16,-1-4 9-16,4-16 11 15,4 0 8-15,-4-10-10 16,6-8-7-16,0-4-8 15,-3-7-6-15,6-2-2 16,-4 0-2-16,-4 5-4 16,1 4-1-16,-2 0-3 15,-5 1 0-15,-4 9-4 16,-2 9-1-16,-9 8 3 16,5 10 1-16,-9 10 4 15,1 6 2-15,-3 11 2 16,-5 4 0-16,1 8 0 0,2-3 0 15,2 1-3-15,3-3 0 16,1-7-3-16,5 0 0 16,7-10-1-16,-2-6-5 15,5-11-15-15,-1-6-13 16,0-8-35-16,5-1-14 16,0 0-35-16,3 0-35 15,-1-1-203-15,2-5 215 16</inkml:trace>
  <inkml:trace contextRef="#ctx0" brushRef="#br0" timeOffset="4938.64">16482 9053 2088 0,'0'14'28'15,"7"11"-1"-15,4 6-83 16,1 8 44-16,1 3 13 15,-8 1 1-15,-2 0 4 16,-4 1 9-16,-4 0 7 16,-2-1 6-16,0-3-4 15,7-5-9-15,5-2-6 16,7-8-10-16,5-7-4 0,1-7-1 16,2-6 0-16,-4-8 4 15,-4-5 2-15,-9-7 1 16,-3-4 0-16,-14-5-1 15,-7-2 0-15,-15 4 0 16,-8 0-1-16,0 18-1 16,0 7 0-16,1 24 0 15,3 20 1-15,2 26 1 16,10 13 5-16,15 6 21 16,12-3 9-16,26-14 11 15,15-12-1-15,17-24-12 16,2-15-6-16,5-26-9 15,-1-13-13-15,-6-17-36 16,0-6-24-16,-20-19-85 16,-9-3-102-16,-38-26 140 15</inkml:trace>
  <inkml:trace contextRef="#ctx0" brushRef="#br0" timeOffset="6389.06">15643 12493 1718 0,'-11'-1'89'15,"2"-2"57"-15,1 0-114 16,5-1-23-16,0 4-1 15,2-1-1-15,-1 1 3 16,2 0 3-16,0 0 2 16,-4 0 5-16,-3 4-2 0,3 9-9 15,-1 11-10-15,5 11-23 16,5 15-9-16,2 14-12 16,1 5-1-16,0 13 16 15,-1-5 8-15,4-1 19 16,-2-6 13-16,2-16 29 15,-3-8 12-15,2-16 19 16,-3-4-1-16,-1-10-6 16,-4-5-2-16,-2-10-5 15,-2 1-2-15,-9-8-17 16,-7-6-11-16,-12-3-20 16,-5 0-5-16,-7 0-12 15,-2 6-7-15,-4 6-16 16,0 3-4-16,5 15-1 15,4 3 1-15,10 13 13 16,6 5 5-16,11 7 12 0,10 8 8 16,12 0 11-16,11-1 4 15,11-8 5-15,6-11 0 16,13-13-3-16,1-7-3 16,8-12-6-16,2-8-13 15,-4-12-67-15,5-8-53 16,-16-20 62-16</inkml:trace>
  <inkml:trace contextRef="#ctx0" brushRef="#br0" timeOffset="6923.8">16130 12482 1372 0,'-17'2'42'0,"8"-2"40"16,-2 0-76-16,8-2 22 0,1-3 16 15,-2-2 3-15,4 0-1 16,-1-2-13-16,0 2 0 16,1 4-7-16,-1 3-6 15,3 11-11-15,3 8-5 16,6 18-4-16,2 4 1 16,2 16 9-16,3 6 2 0,-1 3 22 15,0 4 12-15,1-1 11 16,0-6 2-16,-5-6-11 15,-2-7-7-15,-7-11-9 16,-2-3-4-16,-5-6-12 16,-4-2-8-16,1-6-22 15,2-3-7-15,0-5-13 16,1-3-5-16,3-5 2 16,0 1 1-16,4-2 12 15,2 1 2-15,3 0-27 16,-1-2-19-16,-1-2-59 15,-2-2-48-15,2-4-171 16,-5-8 201-16</inkml:trace>
  <inkml:trace contextRef="#ctx0" brushRef="#br0" timeOffset="7256.23">16073 13204 2031 0,'-30'38'48'0,"12"-5"15"16,7-7-79-16,12-8-14 15,5-2 19-15,7-9 1 16,1-4 0-16,7-7 8 15,3-7 11-15,2-9 11 16,7-7 0-16,11-9-7 16,4-10-5-16,15-1-20 15,-2 0-15-15,3 1-50 16,0 8-33-16,-8 6-55 16,0 10-15-16,-14 14-47 15,-7 8-51-15,-16 9 168 16</inkml:trace>
  <inkml:trace contextRef="#ctx0" brushRef="#br0" timeOffset="7555.8">16060 13277 1657 0,'-20'16'118'0,"8"-7"105"16,9-5-181-16,10-5-60 15,8-3 8-15,8 0 10 16,-1-1 1-16,8-2 7 16,5 1 1-16,7-2 1 15,4 3-2-15,6 1-5 16,1 4-3-16,3 0-6 15,1 0-22-15,-2 0-64 16,-3-1-50-16,-6-2-212 16,-5-1 202-16</inkml:trace>
  <inkml:trace contextRef="#ctx0" brushRef="#br0" timeOffset="7872.71">16684 12903 1672 0,'-27'31'79'0,"1"2"79"0,6 2-150 16,1 2-4-16,2 11-10 15,-6-2-6-15,-4 7-6 16,-3 5 1-16,-2-2 20 16,0 12 14-16,1-1 20 15,2-9 2-15,6-8-8 16,8-11-11-16,8-20-45 16,8-5-35-16,17-14-114 15,-5-12-97-15,8-18 143 16</inkml:trace>
  <inkml:trace contextRef="#ctx0" brushRef="#br0" timeOffset="8754.5">18357 12249 1750 0,'-15'8'130'0,"1"3"127"16,-1-4-210-16,-2 3-47 15,0 3 0-15,-13 1 3 16,-5 4 2-16,-17 3-4 16,-7 1-1-16,-6 6-2 15,-9 3 2-15,2 5-1 16,7 6 0-16,7 7-24 16,8 0-15-16,11 18-13 15,7 4 2-15,13 14 25 16,8 10 20-16,12-4 37 15,9-3 14-15,11-10 19 0,3-7 1 16,18-11-6-16,6 0-4 16,12-19-4-16,5-4-2 15,-6-18-12-15,5-11-7 16,-7-15-24-16,-4-13-16 16,-3-22-59-16,-7-12-43 15,-8-21-482-15,-6-10 390 0</inkml:trace>
  <inkml:trace contextRef="#ctx0" brushRef="#br0" timeOffset="9904.52">18875 12300 1736 0,'-11'0'50'16,"5"4"-13"-16,5 7-43 16,6 7-23-16,3 6 3 15,8 14 10-15,-3 8 11 16,4 16 50-16,-2 5 23 0,-5 6 27 16,5 4 2-16,-6 1-22 15,2 1-16-15,-2-3-19 16,-3-4-5-16,5-12-13 15,-6-4-3-15,1-11-19 16,-2-9-18-16,-4-12-34 16,0-11-14-16,-4-19-3 15,-7-11 8-15,-2-22 13 16,-3-11-1-16,-1-16-14 16,2-5-6-16,7 0 0 15,-3 1 9-15,9 10 16 16,-1 9 3-16,-1 10 11 15,-5 5 5-15,-3 10 16 16,2 2 18-16,-3 2 37 16,4-2 17-16,-1-7 26 15,1-1 6-15,3-5-11 0,0 2-11 16,0 2-25-16,-1-1-13 16,-4 5-18-16,-2 1-4 15,-3 4-7-15,-1 3 0 16,-2 1 2-16,1 8 1 15,0-1 0-15,3 5-3 16,2 6-8-16,-2-1-5 16,3 8-13-16,1 1-2 0,-3 10 3 15,-3 4 3-15,-6 14 16 16,-3 8 3-16,2 12 10 16,0 3 4-16,1 1-1 15,-3-5 0-15,0-9-8 16,9-4-2-16,8-10 0 15,3-3 2-15,8-9 1 16,3-7 1-16,10-6-2 16,11-1 2-16,2-9 5 15,7-1 1-15,7-8 0 16,0-2-3-16,14 2-8 16,-3 1-3-16,-1 7-2 15,-1 1 0-15,-1 5 0 16,-3 0 1-16,-3 0 2 15,-4-3-1-15,-2-6 4 0,-1-1 1 16,-5-4 0-16,-5 5 0 16,-5 1-4-16,-6 1-2 15,-5-1-1-15,-3-1-3 16,-1 3 0-16,1-1 1 16,0 1 1-16,-3 2 1 15,-4-3 0-15,0-1-1 16,-3 0-3-16,-6-1 0 0,-5-1 1 15,-2-2 2-15,-8 0 6 16,-3-2 3-16,-5-2 7 16,0 1 5-16,-2-2 8 15,1 1 3-15,2 0-3 16,-2-2-4-16,-3-1-11 16,2 0-3-16,0 0-7 15,3-3-3-15,6-1-23 16,2-3-25-16,5-7-62 15,2-3 465-15,-2-14-283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6T14:40:44.9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22 6192 1223 0,'-10'-4'-2'0,"3"-1"-31"16,2 2 1-16,1 1 78 16,2 0 8-16,0 2 5 15,-3-1 12-15,-2 1-2 16,2 1-7-16,-1 1-20 15,1 1-13-15,3 0-22 16,-3 1-4-16,5 2-3 16,-1 4 1-16,-1 2 2 15,7 8 3-15,-4 3 2 16,2 3 3-16,-3 3 10 16,-1 5 5-16,-1-1 10 15,2 1 5-15,4 4 3 16,-4-4-1-16,0 11-4 15,-5 1-6-15,-3 3-16 16,-2 1-5-16,5-3-5 0,-1-3-1 16,6 0 5-16,0 3 2 15,-1-3-2-15,2 3 0 16,-1 1-5-16,3 1-2 16,0 1-1-16,-4 1 0 15,0-5 1-15,-6-3 0 16,-2-4 0-16,3-4 1 15,-1-6-6-15,0-9-16 0,5-8-46 16,2-5-31-16,8-18-70 16,-1-11-79-16,9-33 141 15</inkml:trace>
  <inkml:trace contextRef="#ctx0" brushRef="#br0" timeOffset="499.07">14849 6305 1715 0,'-6'4'-27'16,"1"5"-65"-16,-1 1-16 16,4 7 127-16,-3 0-5 15,-5-3 4-15,-1 2 15 0,-2-3 23 16,0-1 6-1,5-4-9-15,4-1-15 0,4 0-25 16,4 3-8-16,3 6-5 16,-1-2 0-16,2 6 2 15,-2 5 5-15,-1 13 6 16,1 10 4-16,-1 11 8 16,-3 6-2-16,2 7 2 15,-2-1 1-15,-2 2-3 16,3-4-1-16,-2-7-5 15,-1-4-5-15,0-14-7 16,1-8-9-16,0-11-35 16,1-8-28-16,-2-10-105 15,0-6-107-15,3-2 156 0</inkml:trace>
  <inkml:trace contextRef="#ctx0" brushRef="#br0" timeOffset="2114.81">14298 8833 1121 0,'-13'14'71'0,"-1"0"98"15,3-4-139-15,4-1 9 16,1-3 8-16,6 1-4 15,0-4-8-15,0-1 12 16,0 3 4-16,-1-7 10 16,1 2-1-16,0 0-20 15,0 0-7-15,0 0-13 0,-4 0-4 16,6 9 0-16,-4 3 1 16,5 8-2-16,3 7-1 15,-6 6-5-15,-3 7 1 16,-1 14 2-16,0 3 3 15,-1 9 7-15,4 5-1 16,1 5-2-16,3 3-5 16,2 5-7-16,-2-2-2 0,-1-6 2 15,-3-1 2-15,2-5 3 16,0-1 3-16,-2-7-4 16,1-7-2-16,-5-14-7 15,4-7-2-15,-1-16-17 16,2-5-14-16,1-13-30 15,0-5-14-15,5-10-49 16,3-9-41-16,1-13-171 16,9-6 189-16</inkml:trace>
  <inkml:trace contextRef="#ctx0" brushRef="#br0" timeOffset="2632.08">14740 9435 820 0,'-2'-6'29'16,"-2"-2"30"-16,1-2-27 16,-1-4 15-16,0-4-3 15,-4 2-10-15,4-4 15 16,-1 3 14-16,-2 5 26 15,2 0 11-15,-4 8-1 16,1-4-10-16,3 8-23 16,0-2-19-16,3 2-32 15,4 5-6-15,-1-4 5 16,0 0 2-16,0 0 5 16,3 7-1-16,-2 0-3 15,-2 4-3-15,-1 8-6 0,1 6-2 16,0 14-5-16,1 1 2 15,-1 3 0-15,-6-2 0 16,1-10-3-16,0-4-6 16,4-9-32-16,-5-8-34 15,5-9-137-15,1-6-98 16,0-16 160-16</inkml:trace>
  <inkml:trace contextRef="#ctx0" brushRef="#br0" timeOffset="4081.95">14194 9429 1390 0,'-11'6'-2'0,"7"3"-7"16,3-4-37-16,8 1 52 15,1-3 20-15,-2-2 2 16,-4-1 7-16,-2 0 15 15,-5 0 3-15,-2 0-11 16,1 0-15-16,-7 1-28 16,-2 1-6-16,-3 2-5 15,-6 1 2-15,1 0 5 16,-1 1 6-16,4 0 12 16,2-2 6-16,-3-2 10 15,-1-1 3-15,-6-3-1 16,-3 0-5-16,-2-3-11 15,-2-1-6-15,-5 1-5 16,-2-1-1-16,-9 2 0 0,-5 2 1 16,-3 2-1-16,0 0 3 15,2 4 2-15,3 0 0 16,4 0-2-16,4 1-1 16,3-3-4-16,5 3 3 15,3-2 7-15,5-1 3 16,9-1-2-16,2-1 0 0,8-2-10 15,0 0-1-15,5-2-1 16,6 4-1-16,-1 0-2 16,0-2-1-16,1 2 0 15,0-1 1-15,6 4 2 16,1 0 1-16,0 1 3 16,2 0 0-16,-2 3 1 15,-1-2-1-15,1 0 0 16,-2 0-1-16,0-3-2 15,1-2 0-15,-2 0 0 16,-2-2-3-16,-2-5 0 16,0 0-1-16,-2-8-1 15,-4-3 1-15,2-8 1 16,-1-5 0-16,5-8 1 16,-1-6 1-16,2-7 2 15,4-4 1-15,2-3 1 0,4-3-1 16,-1-2 0-16,1-2 1 15,1-2 1-15,-1-4 0 16,-2-2 1-16,4-1-1 16,-3-3-1-16,6 2-1 15,2-1-1-15,-2-2-1 16,2-3 0-16,-2 0 1 16,-7-5-1-16,7 5 0 0,0-2 0 15,-3-2-2-15,11 1-3 16,-7-5-1-16,0 4 1 15,1 8 1-15,-6 4 3 16,-1 3 1-16,-1 6-1 16,-2-1 1-16,1 9 0 15,-2-3-1-15,-6 8 1 16,-1 1-2-16,-6 6 0 16,0 3 2-16,0 12-3 15,-1 4 2-15,1 8-5 16,0 5-2-16,2 6 0 15,3-3 1-15,1 4 0 16,1-1-1-16,-1 6 1 16,0 0 1-16,0 0 0 15,0 0 3-15,2 4-2 16,-1-1 0-16,2 6 2 0,0-2 2 16,0-1 1-16,0 2 1 15,3-2-1-15,2 1 0 16,5 1 0-16,4-5 0 15,6-3 0-15,8 1 0 16,4-7 1-16,6 0 4 16,1-2 5-16,-1-10 3 15,4 3 0-15,-5-1-3 0,3 4-4 16,2 2-1-16,-8 3 0 16,2 3-2-16,-4 1 1 15,0 0-2-15,-1-2-5 16,-6 1-15-16,-5 0-82 15,-3 3-109-15,-6 2 115 16</inkml:trace>
  <inkml:trace contextRef="#ctx0" brushRef="#br0" timeOffset="5415.28">14779 6806 1254 0,'-16'5'19'0,"4"0"-16"15,5-3-28-15,1 4 78 16,1-5-26-16,1 1-15 16,3-1 15-16,1-3 6 15,3 2 4-15,-3 0-2 0,8-2-18 16,1 2-8-16,6 0-8 15,8-2-1-15,5-3 0 16,3-2 0-16,9 0 4 16,1 1 8-16,4 1 14 15,0 1 7-15,-3 1 10 16,-2 0 3-16,-2 3 2 16,-3 2-1-16,-3 3-8 15,2 0-6-15,-4 4-14 16,4-1-5-16,1 7-6 15,4 1-1-15,-2 2-5 16,3 5 0-16,-8-3-1 16,-6-1-1-16,0 6 2 15,-7 1-1-15,-2 8-1 16,-3 4 0-16,-10 5-3 0,-4 5-3 16,-11 10-2-16,-2 7 1 15,-3 5 4-15,-1 1 1 16,1 0 2-16,2-4 1 15,4 2 0-15,7 1-1 16,-3 2 0-16,3 3-1 16,3 1-3-16,0 0 1 15,3 6 1-15,0-2 1 0,1 3 3 16,0 3 0-16,6 4 1 16,-5-2 0-16,7 5 0 15,-7-4 1-15,7 0 2 16,-1 1 0-16,-11-8 8 15,-5-1 8-15,0-11 13 16,-1-10 4-16,6-11-5 16,6-4-8-16,-6-18-15 15,2-7-4-15,-2-6-1 16,-3 0 1-16,0-2 1 16,-6 4 0-16,-4 0 1 15,-5-1-1-15,1 4 0 16,2 1-1-16,-4-1-2 15,3-2 0-15,-1-2-5 16,-5-5-1-16,8-11-1 16,-2-8 1-16,4-17 3 0,2-6 3 15,-3-8 1-15,-4-1 0 16,-2 7-1-16,-5 3 0 16,-6 9-5-16,-4 4-3 15,-10 8-12-15,6 9-5 16,-10 9 1-16,3 9 3 15,6 7 1-15,-3-4 2 16,17 6-1-16,5-4 2 0,6-4 4 16,6-4 0-16,4-4-13 15,4-9-14-15,5-4-26 16,4-5-19-16,-1-10-72 16,2-4-138-16,-8-20 172 15</inkml:trace>
  <inkml:trace contextRef="#ctx0" brushRef="#br0" timeOffset="6665.2">13523 5683 687 0,'-2'-4'4'16,"-1"1"73"-16,1 3-73 16,-2 0 83-16,-1 3 9 0,-5 3-25 15,-5-3 10-15,-2 0 15 16,-3-1-8-16,3 0-31 16,0 2-13-16,0 1-25 15,0 1-11-15,-3 4-8 16,5 1-2-16,-1 5-2 15,2 2 1-15,0 6 3 16,1 5-1-16,4 9 1 16,2 5 0-16,7 2 0 15,4 3 1-15,6-5 10 16,5-3 6-16,8-11 26 16,0-10 10-16,12-12 13 15,0-7 3-15,6-11-12 16,2-6-6-16,-3-8-9 15,-4-6-1-15,-5-4 2 0,-6-6 3 16,-15-2 0-16,-5 1-6 16,-11 3-45-16,-5 7-8 15,-9 10-14-15,-7 6-20 16,-7 12-52-16,-2 4-59 16,-3 11-75-16,2 3-31 15,15 5 147-15</inkml:trace>
  <inkml:trace contextRef="#ctx0" brushRef="#br0" timeOffset="7347">13483 6067 1100 0,'-2'1'5'0,"-2"0"116"16,8-1-195-16,2 4 109 16,1-2 40-16,-1-1-15 15,-4-2 14-15,0 1 10 16,-1 0-17-16,-1-1-12 16,0 0-26-16,0 0-17 0,0-1-16 15,-3-6-2-15,1-3-1 16,0 3 1-16,-2-2 5 15,-1 1 2-15,-1 5 4 16,4 0 1-16,-3 1 0 16,3 4-1-16,-1 0-2 15,-2 0-1-15,4-1 0 16,-4-1 0-16,5 1 0 16,-1 0 0-16,-15-3-1 15,14 1 0-15,-8-1-2 16,10 1-2-16,-1 1 0 15,-6-7 0-15,5 9 1 16,0 4 0-16,2 1 4 16,7 11 2-16,2-5 5 15,3 1 4-15,6 7 3 0,3 0 3 16,-1 5 7-16,4 5 2 16,-1-2-5-16,0 1-4 15,-1-7-11-15,-1-1-5 16,-7-5-3-16,-3-3-15 15,-4-6-53-15,-7-5-42 16,0-5 55-16</inkml:trace>
  <inkml:trace contextRef="#ctx0" brushRef="#br0" timeOffset="7897.64">12695 6024 645 0,'-8'6'21'0,"2"6"175"15,1 5-218-15,1 6 70 16,2 5 34-16,-2 3-18 16,1-1 0-16,-2 3 13 15,-3-2-3-15,0-1-16 16,-2 3-6-16,-2-2-10 15,-1 1-12-15,2-2-18 16,-1 0-5-16,2-2-6 16,3-2-9-16,1-5-42 15,0-6-33-15,4-7-119 16,0-8-150-16,2 0 203 16</inkml:trace>
  <inkml:trace contextRef="#ctx0" brushRef="#br0" timeOffset="8123.61">12458 6452 1376 0,'14'4'55'0,"6"2"124"15,10 1-204-15,10 0 45 16,1-5 10-16,2-7-17 15,1 1-5-15,-4-11 0 16,-2 1 1-16,-1-7-19 16,1-6-27-16,0-8-151 15,6-4 119-15</inkml:trace>
  <inkml:trace contextRef="#ctx0" brushRef="#br0" timeOffset="8814.84">15068 6032 2110 0,'2'0'22'0,"4"8"-42"15,6 0-26-15,7 9 47 16,2-3-1-16,-4-3-8 16,-6-3-13-16,-4-6-43 15,-3-2-27-15,0-4-109 16,5-3-124-16,-3-7 187 15</inkml:trace>
  <inkml:trace contextRef="#ctx0" brushRef="#br0" timeOffset="9214.34">15517 5755 1662 0,'-10'12'-23'0,"1"3"-104"16,8 8 30-16,-5 3 95 15,-4 2-9-15,-3 2 1 16,-8 3 17-16,3 1 4 16,-5 13 2-16,5 7-2 15,2 7-6-15,3 4-3 0,12-9-3 16,2-11-4-16,12-20 5 15,5-11 5-15,8-24 22 16,8-10 18-16,8-20 20 16,0-11 13-16,4-5 10 15,-3-4-3-15,-8 2-10 16,-6 1-15-16,-15 2-27 16,-3 7-17-16,-11 11-29 15,-7 5-19-15,-10 15-58 16,-5 6-23-16,-9 14-46 15,-6 10-25-15,1 24 109 16</inkml:trace>
  <inkml:trace contextRef="#ctx0" brushRef="#br0" timeOffset="9471.23">15491 6057 1603 0,'-23'19'-23'16,"11"6"51"-16,6 2-146 15,9 1 102-15,7-3 52 16,3-6 10-16,1-4 4 0,3-4 23 16,1-4-5-16,1-3-24 15,-3-2-6-15,9 0-27 16,-7-1-22-16,-1 1-40 15,-2 0-15-15,-17-3-92 16,-6 1-121-16,-21 3 167 16</inkml:trace>
  <inkml:trace contextRef="#ctx0" brushRef="#br0" timeOffset="12026.34">17899 6551 558 0,'-4'-3'78'0,"0"-1"91"15,-2 3-29-15,5 1-26 16,-3 0-3-16,2-2-36 15,-2 2-7-15,0-2-14 16,4 2-1-16,-2 0 9 16,1-1-8-16,1-1-7 0,-3-11-7 15,4 8-13-15,1 0-8 16,4-1-13-16,0 6-5 16,5 1-1-16,-2 2-2 15,0-3 1-15,0 3 1 16,-2 4 4-16,-1 0 3 15,0 8 9-15,1 3 7 16,-3 9 4-16,0 7 2 0,-1 11-7 16,-2 4-5-16,-1 11-7 15,-1 5-1-15,-8 2 1 16,-1 3 0-16,-2 4-2 16,1 0-2-16,1 7-4 15,2-1-1-15,4-5-1 16,-2-4 0-16,5-5-1 15,-2-6 0-15,2-7-1 16,1-5-5-16,0-7-16 16,0-7-12-16,3-12-30 15,2-4-13-15,0-16-15 16,5-7-30-16,2-23-209 16,3-11 211-16</inkml:trace>
  <inkml:trace contextRef="#ctx0" brushRef="#br0" timeOffset="12592.93">18501 6633 1295 0,'-5'-3'33'0,"2"0"-3"15,2-2-30-15,2 2 19 16,-1-3-1-16,4-1 15 15,-3 3 4-15,-1-1 10 16,1 3 3-16,-4 1-17 16,3 1-9-16,0 0-16 15,-9-4-6-15,9 4-3 16,0 6-3-16,4 7 2 16,7 7 2-16,1 8 0 0,4 2 1 15,4 11 0-15,-2 3 2 16,3 7 10-16,-8-2 7 15,3 9 19-15,-3 6 4 16,-5 16-2-16,2 15-6 16,-12 9-19-16,-4 7-4 15,-9 4-7-15,-7-4 0 16,1-3 16-16,-1-10 9 16,7-19 5-16,5-8 0 0,10-26-22 15,4-10-20-15,0-22-34 16,10-13-19-16,2-28-32 15,-4-19-20-15,14-26-178 16,-11-17 181-16</inkml:trace>
  <inkml:trace contextRef="#ctx0" brushRef="#br0" timeOffset="13509.32">17045 6341 829 0,'-7'-2'8'16,"2"-1"-30"-16,4 3 18 15,0 0 27-15,2-2-2 16,-1 0 8-16,1-2 20 15,0 0 13-15,2-1 19 16,-2-1-12-16,0 1-24 16,-1 4-14-16,0 0-28 15,1 0-5-15,4 7-5 16,-4 10 0-16,2 16 2 16,-1 6 2-16,-2 12 3 15,0 2 0-15,0 3 8 0,0 0 9 16,2-5 10-16,2-5 2 15,6-3-5-15,-3-7-7 16,0-9-10-16,-2-4-5 16,0-13-30-16,-5-6-39 15,0-16-213-15,0-14 173 16</inkml:trace>
  <inkml:trace contextRef="#ctx0" brushRef="#br0" timeOffset="13742.79">16970 6634 1951 0,'-2'0'31'0,"4"2"-31"16,9 1-29-16,10 3 27 15,3-1 4-15,12-5 2 16,3-2-2-16,0-7 3 15,2-4 1-15,-3-2-1 16,0-1-7-16,-6-3-44 16,-1-3-33-16,-7 0-149 15,-2-4 130-15</inkml:trace>
  <inkml:trace contextRef="#ctx0" brushRef="#br0" timeOffset="14225.49">17461 6037 1379 0,'-17'13'-5'0,"0"3"-43"16,0 8-3-16,-5 3 73 15,0 2 10-15,-1 6 7 16,-3 3-8-16,11 5-5 16,-5 3-12-16,15 5-14 15,5-4-1-15,9-9 0 16,14-2-1-16,7-19 3 15,4-5 1-15,8-13 12 16,5-4 7-16,-1-10 18 0,-2-9 11 16,-6-3 10-16,-1-8 3 15,-16-16-2-15,-3 0-5 16,-11-10-28-16,-9 0-7 16,-7 8-14-16,-8 5-8 15,-14 14-14-15,-6 7-27 16,-10 19-61-16,2 8-30 15,-1 11-19-15,5 10-3 0,18 7-114 16,6 1 170-16</inkml:trace>
  <inkml:trace contextRef="#ctx0" brushRef="#br0" timeOffset="14435.18">17451 6286 1571 0,'-7'10'30'0,"1"5"-35"16,2-1 8-16,4 12 5 15,3 2-1-15,2 1-7 16,4 0-1-16,-4-10-1 16,3-9-3-16,0-7-34 15,3-4-26-15,2-13-114 16,8-3-212-16,4-14 234 15</inkml:trace>
  <inkml:trace contextRef="#ctx0" brushRef="#br0" timeOffset="14957.16">18452 6305 1785 0,'3'6'20'15,"6"3"-54"-15,12 1 13 16,3-3 14-16,0-2 5 0,4-5 9 16,-6-6 6-16,3-1 8 15,-3-1 0-15,-4-2-13 16,0 3-15-16,3 0-51 15,-9-1-55-15,0-1 60 16</inkml:trace>
  <inkml:trace contextRef="#ctx0" brushRef="#br0" timeOffset="15442.38">19156 5949 1739 0,'-29'-1'17'0,"2"0"-13"15,2 10-54-15,-1 4 47 0,-3 10 7 16,-7 5 3-16,-6 6-3 16,-1 10 2-16,-3 8 1 15,8 5-4-15,2 1-1 16,4 3 0-16,15-10 1 16,6-5 1-16,11-12-1 15,6-12 7-15,14-13 4 16,6-5 4-16,9-13 16 15,5-8 1-15,10-13 19 16,-7-7 3-16,3-14-1 16,-4 3-3-16,-8-8-17 15,-2 4-7-15,-13 9-12 16,-10 4-9-16,-5 14-20 16,-4 3-7-16,-10 6-8 15,1 6-7-15,-2 5-45 16,3 2-52-16,3 6 72 15</inkml:trace>
  <inkml:trace contextRef="#ctx0" brushRef="#br0" timeOffset="15743">18953 6254 1995 0,'2'19'3'0,"2"5"-82"15,2 6 34-15,-3 8 44 16,-3 0 12-16,-6-3 26 16,-1-1 7-16,3-8 11 15,3-1-8-15,2-3-23 16,3-2-6-16,9 2-11 15,4-5-2-15,6-3-17 16,6 0-10-16,-5-9-44 16,-3-1-37-16,-15-6-185 15,-6-3 171-15</inkml:trace>
  <inkml:trace contextRef="#ctx0" brushRef="#br0" timeOffset="20074.66">17842 9660 195 0,'-11'-2'39'0,"5"1"39"16,1-3 7-16,6-4 5 15,10 2 6-15,4-5-5 16,4 1-10-16,6 1-11 16,5 2-1-16,4-1 13 15,0 3 6-15,6-1 13 16,1-4 5-16,6 1-6 16,-2 0-3-16,8 0-27 15,-1 1-18-15,6-3-17 16,5-2-3-16,7-3 3 15,-2-3 2-15,4-2-2 16,2 0-4-16,-4-3-9 16,6 4-4-16,-5 0-8 0,-4 0-4 15,-1 3-4-15,-7 5 0 16,-7 9-1-16,-2 2 0 16,-10 2-1-16,-5 6 0 15,-10-2 0-15,-3 2 0 16,-3 9 0-16,-6-3 2 15,-6 3 0-15,-2 0 1 0,2 3-1 16,-3 0 0-16,-2 1-1 16,1 3 0-16,-12 1-1 15,-4 5 0-15,-4 6 0 16,-5 8 0-16,-7 3 0 16,-3 3 2-16,-2 6-1 15,-1-1 0-15,-4 10 0 16,3 4-1-16,-8 11 0 15,6 5-1-15,0 11 1 16,0 0 0-16,10-1 0 16,4-2 0-16,4-8 0 15,7 2 0-15,3-14 0 16,2-7 0-16,4-11 1 16,-3-7 1-16,3-10-2 15,-3-7-12-15,2-6-54 0,0-8-36 16,2-8-108-16,-4-4-224 15,-1-10 265-15</inkml:trace>
  <inkml:trace contextRef="#ctx0" brushRef="#br0" timeOffset="20691.12">18243 10077 1283 0,'-5'-22'52'0,"3"-2"43"16,4 3-88-16,10 0 3 15,-2 0 0-15,-2 4-4 0,-3 3-3 16,-2 5 1-16,-3 3 7 16,-3 2 0-16,0 4-1 15,0 4-1-15,1 7-8 16,2 7 0-16,1 11-1 15,0 4-1-15,5 10 0 16,-3 4 0-16,0-1 1 16,1-2 0-16,-3 0 2 15,-2-9 1-15,0-1 2 16,-1-3 2-16,1-9 0 16,2-1-1-16,-1-10-13 15,4-1-36-15,-4-10-120 16,1-5-149-16,1-10 165 15</inkml:trace>
  <inkml:trace contextRef="#ctx0" brushRef="#br0" timeOffset="20880.59">18015 10323 1424 0,'-6'4'50'0,"6"-3"28"15,15-6-62-15,8-14 0 0,18-10-5 16,-1-7-16-16,13-6-60 16,-2 4-38-16,-6 1-79 15,3 4-55-15,-7 4 130 16</inkml:trace>
  <inkml:trace contextRef="#ctx0" brushRef="#br0" timeOffset="21157.94">18574 9792 1371 0,'-14'-6'31'0,"3"9"-31"15,-1 8-1-15,2 7-4 16,-1 5-2-16,3-1 1 0,3 2 0 15,0 3 4-15,1 2 0 16,1 4 2-16,-2 1 0 16,5 2 2-16,1 1-1 15,4 0-1-15,0-1-11 16,4-6-88-16,1-5-85 16,-3-10 98-16</inkml:trace>
  <inkml:trace contextRef="#ctx0" brushRef="#br0" timeOffset="21328.51">18551 9929 1322 0,'-2'22'29'0,"1"1"-28"15,1 0-1-15,0-4-39 16,-3-4-29-16,6-10-110 15,0-8-134-15,12-16 180 16</inkml:trace>
  <inkml:trace contextRef="#ctx0" brushRef="#br0" timeOffset="21524.94">18704 9747 1420 0,'-19'31'70'0,"1"3"72"16,6 8-121-16,-5-4 1 16,13-1-4-16,1-4-6 15,3-10-34-15,7-2-21 16,-6-10-53-16,-1-3-52 0,0-8 81 16</inkml:trace>
  <inkml:trace contextRef="#ctx0" brushRef="#br0" timeOffset="21671.09">18604 9948 1214 0,'11'-1'108'16,"10"-2"196"-16,10-1-317 15,12-1-46-15,7-4 39 16</inkml:trace>
  <inkml:trace contextRef="#ctx0" brushRef="#br0" timeOffset="26023.53">19680 9329 271 0,'-4'-5'17'0,"0"0"26"16,0-2-29-16,2 0 1 15,0-2-1-15,0-1 8 16,1 5 15-16,-3-7 33 15,-2 1 10-15,0-4-8 16,-5 2-12-16,2 3-8 16,0 6-2-16,0 2 8 15,-1 0-2-15,-1 4-13 16,-2-1 7-16,-2 10 9 16,4-3 6-16,-2 0 10 15,-2 0-6-15,2-6-11 16,0 2-5-16,3 0-6 0,-1-4-2 15,4 3-12-15,2 1-6 16,-1 0-18-16,-1 6-4 16,-3-5-5-16,-7-3-1 15,0 7 0-15,0-3 0 16,2 9 1-16,3 6-1 16,-2 1-1-16,8 7 0 15,-1-2-1-15,2-1-2 0,10 6 1 16,7 1-1-16,5 1 0 15,7-3 2-15,-4-4 0 16,0-5 1-16,7-7 2 16,-3 0 0-16,5-7 0 15,-3 1 2-15,-4 3 0 16,-2-2 0-16,-7 5 7 16,-1 0 7-16,-3 5 17 15,1 10 8-15,2 0 13 16,4 2 1-16,2-6 0 15,3-9-3-15,8-6-15 16,8-2-7-16,3-15-6 16,0-5 0-16,-2-15 0 15,-2-4-1-15,0-11-10 16,0 1-6-16,-3-5-4 0,-3-3 1 16,-7 1 0-16,-1-5 0 15,-10 4 1-15,-5 4 1 16,-7 6 1-16,-1 1 0 15,-6 7-1-15,-2 0 0 16,1 0-1-16,-1 0 1 16,2-2 0-16,0-2 0 15,0 0-2-15,1 2 0 16,-2-2-2-16,-4 3 2 0,-2 4 0 16,-6 2 0-16,-1 9-3 15,-5 2-2-15,0 9-5 16,-6 5-1-16,-8 3 1 15,-6 4 0-15,-6 8-2 16,2 5-7-16,0 9-9 16,3 4-5-16,2 3-34 15,7 5-30-15,11-4-295 16,11 5 247-16</inkml:trace>
  <inkml:trace contextRef="#ctx0" brushRef="#br0" timeOffset="28442.1">19753 9521 144 0,'-1'1'44'16,"-1"2"38"-16,1 0-39 16,-3 1-13-16,1 0 14 15,-1-3 23-15,-2-2 45 16,4-5 18-16,-1-3-10 15,1-3-23-15,0-3-34 16,-1 1-14-16,2 0-19 16,-3 3-7-16,-1 2-13 15,-2 3-4-15,-1 5-5 16,-3 0-1-16,-4 4 0 0,2 3 0 16,-4 4 2-16,0 3 1 15,0-1 5-15,-1 0 3 16,-2 1 5-16,-6-1 2 15,3-1-2-15,-3-1-2 16,1-2-8-16,-1 2-1 16,-7 0-5-16,4 1 1 15,-11 2 0-15,3 4 0 0,-5 2-1 16,-1 4 1-16,3 6-1 16,-6-2 0-16,6 8-1 15,-1 1 1-15,-1-3 1 16,1-3 8-16,1-1 22 15,-2-2 3-15,6-2 3 16,4 4-8-16,3-5-21 16,4-1-5-16,5-3-2 15,0 0 1-15,-1-1-2 16,4 2 0-16,-1 1 0 16,0 2-1-16,5-3-6 15,-3-5-21-15,9-5-152 16,7-2 121-16</inkml:trace>
  <inkml:trace contextRef="#ctx0" brushRef="#br0" timeOffset="28991.69">18903 9780 1151 0,'-11'0'18'16,"5"5"-11"-16,1 2-27 16,5 8-15-16,-3 1-19 15,-1-4 0-15,-8 3 4 0,-5-1 37 16,-8 4 40-16,-4 2 7 15,1 4 6-15,1 0-2 16,-1 4-19-16,2 4-8 16,2 5-13-16,-5 3-5 15,4 1-1-15,4 2 2 16,3-3 5-16,4-5 3 16,5-5 10-16,-2-3 11 15,7-9 14-15,4-3 1 0,6-7-2 16,16 0-9-16,0-11-8 15,9-5-3-15,7-5-21 16,-3-12-37-16,9 2-223 16,6 1 171-16</inkml:trace>
  <inkml:trace contextRef="#ctx0" brushRef="#br0" timeOffset="37302.94">22755 9404 466 0,'6'-2'108'0,"6"1"99"15,0 6-28-15,-8-4-63 16,-3 2-5-16,-1 0 0 15,-6-6-5-15,4 3-6 16,-1 0-16-16,-4 0-29 16,0 1-15-16,-7-2-20 15,0-7-6-15,-3 0-9 16,0-1-3-16,0 1-2 0,-1 8-2 16,-6-2-6-16,1 0-2 15,-6-1-1-15,-4 2 2 16,-4 5 6-16,-4 7 1 15,-8 7 3-15,1 5 1 16,-1 2 4-16,-3 1 1 16,3 2 2-16,0-1-2 15,4-1-1-15,0-3-1 0,8-2-1 16,2-2 0-16,4-6 1 16,7-2 1-16,3-6 0 15,7 0-2-15,5-4-2 16,0 1-2-16,4 1-2 15,-2-2-2-15,3 4 0 16,4 3 2-16,6 6 7 16,4 2 7-16,8 9 8 15,3-1 7-15,10 3 13 16,-2-1 4-16,14-1 2 16,2 1-4-16,6-2-19 15,1-2-9-15,-1 2-9 16,1-2-4-16,1 6 1 15,-6 3-2-15,-7 2 0 16,1 4 0-16,-7 4-4 0,2 2-5 16,-1 6-13-16,-2-1-7 15,-9 1-14-15,-5-3-12 16,-6-4-44-16,-6-4-41 16,-2-5-86-16,-2-5-42 15,0-9 141-15</inkml:trace>
  <inkml:trace contextRef="#ctx0" brushRef="#br0" timeOffset="38553.05">21591 9372 1444 0,'-5'0'1'15,"-1"-2"-38"-15,9 0-29 16,2-2-39-16,4-2 3 16,-4 1 21-16,-4-1 74 15,-2-5 76-15,-6 2 69 16,-8-7-7-16,13 15-48 15,-7 2-32-15,1 5-45 16,4 6-14-16,-8-1-13 0,3 5-2 16,-3 11 5-16,-4 7 7 15,0 7 11-15,-5-1 5 16,3 9 8-16,5 4 2 16,-4-2 1-16,1 5-2 15,7 3 2-15,-3-4 5 16,8 3 12-16,0-9 2 15,6-12-4-15,5-5-6 16,4-9-4-16,2-3 3 16,4-8 11-16,0-2 3 0,1-8 8 15,3-3 3-15,-2-13 0 16,0-3 2-16,5-13-9 16,-9-5-6-16,3-8-10 15,-6-6-4-15,-2-1-7 16,-4 4-3-16,-3 5-6 15,2 7-3-15,0-5-3 16,5-2 0-16,3-5-1 16,2-1 0-16,-1 2-6 15,2 3-5-15,-4 3-13 16,-4 2-16-16,-8 6-40 16,0 7-20-16,-13 12-57 15,-11 1-29-15,-9 24 107 16</inkml:trace>
  <inkml:trace contextRef="#ctx0" brushRef="#br0" timeOffset="40068.83">22371 9914 465 0,'-6'-1'127'15,"-5"-2"104"-15,-1-2-58 16,-3 1-28-16,2 0-50 16,8 3-21-16,-1 0-24 0,5 1 1 15,-5-2 21-15,6 2 13 16,-1 0-2-16,-1-1-7 15,2 1-26-15,0-2-15 16,4-2-9-16,0 5-4 16,3-1-7-16,4 5-2 15,7 1-10-15,-1 1-2 16,8 4-2-16,3 0-1 16,-1-4-15-16,8 0-13 0,0-4-34 15,-3 0-23-15,-4-3-68 16,1 0-59-16,-4-3 120 15</inkml:trace>
  <inkml:trace contextRef="#ctx0" brushRef="#br0" timeOffset="40369.11">22753 9769 1383 0,'-24'-1'83'15,"4"7"111"-15,15-2-223 0,5 5-18 16,5 1-45-16,2-9 15 16,1 9 37-16,-5-8 40 15,5 0 69-15,-4-2 0 16,6 1-31-16,7 10-15 15,-3 0-36-15,0-1-21 16,6 1-64-16,3 2-38 16,1-2-7-16,4 8 6 0,1-6 84 15</inkml:trace>
  <inkml:trace contextRef="#ctx0" brushRef="#br0" timeOffset="40515.46">23295 9962 1351 0,'-12'24'-92'0,"5"-1"53"16</inkml:trace>
  <inkml:trace contextRef="#ctx0" brushRef="#br0" timeOffset="47176.85">20115 9508 543 0,'-14'3'65'0,"3"1"128"16,1 1-203-16,8 1-1 15,1-2-9-15,1-3 6 16,0 0 10-16,-2-2 25 15,0-3 26-15,0-1 15 16,0-2-9-16,0 3-16 16,1-1-15-16,1 2-18 15,0 2-2-15,0 1-2 0,0 0 2 16,0 1 12-16,5 4 8 16,1-1 22-16,3 3 8 15,0-1 2-15,0-2-2 16,2-1-1-16,-1-1 1 15,3-2 4-15,4 1-1 16,3 0-16-16,2 0-9 16,-1 1-8-16,6 1-1 0,-3 1 1 15,4 3-2-15,10-1-6 16,-4-2-4-16,13 5-5 16,-1-2 0-16,4 2-3 15,1-2 4-15,5 2 11 16,-2-1 8-16,0 3 13 15,-4-2 2-15,-6 0-7 16,0 0-6-16,-10 3-15 16,-1 7-4-16,-8 5-6 15,-4 2 0-15,-6-2-2 16,-4-1-2-16,1-13-35 16,6 2-31-16,11-11-203 15,8-8 166-15</inkml:trace>
  <inkml:trace contextRef="#ctx0" brushRef="#br0" timeOffset="48726.7">17889 7513 569 0,'-19'-10'33'16,"2"4"129"-16,7 5-219 15,-3-2 32-15,-1 5 5 16,-1-3 2-16,3 0 27 15,3 2 27-15,1-5 24 16,5 1 1-16,0-5-27 16,3 8-16-16,5-2-18 15,3 2-4-15,6 7 1 16,3-7 1-16,5 7 2 16,3-2 0-16,2-4 28 15,3 1 33-15,2-3 49 16,-1 0 13-16,7-6-9 0,1 0-23 15,1 1-33-15,-1 0-6 16,-4 2-10-16,-7 2-5 16,-3 2-14-16,1 0-7 15,-8 3-7-15,-1 0-2 16,-2 5 2-16,2 2 0 16,0-1-4-16,5 3 0 15,2 0-3-15,-1-4 0 16,2 1 0-16,-1-3-1 0,-10-2 0 15,-3 2 3-15,-11 1-76 16,-9 3-287-16,-15 4 234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6T14:56:49.1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89 7027 1022 0,'-21'5'76'0,"8"1"133"15,0 3-253-15,13 0 22 16,0-2 22-16,2-4 45 16,5 0 14-16,-3-3-9 15,2 0 1-15,-2 0-24 16,2 1-12-16,1 5-14 16,0 4-1-16,5 11-4 0,-4 6 1 15,1 17 2-15,2 6 0 16,-4 7 1-16,1 3 2 15,-6 0 0-15,-3-8 1 16,-3-7 0-16,4-7 2 16,-2-17 14-16,1-3 8 15,-1-12 14-15,-5-5 14 16,4-11-9-16,-2-9-5 16,-4-17-15-16,4-8-15 0,-1-14-5 15,-1-4-2-15,3-7-2 16,3-2-3-16,1-1-5 15,0-2-5-15,0 3-12 16,0-2-2-16,4 2 4 16,7 3 5-16,6 2 12 15,7 3 4-15,11 4 1 16,5-1 1-16,9 1-2 16,6 3 1-16,0 10 2 15,-5 8 4-15,-13 18 10 16,-6 9 3-16,-18 17 4 15,-9 11 1-15,-11 22-8 16,-6 15-2-16,-21 16-9 16,-6 6-6-16,-10 6-6 15,-5-3-4-15,8-7-20 0,5-3-22 16,19-20-111-16,8-16-168 16,26-13 189-16</inkml:trace>
  <inkml:trace contextRef="#ctx0" brushRef="#br0" timeOffset="433.21">2723 6821 1870 0,'-3'-20'22'0,"2"8"-58"16,1 3-26-16,-2 7 32 16,-5 3 18-16,-5 4 34 15,-7 2 3-15,-2 9-9 16,-3 0 6-16,-1 2 1 16,-2 2-3-16,5 2-12 15,5 4-8-15,10 4-10 16,4-2-2-16,12-5 3 15,3-3 2-15,10-11 0 0,2-5 2 16,5-11 6 0,3-10 7-16,-1-11 12 0,2-7 6 15,-7-9-2-15,0-2-2 16,-12-1-8-16,-4 5-2 16,-10 10-4-16,-4 6-2 15,-5 12-10-15,2 7-14 16,2 8-43-16,3 5-28 0,8 8-107 15,5 0-104-15,12-2 169 16</inkml:trace>
  <inkml:trace contextRef="#ctx0" brushRef="#br0" timeOffset="647.54">3069 6638 2118 0,'-24'9'57'0,"6"-1"-30"16,8 1-45-16,11-3-3 16,5-1-5-16,5-5 9 15,0-4 0-15,1-7-12 16,5-7-8-16,-4-9-28 16,4-3-25-16,0-1-87 0,0-1-70 15,4 9-183-15,-1 6 222 16</inkml:trace>
  <inkml:trace contextRef="#ctx0" brushRef="#br0" timeOffset="1433.06">3555 6595 1437 0,'-6'-21'31'0,"2"2"-20"16,-3-1-2-16,-1 4 9 15,-4 2 0-15,-9 5 1 16,-9 4-14-16,-14 4-7 15,-6 10-1-15,-6 10 1 16,6 10 6-16,9 8 5 16,12 2-1-16,17 7-8 15,5 0-10-15,14 3-8 16,5-5 1-16,9-10 7 16,4-11 10-16,5-22 28 15,7-8 19-15,1-16 17 16,0-6-2-16,-2-7-13 15,-6-4-16-15,-7-7-17 16,-6-2-4-16,-12 7-3 0,-4 6 0 16,-9 15-3-16,-2 7-5 15,-3 13-6-15,1 3-3 16,3 10-3-16,2 6 0 16,9 11-4-16,3 5-5 15,7 8-4-15,5 2-5 16,0-2-15-16,1-1-10 0,0-14-38 15,2-8-55-15,-3-17 87 16</inkml:trace>
  <inkml:trace contextRef="#ctx0" brushRef="#br0" timeOffset="1699.15">3684 6072 1971 0,'-24'14'32'0,"11"5"-38"15,8 3-42-15,9-1 29 16,4 3 7-16,2 9 21 16,-3 4 3-16,4 21-2 15,-3 8 0-15,-3 7-7 16,-1 5-3-16,-2-3-14 0,3-5-16 15,-4-14-54-15,0-8-63 16,3-18-278-16,-3-9 256 16</inkml:trace>
  <inkml:trace contextRef="#ctx0" brushRef="#br0" timeOffset="1931.77">3944 5978 1634 0,'-6'1'56'0,"2"16"52"15,8 11-137-15,2 12 17 16,-1 7 10-16,-4 10 6 16,-5 6-1-16,1 13-1 15,-4-2-1-15,-7-12 2 16,2-6-7-16,5-20-80 15,-1-6-94-15,9-13 97 16</inkml:trace>
  <inkml:trace contextRef="#ctx0" brushRef="#br0" timeOffset="2298.9">4170 6329 1986 0,'-3'16'79'15,"6"4"57"-15,11 2-170 16,7-3 18-16,3-7 6 0,-4-9 14 16,-3-5 3-16,-4-12-4 15,-6-4 1-15,-7-14-1 16,-3-5-3-16,-5-9-20 16,-4 1-21-16,-7 9-36 15,-6 7-3-15,-12 21 14 16,-4 9 19-16,1 25 41 15,5 14 5-15,6 24 2 16,10 13 1-16,9 8 4 16,7-3 4-16,8-13 5 15,7-14 2-15,8-17 9 16,4-12 1-16,6-20-2 16,4-11-2-16,6-18-34 15,5-10-23-15,-5-17-63 16,-4-9-54-16,-9-19-222 15,-8-8 219-15</inkml:trace>
  <inkml:trace contextRef="#ctx0" brushRef="#br0" timeOffset="2498.19">4480 5961 340 0,'9'10'128'0,"1"-3"107"15,-2-7-39-15,3 3-19 16,-3-8-15-16,1 3-3 0,-3 0-19 15,3 1-16-15,-4 17-34 16,-2 16-20-16,-3 29-31 16,-3 15-8-16,-7 19-31 15,0 2-20-15,-3-6-63 16,0-13-69-16,5-19 86 16</inkml:trace>
  <inkml:trace contextRef="#ctx0" brushRef="#br0" timeOffset="5185.17">7581 6024 1109 0,'-7'-10'61'16,"-3"-1"99"-16,4 0-164 16,-2-1 7-16,-1-5 6 15,-2-4-1-15,-2-2-5 16,-4-1 4-16,-3-1 10 15,-1 3 8-15,-7 0 6 16,-4 2-3-16,-5 5-11 16,1 0-9-16,-4 6-7 15,-1 1 0-15,0 4-1 16,-5 1-2-16,11 3-2 16,1 3-1-16,9 8-3 0,1 2-1 15,4 9 2-15,0 6 2 16,-1 9 3-16,3 4 0 15,-1 12 2-15,-4 1 1 16,2 5 6-16,-3 0 4 16,-4 4 11-16,4-1 4 15,7 0 8-15,11-3 1 16,10-12-4-16,10-5-2 16,15-18-9-16,3-10-4 0,18-14-5 15,5-9-3-15,11-16-24 16,14-3-37-16,6-14-246 15,-3-3 196-15</inkml:trace>
  <inkml:trace contextRef="#ctx0" brushRef="#br0" timeOffset="5575.28">7696 6284 2023 0,'-7'0'-41'0,"7"6"-77"16,2 5-25-16,10 11 132 16,-2 5 12-16,-3 5 2 15,-3 2-2-15,-3 2 1 16,-1-2 0-16,-4-7-1 15,-2 0-2-15,-2-10-60 16,1 3-51-16,1-2-288 16,3-1 237-16</inkml:trace>
  <inkml:trace contextRef="#ctx0" brushRef="#br0" timeOffset="6718.87">8100 6090 1531 0,'-4'-7'15'16,"6"0"24"-16,9 0-100 15,0 6 48-15,1-4 15 16,-3 1 1-16,4-1 3 16,0 2 1-16,-2-3 2 15,3-3 0-15,-3 7-3 16,-1-3 2-16,7 5 1 15,7 5-1-15,4-4-3 16,5 5-9-16,1-3-46 0,-2-3-29 16,-1-5-120-16,1-3-146 15,-8-7 200-15</inkml:trace>
  <inkml:trace contextRef="#ctx0" brushRef="#br0" timeOffset="6953.52">8134 6332 1844 0,'9'0'24'0,"14"0"-6"15,6 1-81-15,11-1 59 16,1-1 1-16,-9-3-9 15,-6-1-4-15,-11-1-25 16,-3-3-9-16,-5-2-48 16,-2-3-77-16,6-8 106 15</inkml:trace>
  <inkml:trace contextRef="#ctx0" brushRef="#br0" timeOffset="7884.42">8836 5878 891 0,'-21'-3'89'16,"3"3"138"-16,2-2-213 16,7 4-21-16,0-2 6 0,0 2 1 15,0 0 3-15,0-3 6 16,2-3 7-16,6-2 5 16,0-1-1-16,5-2-6 15,3-1-6-15,9-1 0 16,7-1 5-16,9 1 11 15,6 1 8-15,11 4 4 16,3 1-3-16,5 7-6 16,-4 5-2-16,-4 6 4 15,-6 6 2-15,-13 3-4 16,-7 3-5-16,-13 5-8 16,-9 1 0-16,-17 5 1 15,-10 3-1-15,-19 3-7 16,-2 0-3-16,-4 1-3 15,0-7 0-15,14-6-2 16,9-3-7-16,16-11-11 16,8-3-2-16,18-8 3 0,1-1 5 15,9-2 12-15,0 0 1 16,-4 3 1-16,-2 3 1 16,-8 3 1-16,2 5 1 15,-11 8 1-15,-1 2 0 16,-11 15 1-16,-7 4-1 15,-11 7 2-15,-8 2 5 0,-10 1 9 16,-3-2 5-16,0-3 20 16,1-2 5-16,4-3-1 15,1-4-7-15,6 0-38 16,9-2-42-16,10-8-137 16,14-9 107-16</inkml:trace>
  <inkml:trace contextRef="#ctx0" brushRef="#br0" timeOffset="8486.2">10420 5770 1517 0,'-12'-12'24'0,"6"3"-23"15,-1 0-13-15,5 4 36 16,-3 1 5-16,0-1 4 15,-1 2 8-15,-4 2 2 16,3 0-5-16,-2 3-12 16,-3 2-15-16,3 9-14 15,-3 4-3-15,-11 15 2 16,1 9 1-16,-8 17 1 16,-2 9 0-16,-3 13 1 0,1 8 0 15,4 4 0-15,1 1 1 16,14-8 2-16,7-11 3 15,11-22 1-15,9-8 1 16,13-19-1-16,11-3 0 16,20-16 0-16,9-6-1 15,9-19-31-15,1-9-55 0,1-12 48 16</inkml:trace>
  <inkml:trace contextRef="#ctx0" brushRef="#br0" timeOffset="8968.74">10558 6338 2039 0,'0'6'-44'0,"11"3"-75"16,6 1-40-16,4 1 156 16,0-1 4-16,-9-7 32 0,-1-4 22 15,-5-4 29-15,2-4 8 16,-5 2-26-16,0 1-25 16,-3 4-34-16,-6 4-14 15,-13 11-15-15,-3 10-3 16,-10 9 1-16,2 5 7 15,0 2 10-15,-1-3 3 0,7 2 4 16,1-5 0-16,8-5 0 16,-1-2 2-16,5-8 2 15,0-5 2-15,1-10 18 16,3-3 5-16,1-8 4 16,6-6 0-16,6-7-16 15,6-2-6-15,3 0-9 16,3 1-1-16,2 7-4 15,-3 4-2-15,3 11-2 16,-1 7-8-16,-6 12-30 16,3 5-26-16,-7 2-106 15,1-2-139-15,6-12 181 16</inkml:trace>
  <inkml:trace contextRef="#ctx0" brushRef="#br0" timeOffset="9551.26">10973 5916 1628 0,'-5'-12'18'15,"6"3"34"-15,6 2-123 16,12 4 74-16,5-5 26 16,6-1 5-16,2 2 1 15,4-3-13-15,-1 5-4 16,1-1-2-16,-1 2-6 0,7 2-5 16,-1 2-3-16,4 1 0 15,2 2-17-15,-8 4-39 16,0 0-31-16,-10-1-170 15,-5 2 154-15</inkml:trace>
  <inkml:trace contextRef="#ctx0" brushRef="#br0" timeOffset="9756.39">10956 6382 2260 0,'-4'21'9'0,"13"4"-47"16,16 1-38-16,14-4 68 0,10-6 7 15,2-11-24-15,-7-12-25 16,-4-17-84-16,-8-10-52 16,-4-13-152-16,-3-2 177 15</inkml:trace>
  <inkml:trace contextRef="#ctx0" brushRef="#br0" timeOffset="10267.71">12162 5651 1858 0,'-2'-9'-1'0,"-1"3"-40"15,2 1-42-15,-10 10 44 16,-3 2-4-16,-16 5-2 15,-7 2-3-15,-11 6 49 0,-8 5 6 16,-2 14-2-16,3 11-11 16,6 18-27-16,5 6-6 15,7 11 0-15,8 1 9 16,5 2 22-16,13 2 5 16,10-11 24-16,5-8 14 15,15-15 32-15,3-10 19 16,13-15 14-16,4-5 2 0,10-16-6 15,8-9-11-15,2-17-27 16,0-12-11-16,-4-13-22 16,-12-8-6-16,-14-5-9 15,-12 3-6-15,-28 10-20 16,-11 7-21-16,-33 19-63 16,-13 10-52-16,-15 21-16 15,-4 13 26-15,19 13 73 16</inkml:trace>
  <inkml:trace contextRef="#ctx0" brushRef="#br0" timeOffset="12801.82">4278 6962 878 0,'-10'-2'9'0,"5"1"-20"15,3-2-3-15,-2 6 7 0,-2 0 21 16,0 1 40-16,-5-1 11 16,-1-4 12-16,1-3-9 15,0 7-32-15,4 0-15 16,6 0-22-16,2 2-5 16,5-1-4-16,0-2 1 15,9 9 5-15,-1-1 2 0,7 6 2 16,-1 3 0-16,-3 2-1 15,4 5 1-15,-8 4 0 16,-2 4 0-16,0 3 1 16,-7 3 0-16,0 2 2 15,-4 3 0-15,2-2 0 16,1-1 0-16,5-3 0 16,4-6-1-16,3-1-1 15,6-3 0-15,9-5 4 16,10-5 4-16,11-7 8 15,4-5 2-15,3-6-4 16,-1-3-5-16,-3-1-5 16,-4-1 8-16,-3-2 14 15,-3 3 6-15,-1-2 5 16,3 2-9-16,-3 1-15 16,1-2-6-16,5 2-5 0,-1 0-2 15,9-3 0-15,1 1 0 16,8-6 0-16,4-2 0 15,2-1 5-15,-1 1 1 16,-6 1 2-16,-1 5-1 16,-7 5-3-16,-1 1-1 15,2 3-1-15,-6 3-2 16,-5 2-1-16,-4 2-2 0,-9 1-1 16,1 0 2-16,-1 1-6 15,2-2-10-15,2-3-22 16,5 1-16-16,4-5-60 15,1 1-45-15,-3-2 89 16</inkml:trace>
  <inkml:trace contextRef="#ctx0" brushRef="#br0" timeOffset="14450.76">7217 7302 824 0,'-3'-3'34'0,"3"-1"56"15,3 1-116-15,2-2 18 16,-4 0 8-16,3-5 40 16,-3-1 27-16,-4-4 37 15,-2-3 17-15,-6-2-22 16,1 2-26-16,-3 1-38 16,0 3-17-16,-2 3-18 15,-2 1-3-15,-3 10-6 16,-6 9-5-16,0 10-6 15,-2 6 0-15,0 6 7 16,3 1 5-16,1-2 6 0,2 3 1 16,2-2-2-16,5 5 1 15,-1 4 1-15,3 1 4 16,-1 7 10-16,4-3 4 16,6 1 7-16,4-3-2 15,10-4-5-15,3-3-3 16,10-8 5-16,0-5-1 0,11-11-1 15,4-9-1-15,11-14-47 16,6-10-35-16,6-16 36 16</inkml:trace>
  <inkml:trace contextRef="#ctx0" brushRef="#br0" timeOffset="15016.66">7481 7676 979 0,'-4'26'53'0,"4"-2"63"16,4 0-64-16,3-7 9 15,4-9 6-15,-1-2-1 16,-1-12 2-16,5-4 4 16,1-9-2-16,2-6-14 0,5-3-33 15,1-2-12-15,-1 3-11 16,-3-1 0-16,0 5-10 15,-5 0 0-15,-6 7 2 16,-2 1 0-16,-7 4 4 16,-1 0-2-16,-10 5-18 15,-5 1-16-15,-9 6-48 16,-8 7-11-16,-8 11 16 16,-3 7 19-16,2 11 60 15,-1 7 16-15,9 7 2 16,4 3-4-16,10 8-9 15,9 0-2-15,5-8-1 16,7-3 2-16,7-14 27 16,2-6 19-16,12-9 21 15,4-7 6-15,10-12-22 0,7-6-18 16,9-18-26-16,3-5-31 16,7-17-114-16,-5-11-171 15,-4-10 171-15</inkml:trace>
  <inkml:trace contextRef="#ctx0" brushRef="#br0" timeOffset="15417.45">7985 7528 2182 0,'-11'7'9'15,"1"3"-42"-15,-2 20-38 16,-2 11 0-16,-8 24 7 16,-6 12 6-16,-8 12 10 15,-6-3 23-15,-1-9 46 16,2-11 6-16,7-14-1 16,13-10 0-16,9-18-33 15,10-8-14-15,16-21-6 16,6-12-3-16,15-17 14 15,6-8 9-15,0-6 12 0,5 1 7 16,-1 9 9-16,-4 6 3 16,-2 11-1-16,-4 10-4 15,-10 5-9-15,-2 3-4 16,-3 10 3-16,0 0 0 16,-2 5-1-16,0 0 0 15,4-3-16-15,-3 1-18 16,1-5-75-16,-2-4-61 15,4-1 84-15</inkml:trace>
  <inkml:trace contextRef="#ctx0" brushRef="#br0" timeOffset="15738.03">8547 7327 1621 0,'12'4'-10'0,"3"0"-43"0,9 6 15 16,6-4 85-16,-2 1 5 15,6-7 8-15,-3-5-6 16,-1-1-1-16,2 0-4 16,-6-3-27-16,0 1-10 15,-11-2-31-15,0-3-31 16,-11 5-194-16,-4 0 152 16</inkml:trace>
  <inkml:trace contextRef="#ctx0" brushRef="#br0" timeOffset="15937.64">8466 7705 1911 0,'7'23'59'16,"5"2"19"-16,13 3-83 16,5-2 4-16,2-8 1 15,1-6-11-15,0-12-26 16,-3-7-10-16,-4-18-22 15,-4-4-21-15,-1-4-90 16,-3 2-118-16,4 6 163 16</inkml:trace>
  <inkml:trace contextRef="#ctx0" brushRef="#br0" timeOffset="16600.28">9290 7191 2020 0,'-9'9'-42'0,"4"4"-110"16,5 5 9-16,7 1 91 16,-1 0 23-16,1-6 47 15,-2-4 14-15,6-5 24 16,-1-3 9-16,7-1-14 15,4 0-9-15,12 4-17 16,1 0-9-16,2 8-11 16,-1 5-4-16,-11 7-1 0,-7 5-3 15,-17 11-9-15,-12 0-4 16,-22 9-5-16,-13 1 3 16,-13 2 17-16,-4-3 10 15,9-7 11-15,8-2-2 16,22-13-10-16,11-2-13 15,17-12-13-15,5-7 2 0,11-3 4 16,2-1 9-16,3 1 9 16,3 3 3-16,0 5 3 15,-2-2-1-15,-1 5-4 16,-3 0 0-16,-9 0-4 16,-5 5 2-16,-12 2 1 15,-7 5-1-15,-14 7 1 16,-5 0 0-16,-4 6-2 15,1-1 1-15,9-8-2 16,2-2-1-16,13-13-9 16,4-7-13-16,14-13-37 15,5-6-52-15,7-15 61 16</inkml:trace>
  <inkml:trace contextRef="#ctx0" brushRef="#br0" timeOffset="16899.75">10107 7023 2398 0,'0'11'-39'0,"0"7"-39"0,1 15-35 16,4 11 8-16,-1 14 92 15,-3 6 9-15,-4 11-1 16,-4 0 2-16,-2-2 4 16,-4-4 2-16,5-5-1 15,-1-5-1-15,6-7-5 16,3-5-17-16,0-4-59 16,0-3-50-16,-6-6-262 15,-3-1 233-15</inkml:trace>
  <inkml:trace contextRef="#ctx0" brushRef="#br0" timeOffset="17086.87">9955 7548 2173 0,'12'25'45'16,"10"3"-10"-16,8 1-68 15,11-4 19-15,0-8-9 16,3-18-45-16,-1-12-28 16,-3-24-112-16,1-13-137 15,-9-21 202-15</inkml:trace>
  <inkml:trace contextRef="#ctx0" brushRef="#br0" timeOffset="17483.82">10929 7018 1852 0,'-12'-6'138'16,"-1"3"406"-16,1 4-649 16,-3 11 6-16,-12 22-1 15,-5 11-14-15,-24 32 12 16,-3 9 24-16,-11 22 62 15,-5 8 22-15,13 13 4 16,3-2-1-16,24-14-5 0,9-12-4 16,21-32-5-16,8-17 2 15,22-23 3-15,7-12 13 16,12-24 31-16,11-10 12 16,9-22 12-16,5-9-6 15,-8-13-22-15,-8-2-11 16,-25 7-10-16,-17 3-1 15,-22 13-6-15,-16 10-10 16,-26 17-22-16,-9 12-6 0,-5 21-1 16,1 12-1-16,25 8-49 15,11 2-85-15,31-12 91 16</inkml:trace>
  <inkml:trace contextRef="#ctx0" brushRef="#br0" timeOffset="18216.16">11177 7235 1244 0,'-6'-5'69'0,"0"1"195"16,7 1-311-16,3 0 14 16,3-1 45-16,3-1 22 15,-2-2 43-15,-4 1 10 16,3 0-2-16,0 3-19 0,5 3-46 16,9 2-14-16,6 8-6 15,14 3-1-15,14 5 1 16,12 1-2-16,13-1-13 15,-1-2-23-15,-5-5-62 16,-9 0-34-16,-18-6-44 16,-7-1-30-16,-18 1 125 15</inkml:trace>
  <inkml:trace contextRef="#ctx0" brushRef="#br0" timeOffset="18425.93">11223 7917 2137 0,'37'0'15'16,"12"0"-63"0,10-3-2-16,9-6 50 0,3-1-23 15,-13-6-54-15,-8 1-25 16,-23-5-53-16,-10-7-23 15,-17-8-236-15,-1-7 258 16</inkml:trace>
  <inkml:trace contextRef="#ctx0" brushRef="#br0" timeOffset="18882.62">12249 7264 2512 0,'-14'-5'11'16,"-1"2"-40"-16,-7 10-99 15,-2 8-12-15,-13 11 10 16,-8 5 9-16,-18 6 58 16,-1 2 49-16,1 2 40 15,4 6 5-15,20 8-5 16,13 1-10-16,21 1-17 15,13-6-7-15,17-11 0 0,12-8 0 16,16-17 8-16,3-4 5 16,4-12 16-16,-8-3 8 15,-2-9 18-15,-3-3 6 16,-10-8-2-16,2-1-1 16,-15 0-9-16,-3 3-8 15,-9 8-11-15,-3 4-7 16,-4 10-14-16,0 10-2 0,-5 29 2 15,-3 21 1-15,-12 37 5 16,-2 14 3-16,-7 18-5 16,-5 1 0-16,-4-9-4 15,-2-11-4-15,3-26-31 16,1-17-42-16,5-33-103 16,5-21 98-16</inkml:trace>
  <inkml:trace contextRef="#ctx0" brushRef="#br0" timeOffset="21374.55">14766 6134 866 0,'3'-4'84'0,"-2"1"203"15,6-2-289-15,-4 0 5 16,4 1 47-16,-4-2 21 16,-3-1 33-16,0 2 17 0,-6-2-4 15,-1-1-18-15,-10 2-52 16,-2-1-25-16,-8 3-25 15,-5 1-4-15,1 4 1 16,-1 4 2-16,8 4-5 16,11 4-10-16,7 4-19 15,2 1-5-15,16 6-2 16,2 3 10-16,12 2 17 16,3 1 8-16,4 2 7 15,3 1 2-15,-2 4 0 16,-4-2 1-16,-6 0 2 15,2-3 0-15,-15-3 3 16,-4-3 0-16,-10 2 3 16,-5 0 0-16,-9-6-1 15,-5-3 0-15,5-8-7 0,-1-5-14 16,9-6-128-16,6-4-103 16,7-12 127-16</inkml:trace>
  <inkml:trace contextRef="#ctx0" brushRef="#br0" timeOffset="21824.94">15076 6193 2015 0,'5'7'-48'15,"4"5"214"-15,16 9-363 16,5 7 28-16,3-1 177 16,-2-4 2-16,-5-7 1 15,-6-5 20-15,-4-11 45 16,-3-2 14-16,-7-6-2 16,3-3-18-16,-2-3-45 15,-1-2-19-15,-2-1-22 16,-2-1-8-16,-6-2-7 15,-2-1 0-15,-6 2 3 16,-1 1 1-16,-3 7-9 0,2 5 2 16,-1 10 3-16,1 9 4 15,-1 20 13-15,-1 13 3 16,2 24 6-16,3 9 1 16,6 1 1-16,5-5 0 15,11-17-2-15,7-10-1 16,8-19-10-16,4-10-7 15,3-16-30-15,5-9-47 0,3-17-166 16,-1-8-171-16,3-13 233 16</inkml:trace>
  <inkml:trace contextRef="#ctx0" brushRef="#br0" timeOffset="22024.67">15598 6385 302 0,'13'9'54'0,"1"7"106"15,-3 0 29-15,2 2 31 16,-2 0-9-16,-1-10-54 15,1 0-19-15,-7-7-12 16,3-6-1-16,-3-6-28 16,0-10-22-16,-3-8-43 15,-1-7-16-15,1-5-14 16,-1 3-2-16,5 4-26 16,1 5-26-16,5 5-66 15,5 4-51-15,0 4 88 16</inkml:trace>
  <inkml:trace contextRef="#ctx0" brushRef="#br0" timeOffset="22207.47">16006 6114 1377 0,'-5'18'81'15,"-1"17"203"-15,1 12-327 0,-3 19-13 16,-2 3 54-16,-5-5-23 15,1-7-22-15,-3-22-17 16,1-12-2-16,3-22-50 16,0-10-112-16,5-18 142 15</inkml:trace>
  <inkml:trace contextRef="#ctx0" brushRef="#br0" timeOffset="22591.05">16060 6258 1377 0,'0'25'117'16,"5"1"266"-16,7 1-396 15,5-2 8-15,2-9 23 16,4-4 6-16,2-11 0 16,3-6 1-16,5-15-1 0,2-8-6 15,-2-7-9-15,-3-5 0 16,-5 2-7-16,-7-2-2 15,-6 5-8-15,-4 4-3 16,-9 9 0-16,-2 6 0 16,-9 11 0-16,1 5-2 15,-9 10-3-15,-6 9-3 0,-3 9 1 16,-9 7 4-16,0 14 10 16,3 9 5-16,6 9 7 15,7 0-1-15,13-7-4 16,8-9-3-16,13-17-12 15,4-7-6-15,15-22-10 16,6-8-7-16,10-23-44 16,5-12-49-16,4-24-250 15,-2-10 221-15</inkml:trace>
  <inkml:trace contextRef="#ctx0" brushRef="#br0" timeOffset="22890.39">16808 5977 641 0,'0'24'76'0,"-7"1"77"16,-4-3-37-16,-8-6-2 0,-4-4 24 15,1-8 47-15,2-2 12 16,4-2-37-16,3 0-47 16,-1 4-97-16,-1 6-32 15,-1 9-21-15,0 1 1 16,3 4 9-16,3-1 9 15,4 6 14-15,4 1 1 16,2 7 1-16,1 3 1 0,-1-2 1 16,-4 3 3-16,-11-4 3 15,-6-1 3-15,-14 3 1 16,-8 0 0-16,-6-3-3 16,3-3-7-16,15-16 0 15</inkml:trace>
  <inkml:trace contextRef="#ctx0" brushRef="#br0" timeOffset="23791.08">18010 5780 646 0,'-5'8'31'0,"1"7"91"16,3 1-139-16,6 2 91 15,-1-3 29-15,-2-8 28 16,-1 1-9-16,0-6-27 16,-1 1-13-16,2 6-26 15,-2 3-15-15,0 16-30 0,2 13-7 16,-2 12-4-16,0 7-3 16,-2 4-16-16,0-3-4 15,1-2-1-15,1-5-12 16,1-7-45-16,-1-3-46 15,-3-10 62-15</inkml:trace>
  <inkml:trace contextRef="#ctx0" brushRef="#br0" timeOffset="24090.5">17420 6583 1884 0,'-1'0'4'0,"16"3"89"15,13 1-196-15,25 1 64 16,9-2 65-16,14-5-2 16,3-4-11-16,-1-4-10 15,-3-2 1-15,-2-5 4 16,-2 2 1-16,-7-1-3 0,-2 1-1 15,1 6-4-15,1-3 1 16,8 3-22-16,3 3-17 16,0-3-66-16,0 1-62 15,-12-1 92-15</inkml:trace>
  <inkml:trace contextRef="#ctx0" brushRef="#br0" timeOffset="24490.83">17712 6984 1661 0,'-27'21'9'0,"1"6"45"16,2 1-154-16,-5 5 80 0,-5-1 22 15,-5-1-6-15,-4-2 0 16,0-1-2-16,1-2 1 15,10 1 8-15,4 1-2 16,17 0-7-16,6 6-10 16,17-5-43-16,9 0-16 15,14-6-16-15,7-11-12 16,14-12-36-16,8-8-77 0,4-17 124 16</inkml:trace>
  <inkml:trace contextRef="#ctx0" brushRef="#br0" timeOffset="24940.15">17949 7256 2140 0,'6'10'-5'16,"10"1"49"-16,11 6-178 16,5 2 91-16,2-6 44 15,-5-6 4-15,-6-7 18 0,-6-4 10 16,-10-10 15-16,-2-3-1 16,1-8-18-16,0-2-10 15,-1-4-31-15,0 2-18 16,-9 0-26-16,-2 4-13 15,-11 9-5-15,-1 3 8 16,-16 13-36-16,-7 4 4 16,-6 15 26-16,-2 9 14 0,9 12 64 15,3 5 7-15,10 7-2 16,6-1-6-16,8-3 7 16,3-7 9-16,13-6 20 15,6-5 3-15,14-11-12 16,10-6-7-16,17-16-23 15,11-9-28-15,14-23-186 16,-2-9 143-16</inkml:trace>
  <inkml:trace contextRef="#ctx0" brushRef="#br0" timeOffset="25373.49">18461 7183 1964 0,'-2'2'66'0,"1"2"158"15,1 9-303-15,-2 5 36 16,-10 15 23-16,-9 8 3 16,-13 7 1-16,-3 0 1 15,3-8 20-15,6-8 4 16,11-13-2-16,10-5-5 0,8-12-6 15,5-2-6-15,11-9-20 16,5-6-7-16,6-7 1 16,1 0 4-16,0-2 21 15,-5 2 9-15,-11 6 2 16,-3 6-4-16,-17 13-5 16,-8 14 2-16,-10 20 7 15,-7 15 6-15,-4 26 7 16,-1 8-3-16,5 18-6 15,6-2 5-15,9-10 11 16,7-11 4-16,11-30 9 16,11-14-6-16,16-28-12 15,7-15-6-15,21-26-25 16,7-13-19-16,3-28-95 16,1-12-98-16,-7-17 127 15</inkml:trace>
  <inkml:trace contextRef="#ctx0" brushRef="#br0" timeOffset="26057.04">18950 6352 1656 0,'7'-11'17'0,"7"5"-33"16,1 3-18-16,4 5 42 16,0 0 5-16,0 4 18 15,-2-2 6-15,5 1 4 16,2-2 4-16,5-3-12 16,11-1-13-16,9-4-11 15,7-3-3-15,3-4-14 16,-2-3-20-16,-6-3-65 15,-9-2-54-15,-12 1 75 16</inkml:trace>
  <inkml:trace contextRef="#ctx0" brushRef="#br0" timeOffset="26219.3">18997 6701 1992 0,'6'32'45'0,"13"0"-25"15,8-1-40-15,13-9 10 16,6-9-25-16,5-20-50 16,3-11-43-16,-5-23-260 15,-2-8 238-15</inkml:trace>
  <inkml:trace contextRef="#ctx0" brushRef="#br0" timeOffset="26756.12">20039 5802 2068 0,'-1'-14'65'0,"6"3"-31"15,9 4-112-15,8 9-8 16,8 7 16-16,3 9 67 15,-3 4 0-15,-5 13-9 16,-4 7 0-16,-14 10 0 16,2 3 4-16,-7 9 7 15,-2 4 1-15,3 5-46 16,-1 4-40-16,3-3-147 0,-4-3-225 16,-1-11 266-16</inkml:trace>
  <inkml:trace contextRef="#ctx0" brushRef="#br0" timeOffset="26990.75">19744 6665 1978 0,'-2'2'27'0,"12"10"59"16,15 1-193-16,15-1 49 15,11-2 59-15,17-15 23 16,1-9 6-16,18-13-20 16,4-6-3-16,-10-3-5 15,-5 2-11-15,-18 2-71 16,-8 4-70-16,-12 6 79 16</inkml:trace>
  <inkml:trace contextRef="#ctx0" brushRef="#br0" timeOffset="27307.85">20311 6962 1489 0,'-53'16'114'0,"7"8"320"15,1 14-589-15,2 5 68 0,-6 6 9 16,-5-1 41-16,-5-8 44 16,2-3 33-16,3-7 55 15,7-2 5-15,14-2-33 16,7-1-40-16,19 2-42 16,12-2-13-16,16 1-27 15,11-2-5-15,13-6-20 16,3-8-3-16,10-10-22 15,4-7-62-15,2-12 104 16</inkml:trace>
  <inkml:trace contextRef="#ctx0" brushRef="#br0" timeOffset="27488.14">20345 7449 2251 0,'-5'27'40'16,"9"5"-61"-16,4 1-79 15,4-2-14-15,-3-7-129 16,-4-19-155-16,-4-11 208 16</inkml:trace>
  <inkml:trace contextRef="#ctx0" brushRef="#br0" timeOffset="27891.28">21166 6292 1806 0,'-17'-9'147'16,"8"12"133"-16,3 7-416 15,11 26 11-15,4 14 6 16,-2 23 106-16,-4 9 17 16,-4 15 7-16,-8 3 0 0,1 0 2 15,-3-4 0-15,-2-15-8 16,3-11-3-16,-9-18-20 16,-4-5-31-16,-11-19-142 15,-7-7 118-15</inkml:trace>
  <inkml:trace contextRef="#ctx0" brushRef="#br0" timeOffset="28055.56">20717 6910 1957 0,'16'13'69'15,"8"-1"47"-15,17 1-169 16,12-5 16-16,15-19-76 15,6-14-30-15,-3-25-100 16,-4-13 105-16</inkml:trace>
  <inkml:trace contextRef="#ctx0" brushRef="#br0" timeOffset="28357.44">21753 5780 1883 0,'0'24'-102'16,"4"13"-124"-16,4 19-32 15,2 3 131-15,-8 4 96 16,-4-6 120-16,-7-1 75 15,2 3 9-15,-1-2 23 16,0 4-40-16,2 6-96 16,3 1-30-16,3-6-33 15,1-5-29-15,1-20-97 16,3-7-89-16,-5-15 110 16</inkml:trace>
  <inkml:trace contextRef="#ctx0" brushRef="#br0" timeOffset="28590.37">21398 6747 2423 0,'3'6'33'0,"8"6"-11"15,27 5-95-15,5 0 27 0,20-9 9 16,2-10-2-16,10-23-28 15,4-10-12-15,-3-15-4 16,-3-2 0-16,-17 3-64 16,-7 1-94-16,-11 10 138 15</inkml:trace>
  <inkml:trace contextRef="#ctx0" brushRef="#br0" timeOffset="28890.26">21800 6928 1989 0,'-40'19'51'0,"4"13"-70"0,-3 12-169 15,3 14 90-15,-5 1-18 16,-4-5 159-16,-2-8 43 15,6-7 39-15,5-7 14 16,9-2-45-16,8-3-36 16,9-2-55-16,4-2-17 15,11-2-34-15,7-3-22 0,13-9-25 16,9 0-4-16,17-16-31 16,2-4-113-16,11-12 154 15</inkml:trace>
  <inkml:trace contextRef="#ctx0" brushRef="#br0" timeOffset="29206.81">21867 7432 2220 0,'3'11'50'0,"7"7"-46"15,8 5-16-15,6 5 9 16,2-2-4-16,-3-8 7 15,-8-3 1-15,-11-4 5 16,-9 2 3-16,-23 2 0 16,-5 2-1-16,-15 3-6 0,0 2-2 15,2 0-2-15,7 3-6 16,12 0-13-16,7-2-2 16,11-8-9-16,5-7 7 15,15-9 14-15,8-3 4 16,14-1 9-16,4 0-1 15,4 2-1-15,2 3 6 0,-5-1-50 16,-6-2-43-16,-12-6-163 16,-1-6 131-16</inkml:trace>
  <inkml:trace contextRef="#ctx0" brushRef="#br0" timeOffset="29890.2">18649 8308 1671 0,'-19'21'-12'0,"2"-2"-85"16,2 0 32-16,11-6 86 16,-1-9 31-16,1-6 60 15,3-6 28-15,-1-8-4 16,3 1-20-16,5-4-54 0,0-3-27 16,9-1-30-16,7-2-5 15,9 1-6-15,4 2 0 16,8 8 1-16,4 5 0 15,6 6 1-15,4 6 1 16,0 2 1-16,0 2 0 16,-2-2 2-16,3-3 0 15,-6-2-9-15,2-2-16 16,-13-6-48-16,-9 1-28 16,-12-5-73-16,-13-1-112 0,-19 2 173 15</inkml:trace>
  <inkml:trace contextRef="#ctx0" brushRef="#br0" timeOffset="30070.91">18789 8587 1943 0,'5'13'45'0,"9"-2"-32"15,6-2-7-15,16-8 8 16,3-4-9-16,1-13-32 15,-1-4-28-15,-11-7-107 16,-6 1-57-16,-8 0-117 16,-8 5 157-16</inkml:trace>
  <inkml:trace contextRef="#ctx0" brushRef="#br0" timeOffset="30477.14">19688 7801 2093 0,'4'-1'-22'0,"7"6"-92"16,11 6-9-16,3 9 83 15,3 2 18-15,-10 2 50 16,-1-2 21-16,-7 7 18 15,-7 6 7-15,-1 19-22 0,-5 8-19 16,-4 11-23-16,1 0-27 16,-2-10-60-16,5-10-39 15,-2-17-123-15,3-10-103 16,-2-13 194-16</inkml:trace>
  <inkml:trace contextRef="#ctx0" brushRef="#br0" timeOffset="30856.01">19374 8741 2246 0,'3'0'-8'0,"8"3"-90"16,4-3-5-16,14-5 42 15,1-3 7-15,1-11 20 0,2-3 4 16,-4-7 21-16,1-2 16 15,6 1 9-15,6 3-3 16,14 4 5-16,6 1-14 16,3 2-123-16,-1 3-76 15,-5 0-213-15,-6 5 195 16</inkml:trace>
  <inkml:trace contextRef="#ctx0" brushRef="#br0" timeOffset="31373.53">19644 8863 1940 0,'5'9'23'0,"12"-1"-34"0,9 0-21 15,13-5 32-15,6-6 8 16,-3-12 11-16,-2-4 15 16,-4-5 10-16,-9-2 1 15,-7 6-11-15,-6 2-15 16,-11 7-20-16,-8 3-15 15,-8 9-44-15,-9 8-12 16,-8 16 6-16,-3 8 16 16,-3 11 46-16,1 0 9 0,12-6 0 15,6-4-2-15,17-9 2 16,6-5 5-16,11-6 9 16,10-3 5-16,-4-3-3 15,-3-3-1-15,-2 0-6 16,-10-1-2-16,-3 2 2 15,-5 3 0-15,-16 8-3 16,-6 8-4-16,-21 11-9 16,-6 3-1-16,-1 5-3 15,2-4 5-15,20-7-26 16,7-6-31-16,18-19-194 16,10-8 156-16</inkml:trace>
  <inkml:trace contextRef="#ctx0" brushRef="#br0" timeOffset="31656">20385 8349 1776 0,'-7'6'134'0,"10"10"179"15,7 4-384-15,7 9-5 16,3 8 20-16,-6 5 44 16,-6 7 7-16,-8 8 4 15,-3 5 2-15,-10 5 9 16,-1-2 0-16,-4-7-11 16,0-10-18-16,-4-18-36 15,-1-9-38-15,-4-15 46 16</inkml:trace>
  <inkml:trace contextRef="#ctx0" brushRef="#br0" timeOffset="31806.3">20008 8683 1770 0,'54'19'63'15,"15"1"16"-15,24-7-72 0,12-6-9 16,3-15-79-16,-3-11-50 15,-18-13-291-15,-13-3 244 16</inkml:trace>
  <inkml:trace contextRef="#ctx0" brushRef="#br0" timeOffset="32239.64">21034 7955 2078 0,'12'-3'29'0,"6"3"-37"16,12 10-38-16,1 6 7 15,-10 9 2-15,-5 3 23 16,-11 8 25-16,-5 8 14 15,-6 19 22-15,1 7-9 16,-3 7-23-16,4-1-15 0,-1-15-52 16,0-7-37-16,2-20-85 15,-8-10-173-15,0-13 210 16</inkml:trace>
  <inkml:trace contextRef="#ctx0" brushRef="#br0" timeOffset="32456.06">20712 8747 2516 0,'10'13'47'16,"9"2"21"-16,35 0-141 15,14-2 18-15,20-13-29 16,-3-11-13-16,-6-20-13 15,-13-7-8-15,-18-11 45 16,-11-4 20-16,-17 2-33 0,-4 3-33 16,-10 13 68-16</inkml:trace>
  <inkml:trace contextRef="#ctx0" brushRef="#br0" timeOffset="32772.91">21227 8869 2148 0,'-31'20'58'0,"-2"9"-28"16,3 7-30-16,-4 12-30 15,-1 5-15-15,1 5 1 16,5-2 3-16,10-9 27 16,3-7 13-16,14-12 10 15,7-8 6-15,24-12 6 16,11-9 3-16,16-22-9 15,8-9-6-15,0-17-5 16,-1-2 3-16,-13 0 10 16,-11 4 4-16,-24 11 15 15,-13 6-1-15,-27 12-13 16,-15 7-15-16,-21 18-34 16,-7 11-6-16,-1 16 7 15,3 3-8-15,25-4 377 0,20-11-256 16</inkml:trace>
  <inkml:trace contextRef="#ctx0" brushRef="#br0" timeOffset="33621.78">21924 8175 958 0,'-14'6'1'15,"2"4"-21"-15,9 2 29 0,1 0 13 16,4-1 80-16,1-2 39 16,4-5 20-16,4-1 11 15,11-3-41-15,2-2-33 16,9-7-52-16,-2 3-19 15,3-3-17-15,1 3-4 16,10 6-6-16,3-1 0 0,4 3-25 16,5 0-19-16,-4-2-53 15,0-2-38-15,-5-11-85 16,-6-3-131-16,-6-8 207 16</inkml:trace>
  <inkml:trace contextRef="#ctx0" brushRef="#br0" timeOffset="33938.8">22495 7905 2057 0,'-11'10'40'16,"2"2"-11"-16,9 5-60 15,3 1 3-15,7-3 24 16,-3-4 16-16,4-4 1 0,-2-3 0 15,3-1 3-15,2-3-2 16,-1 2-8-16,3 2-6 16,0 5-23-16,-3 6-16 15,-3 11-31-15,-9 7-7 16,-15 18 18-16,-9 10 16 16,-18 12 35-16,-2 3 14 0,-11 2 12 15,2-6 1-15,6-4-5 16,7-5-15-16,15-15-109 15,13-10-80-15,14-26 97 16</inkml:trace>
  <inkml:trace contextRef="#ctx0" brushRef="#br0" timeOffset="34372.44">23073 7736 1336 0,'-16'-11'153'0,"1"3"263"0,4 5-448 16,3 5-11-16,-4 15-61 16,-5 7 18-16,-7 15 27 15,-2 2 27-15,-5 6 71 16,7 5 10-16,1 10-7 15,3 5-15-15,5 7-21 16,6-5-7-16,9-11-14 16,9-11 0-16,11-17-17 15,-1-11-14-15,14-14-50 16,0-7-94-16,7-20 111 16</inkml:trace>
  <inkml:trace contextRef="#ctx0" brushRef="#br0" timeOffset="34721.47">23166 8194 1597 0,'4'11'158'0,"5"2"328"16,22 0-563-16,6 3 37 15,5-10-54-15,-5-6 22 16,-11-15 15-16,-8-5 8 0,-15-9 87 16,-6-2 15-16,-14 1-1 15,0 1-27-15,-8 7-51 16,-3 1-14-16,-1 12-15 16,-2 7 2-16,2 15 8 15,2 9 6-15,8 11 10 16,1 7 8-16,10 10 17 15,3 3 1-15,7 2 1 16,5-4 1-16,9-10-6 16,6-7-16-16,8-18-63 15,6-10-30-15,8-24 53 16</inkml:trace>
  <inkml:trace contextRef="#ctx0" brushRef="#br0" timeOffset="35105.61">23561 8148 2129 0,'-29'35'62'16,"5"4"-21"-16,7 2-64 16,6 3 5-16,-1 0 0 15,-1-4 14-15,0-7 0 16,3-8 0-16,2-8 2 0,4-12 6 15,4-3 0-15,13-12-4 16,5-6-13-16,17-12-34 16,4-4-9-16,5-1-2 15,0 2 10-15,-15 10 34 16,-4 6 8-16,-15 17 11 16,-10 10 4-16,-12 23 9 15,-11 10 6-15,-11 23 2 16,-7 11 1-16,1 9-4 15,3 4-4-15,7-14-8 16,8-12-3-16,10-27-5 16,6-14-2-16,11-24-5 15,7-13-18-15,8-25-57 16,8-16-67-16,7-27 77 0</inkml:trace>
  <inkml:trace contextRef="#ctx0" brushRef="#br0" timeOffset="35415.68">23764 7955 1648 0,'-6'5'18'0,"3"5"-45"16,3 4 20-16,3 1 23 16,1-1 32-16,0-7 50 15,4 0 5-15,-1-6 10 16,4-2-3-16,7-9-37 16,2-1-25-16,5-5-54 15,-1-4-38-15,-2 4-91 16,-3 5-56-16,-14 3-321 15,-5 8 302-15</inkml:trace>
  <inkml:trace contextRef="#ctx0" brushRef="#br0" timeOffset="35569.83">23822 8348 1596 0,'0'-2'208'15,"9"0"311"-15,5 1-577 16,12-5-66-16,-1-4-22 0,0-12 68 16</inkml:trace>
  <inkml:trace contextRef="#ctx0" brushRef="#br0" timeOffset="35988.54">24146 7847 2585 0,'-7'0'43'0,"8"6"-125"16,10 8-20-16,12 2 13 15,9 1-1-15,7-5 61 16,6-6 2-16,1 2-4 15,0-1 14-15,-5 9 17 16,-11 1 1-16,-13 8-22 0,-8 7-19 16,-24 9-41-16,-10 7-17 15,-28 10 14-15,-14 0 14 16,-5 2 70-16,-2-5 36 16,6-5 37-16,13-5 14 15,14-14 6-15,8-6-7 16,18-16-11-16,12-9-15 0,14-15-39 15,8-6-15-15,15-8-16 16,2-1 3-16,6 6 1 16,0 4-1-16,2 10-41 15,1 4-41-15,0 1-147 16,-3-1 131-16</inkml:trace>
  <inkml:trace contextRef="#ctx0" brushRef="#br0" timeOffset="83147.89">15068 10064 789 0,'-17'-5'29'15,"0"-2"68"-15,6-2-93 16,4-2 28-16,7-1 11 16,2 0-10-16,1-3-12 15,-3 1-2-15,0 1 4 16,-3 1 1-16,0 5-1 15,1 1-3-15,2 5-20 16,0-1-11-16,-2 1-15 0,-2 0 0 16,7 12 11-16,2 3 3 15,3 6 11-15,3 0 1 16,-2 2 16-16,0-3 11 16,-2 2 35-16,1 1 18 15,-1 5 1-15,-1 5-5 0,-5 5-24 16,0 4-13-16,-1 4-13 15,0 0-2-15,0 3 5 16,0-2 2-16,4-3 2 16,-3-3-3-16,11-6-25 15,1-2-17-15,3-6-31 16,6-6-13-16,-3-6-21 16,0-5-10-16,1-8-77 15,-4-1-129-15,-2-15 172 16</inkml:trace>
  <inkml:trace contextRef="#ctx0" brushRef="#br0" timeOffset="83563.95">14954 10067 1178 0,'1'1'12'0,"4"3"67"16,5 0-131-16,1 0 28 15,2-1 34-15,0-5 6 16,3-4 9-16,0-7 26 15,-2-2 13-15,2-2 9 16,-1-1-9-16,6 0-22 16,2-1-9-16,12-1-21 15,10-1-6-15,7 0-4 16,13 1 4-16,4-4 8 16,1 2 1-16,2-2 1 15,-7 0-4-15,-8 3-10 16,-2-5 0-16,-15 7-6 15,-5-1-14-15,-12 4-87 16,-13 5-93-16,-15 1 106 16</inkml:trace>
  <inkml:trace contextRef="#ctx0" brushRef="#br0" timeOffset="83899.65">15098 10134 1946 0,'2'8'-18'0,"9"5"-70"16,9 0-4-16,9 3 85 15,-3-4 3-15,3-5-10 16,-1-2 9-16,-10-6 28 15,-2-2 13-15,-8-3 15 16,2 2-3-16,-1-5-17 16,4-2-13-16,6-3-23 15,8 0-7-15,15 0-15 16,9 1-15-16,14-6-45 16,4 0-29-16,7-4-63 15,-1 1-33-15,-1 5-66 16,-4 1 144-16</inkml:trace>
  <inkml:trace contextRef="#ctx0" brushRef="#br0" timeOffset="89372.32">15712 10669 670 0,'-10'-10'34'0,"4"-1"61"16,-1-1-91-16,5 2-3 15,2-8 10-15,6-5-7 16,2-3-1-16,4-6 0 15,0 2 1-15,3-1 0 16,-2 3-1-16,-7 8 2 16,0 4 2-16,-5 8 5 15,-1 7 3-15,0 0 0 16,-3 1-1-16,-2 12-2 16,-1 2 5-16,2 6 19 15,-3 4 13-15,3 2 19 16,2 4-7-16,-2 6-19 0,2 1-14 15,1 4-24-15,-2 6-4 16,2-4-5-16,-2 0-2 16,0-4 2-16,-2-6 0 15,4-3 4-15,-2-4-2 16,3-5-77-16,3-3-79 16,9-14 87-16</inkml:trace>
  <inkml:trace contextRef="#ctx0" brushRef="#br0" timeOffset="90722.97">17114 10057 714 0,'4'-11'-33'16,"3"-3"14"-16,1-2-77 0,3-3 28 15,0-1 27-15,-5-2 17 16,-1 2 20-16,-2 0 64 16,-5 0 32-16,1 1 18 15,-1-1-14-15,-2 7-34 16,3 1-22-16,-8 2-32 16,3 5-4-16,-12 4 14 15,-2 2 13-15,-3 7 12 16,-6 4 1-16,1 5-17 15,0 5-15-15,0 4-14 16,2 4-5-16,3 3-3 16,0 4-3-16,-3 8 3 15,0 1 2-15,5 9 6 16,1 2 3-16,3 1 3 16,5 4 3-16,0-3 4 15,8-6 10-15,5-5 26 16,10-5 13-16,12-12 12 0,6-6-6 15,17-12-24-15,6-8-16 16,17-17-46-16,8-10-28 16,13-17-51-16,2-7-45 15,1-7 81-15</inkml:trace>
  <inkml:trace contextRef="#ctx0" brushRef="#br0" timeOffset="91154.95">17413 10032 1246 0,'-8'-5'81'15,"7"3"162"-15,1 0-284 16,11 2-12-16,2 1 38 15,7-2 16-15,4-2 13 16,0-4 25-16,5-2 10 16,4-3 13-16,-2-2-3 0,5-2-18 15,3-2-10-15,0 2-13 16,-2 0-9-16,4 3-10 16,-2 1-17-16,-9 5-75 15,-1 2-68-15,-17 5 81 16</inkml:trace>
  <inkml:trace contextRef="#ctx0" brushRef="#br0" timeOffset="91340.2">17530 10214 2073 0,'3'4'33'0,"12"2"-46"16,9 0-10-16,18-1-38 0,3-5-35 16,10-12-73-16,-6-6-74 15,-4-6 138-15</inkml:trace>
  <inkml:trace contextRef="#ctx0" brushRef="#br0" timeOffset="91821.98">18487 9765 1612 0,'3'0'-17'0,"0"0"-62"16,1-5-3-16,-2 2 79 15,-2-4 9-15,-14-4 37 16,-2 2 7-16,-15-6 0 16,-3 4-2-16,-2 1-38 15,-1 4-13-15,6 7-13 0,-2 4-7 16,5 15-31-16,1 5-6 15,-1 9 5-15,1 8 8 16,4 2 51-16,-1-2 29 16,12 0 32-16,1-2 12 15,9-6-3-15,7-2-12 16,5-7-20-16,0-5-5 16,7-8-1-16,-4-4 0 15,5-8 1-15,7-2-7 0,1-6-14 16,3-6-12-16,3-3-52 15,0-4-40-15,-4 0-154 16,-2 2 134-16</inkml:trace>
  <inkml:trace contextRef="#ctx0" brushRef="#br0" timeOffset="92101.17">17948 10045 1353 0,'7'1'15'15,"6"-2"-35"-15,12-1-3 16,14-9 18-16,2-3-6 16,8-7-8-16,1-2-16 0,-6-2-99 15,1 2-180-15,-6 6 181 16</inkml:trace>
  <inkml:trace contextRef="#ctx0" brushRef="#br0" timeOffset="92438.92">18509 10009 2261 0,'-22'4'20'0,"5"9"-76"15,6 6-70-15,7 13-24 16,0 7-27-16,0 2 6 15,1-1 38-15,-3-12 69 16,0-7 50-16,4-9 44 16,2-10 2-16,11-2 0 0,6-5-11 15,4-9-41-15,-1 4-14 16,-3-4-16-16,-5-2-1 16,-7 3 26-16,-7-7 12 15,-13-2 31-15,-2 3 3 16,-14 0-14-16,2 4-8 15,2 5-133-15,2 3-126 16,18-1 147-16</inkml:trace>
  <inkml:trace contextRef="#ctx0" brushRef="#br0" timeOffset="92971.29">18857 9615 2334 0,'-12'-2'-8'0,"7"12"-100"16,3 9-48-16,4 16 3 16,1 7-3-16,-7 4 29 15,-6 1 26-15,-8-4 53 16,-5-3 41-16,-6-5 31 15,0-5 1-15,5-6-2 0,-1-2-4 16,7-5-47-16,1 0-48 16,2 0-35-16,2-3-3 15,3-5 76-15,4-4 85 16,4-7 66-16,0-5 20 16,8-12-17-16,4-7-32 15,8-12-18-15,6-5-13 0,5-3-21 16,-1-3-6-16,4 4-11 15,-1-1-5-15,-2 3-8 16,0 2-2-16,-2 2-1 16,-4 7-2-16,-2 10-2 15,-1 5-1-15,-2 10-2 16,2 6 0-16,-5 9 0 16,3 3 1-16,-4 13 3 15,-2 4 2-15,1 12 2 16,-7 6 0-16,-3 0 0 15,-3 3-2-15,-3-6-22 16,-3-4-7-16,-6-5-19 16,3-6-23-16,-8-10-100 15,-1-4 108-15</inkml:trace>
  <inkml:trace contextRef="#ctx0" brushRef="#br0" timeOffset="93172.82">18743 9834 2286 0,'11'0'5'0,"18"4"-84"16,10 2-40-16,15 3 6 15,3 0-65-15,-6-9-88 16,-8-1 9-16,-16-15-114 15,-4-4 212-15</inkml:trace>
  <inkml:trace contextRef="#ctx0" brushRef="#br0" timeOffset="93455.61">19420 9544 1147 0,'0'-1'194'0,"0"0"301"15,0 0-361-15,0 0-92 16,0 0 1-16,0 1-31 16,-1 1-1-16,-15 11-15 0,-6 11-13 15,-17 31-21-15,-7 15-13 16,-5 20-25-16,0 9 1 16,2 3 2-16,2 7-35 15,1 2-10-15,2-3 11 16,3-6 19-16,0-12 48 15,7-16 41-15,3-12-4 16,11-20-82-16,11-10-110 0,12-31 111 16</inkml:trace>
  <inkml:trace contextRef="#ctx0" brushRef="#br0" timeOffset="93904.89">19857 9825 2352 0,'-14'2'54'0,"5"5"-44"16,6 7-61-16,1 14-5 15,-1 7-9-15,-6 14 1 16,-8 6 6-16,-5 3 16 15,-6-3 16-15,-3-9 29 0,2-6 2 16,8-13-2-16,8-4-2 16,13-5-35-16,5-7-16 15,8-1-13-15,8-4-1 16,-2-4 34-16,0-2 18 16,-3-4 32-16,-8-4 16 15,-3-9 23-15,-6-2 5 16,-10-4-9-16,-6 0-13 15,-21 2-32-15,-11 6-11 0,-14 15-6 16,2 11 6-16,6 17 7 16,11 7 2-16,16 8-6 15,7 2-7-15,25-3-2 16,11-8 1-16,21-14 3 16,10-9 2-16,9-15-11 15,3-11-25-15,0-13-36 16,-6-7 37-16</inkml:trace>
  <inkml:trace contextRef="#ctx0" brushRef="#br0" timeOffset="101701.26">13399 11327 771 0,'-3'0'21'16,"8"-2"36"-16,2-7-74 16,13 0 15-16,1-6 8 15,2 0-4-15,-5 1-1 16,-4 0 14-16,-6 0 14 16,-2 2 28-16,-2 1 11 15,-4 2 1-15,0 4-14 0,0 4-28 16,0 0-12-16,-1-1-15 15,-1 1-5-15,-3-3-2 16,6 8 0-16,2 3 5 16,3-4 2-16,5-1 8 15,0 2 6-15,2 0 16 16,3 0 4-16,2 4 8 16,2 1-2-16,2 0-11 15,2 0-6-15,-2 2-6 16,0 2 1-16,0 3 1 15,-4 6-1-15,6-1-6 16,-2 3-5-16,3-4-7 16,7-3-2-16,5-5 0 15,6-4 1-15,5-1 1 16,5 1 1-16,-1 3 0 16,5 4 0-16,-3 3 0 0,-4 3-1 15,-5 2 0-15,-7-3 0 16,2 1 0-16,-4-2 0 15,3 0 2-15,2 1-1 16,-3-4 5-16,4 1 3 16,0-5 6-16,-1-3 4 15,2-3 4-15,0-1 0 16,6-3 6-16,4-4 6 0,11-9 4 16,6-6 1-16,1-9-12 15,-3 2-9-15,-5 2-12 16,-4 1-4-16,-8 9-9 15,-2-1-18-15,-6 7-68 16,-5 4-84-16,-3 3 95 16</inkml:trace>
  <inkml:trace contextRef="#ctx0" brushRef="#br0" timeOffset="102350.59">16250 11315 1038 0,'-13'-12'22'16,"-1"1"15"-16,6 0-42 15,-2 0 17-15,-1 0 15 16,3-3 7-16,-7 0 38 16,1-2 17-16,-3 2 21 15,0 5-8-15,1 2-38 16,-3 3-18-16,3 8-39 16,2 6-19-16,-1 12-9 15,3 11-1-15,0 11 6 16,-1 3 9-16,4 5 6 15,0-2 1-15,6-6 4 16,8-1 5-16,4-5-3 0,6-3 6 16,5-6 12-16,1-4 3 15,1-10 20-15,3-6 7 16,3-4 6-16,5-7 5 16,4-7 2-16,1-2-6 15,5-15-14-15,-3-5-11 16,-1-12-17-16,-4-8-20 15,-8-8-19-15,-2-2-4 0,-12-4-25 16,-3 3-1-16,-10 9-30 16,-7 3-34-16,-7 11-145 15,-6 7-207-15,-3 12 265 16</inkml:trace>
  <inkml:trace contextRef="#ctx0" brushRef="#br0" timeOffset="102817.95">16298 11473 552 0,'-7'2'139'16,"-3"-2"143"-16,-2 0-28 15,-2-1-65-15,-2-1-36 16,-1-1-71-16,0-2-27 0,3 1-40 16,3-1-11-16,4-2-4 15,2 1 1-15,1 1 0 16,3 0-1-16,1 5-2 15,1-1-4-15,4-1 2 16,-1 3 1-16,-1 5 3 16,2 4 3-16,1 12 10 15,0 4 2-15,5 7 2 16,2 0-3-16,9 1-11 16,1-4-3-16,6-5-2 15,-1-2 0-15,0-12-7 16,-2 0-6-16,-2-4-29 15,-2-5-29-15,-1-3-64 16,-1-10-69-16,2-8 113 16</inkml:trace>
  <inkml:trace contextRef="#ctx0" brushRef="#br0" timeOffset="103117.31">16710 11221 1391 0,'-6'-4'132'0,"2"4"160"16,4-1-275-16,9 7-53 16,2 3 9-16,7 2 20 15,2 0-1-15,-6-2 3 16,4-1 1-16,-5-2 7 15,3-1 1-15,6-1-2 16,-1-2-2-16,6-1-16 16,2-1-18-16,-3 0-71 15,2 0-65-15,-3 2-244 16,-1-1 236-16</inkml:trace>
  <inkml:trace contextRef="#ctx0" brushRef="#br0" timeOffset="103333.96">16599 11634 1214 0,'-3'11'115'16,"6"3"156"-16,7-1-153 16,19-1-37-16,8-3 6 15,14-9-27-15,8-5-16 16,7-14-21-16,0-9-8 15,-1-7-16-15,1-2-7 0,-12-1-27 16,-2 5-28 0,-15 6-93-16,-10 5-196 0,-11 6 209 15</inkml:trace>
  <inkml:trace contextRef="#ctx0" brushRef="#br0" timeOffset="103750.33">17688 11265 1529 0,'-17'9'88'0,"-1"-2"148"16,5-2-247-16,-4 0-1 16,-1-3 12-16,-4-1-1 15,-11-1-4-15,-2 0-2 16,-7 0 1-16,1 2 2 16,6 6-1-16,2 5-2 0,13 12-24 15,3 7-22-15,13 14-26 16,4 5 2-16,9 4 34 15,6-3 30-15,7-6 38 16,6-4 10-16,2-8 17 16,5-3 4-16,6-8 7 15,4-4-3-15,-1-11-28 16,5-7-27-16,-2-19-112 16,-2-10-149-16,1-30 142 15</inkml:trace>
  <inkml:trace contextRef="#ctx0" brushRef="#br0" timeOffset="104151.27">18085 11192 2483 0,'-15'-4'50'16,"4"4"-61"-16,8 6-25 15,4 16-11-15,3 11-14 16,5 18-14-16,-3 5 4 16,-4-2 7-16,-5-4 16 15,-3-12 30-15,2-6 14 0,4-9 11 16,8-5 0-16,1-4-5 16,2 0-1-16,7-4-6 15,2 1-4-15,4-4-5 16,2 0 1-16,-3-9 15 15,6-5 15-15,-3-13 32 16,-1-8 12-16,5-15 3 16,4-9-7-16,2-14-23 15,8-3-13-15,-7-1-14 16,-3 3-5-16,-6 5-3 16,-9 4-8-16,-5 10-29 15,-1 5-22-15,-6 5-43 16,2 4 49-16</inkml:trace>
  <inkml:trace contextRef="#ctx0" brushRef="#br0" timeOffset="111078.64">19289 11407 428 0,'0'-23'27'15,"2"-1"40"-15,-1-3-62 16,2 0 1-16,-2-4 16 16,-4 1 24-16,1 0 44 15,-5 4 28-15,-2 3 29 16,1 1-9-16,-1 2-40 16,0 0-26-16,3 6-36 15,-2 3-11-15,4 0 0 16,-3 1 1-16,5 5-3 0,1 4-2 15,-1 0-14-15,0 0-7 16,-4 8-10-16,4 12-5 16,-5 26-3-16,-1 13 4 15,0 17 4-15,-1 6 4 16,-1 4 6-16,1-2 0 16,2-6 1-16,1-3-1 15,3-8-1-15,3-4 0 0,4-10 0 16,1-3-1-16,2-14-12 15,0-6-11-15,-1-14-59 16,2-5-35-16,-5-14-171 16,1-10 161-16</inkml:trace>
  <inkml:trace contextRef="#ctx0" brushRef="#br0" timeOffset="111444.25">18543 11231 1297 0,'-32'8'34'15,"12"2"-2"-15,5-2-61 16,15-3-16-16,0-1 21 16,4-3 25-16,0 0 16 15,3-2 18-15,1-4 4 0,9-7-4 16,10-2-12-16,14-10-19 16,7-4-4-16,19-6-5 15,10-7-1-15,23-1 1 16,10-2 1-16,17 0-8 15,4 3-16-15,-2 3-67 16,-2 2-67-16,-11 7 85 16</inkml:trace>
  <inkml:trace contextRef="#ctx0" brushRef="#br0" timeOffset="118831.04">10254 11249 284 0,'-8'3'30'16,"3"3"55"-16,2-1-73 16,-2 2 7-16,5 2 22 15,-2 0 11-15,0 3 21 16,2-3 9-16,-1 0-1 15,0 1-10-15,1-2-27 16,-1 3-18-16,3 2-21 16,7 3-4-16,2 6 0 15,4 5-1-15,-1 5 1 16,-2 3 0-16,-3 2 11 16,2 1 4-16,1-2 6 0,-1-1 4 15,1-9-3-15,-2-3-2 16,-3-6-6-16,-1-5-3 15,-2-5-9-15,-2-2-11 16,1-4-62-16,-1-8-42 16,3-8 56-16</inkml:trace>
  <inkml:trace contextRef="#ctx0" brushRef="#br0" timeOffset="119247.61">10153 11372 1025 0,'-28'15'53'15,"3"-1"60"-15,15-4-114 16,6-1-4-16,4-6-3 16,1-2-1-16,2-2 6 0,0-4 8 15,0-4 8-15,2-4 5 16,4-3-3-16,-1-4-4 16,8-4-4-16,7 2-4 15,9-6-3-15,8 2-2 16,11-3-9-16,0 2-4 15,3 1-1-15,1 1 0 16,-6 3 9-16,2-2 5 0,-4 1 2 16,-1-1 0-16,-4 1-10 15,-3 1-29-15,-6 4-104 16,-2 3-112-16,-9 1 134 16</inkml:trace>
  <inkml:trace contextRef="#ctx0" brushRef="#br0" timeOffset="119664.48">10286 11529 357 0,'-11'5'54'0,"2"1"98"16,0-3-104-16,3 0-5 0,11-2-13 15,0-3-22-15,8-4-8 16,3-5 0-16,2-2 3 16,-2 0 12-16,1-3 44 15,1-1 15-15,0-3 25 16,1-1-3-16,7 0-38 16,0-4-13-16,3 1-25 15,4-3-10-15,4 5-42 16,1 0-70-16,4 4 62 15</inkml:trace>
  <inkml:trace contextRef="#ctx0" brushRef="#br0" timeOffset="126933.23">11599 12647 537 0,'-16'-3'60'0,"4"-5"82"16,2 2-74-16,9-1 10 0,-4 2 9 16,-2 2 4-16,0 0-17 15,-3 0-4-15,3-4-5 16,-1 2-6-16,0-2-19 15,0 0-10-15,3 0-17 16,0-4-4-16,0 5-6 16,3 0 1-16,2 6 0 15,0 0-2-15,0 0-2 16,0 0-7-16,1 10-3 16,4 7-2-16,1 14 4 15,-4 4 3-15,1 7 5 16,-2 0 2-16,-3 4 5 15,-1 3 1-15,-3 6 15 16,-2 3 6-16,0 6 8 16,1 2 5-16,2 4-5 15,0 2-5-15,4 2-11 0,1 1-4 16,3-1-11-16,0 3-3 16,-3-3-1-16,0-3 2 15,-1-5 9-15,-1-4 4 16,-1-11 5-16,-2-2 2 15,4-8-7-15,-1-5-4 16,2-6-5-16,1-4-3 0,1-5-4 16,3-3 0-16,-1-3 1 15,-2-3-1-15,2-3 1 16,1-2-1-16,-2-1 0 16,2-3 1-16,1-3 1 15,5 0 1-15,1-3 5 16,4-1 1-16,3-1 2 15,4 0-2-15,4 1-4 16,1-3-1-16,2 3-1 16,-1 2-1-16,7 2-1 15,0 4-1-15,3 0 1 16,3 0-1-16,3 1-1 16,-1-1 0-16,3-2 0 15,2 4-3-15,0-6-3 16,0 0-15-16,6-9-61 15,1-1-42-15,12-7-212 0,8-2 192 16</inkml:trace>
  <inkml:trace contextRef="#ctx0" brushRef="#br0" timeOffset="128949.46">12926 14013 745 0,'-1'1'38'16,"-2"0"32"-16,3-1-63 16,2-1-15-16,1-1 6 0,2-2 2 15,1-2 4-15,-1 2 12 16,-4 3 8-16,-1 0 16 15,0 0 0-15,4 0-11 16,1 6-8-16,-1 11-17 16,0 7-4-16,4 12-23 15,-3 7-17-15,3 14-20 16,-1 2-4-16,-3 7 25 16,0 0 15-16,1 3 29 15,-2 1 11-15,0-3 10 16,-2 0 6-16,3-9 20 15,-2-5 11-15,0-9 21 16,-2-8 6-16,-2-8-10 16,2-7-7-16,0-8-23 15,0-3-12-15,4-6-18 0,-4-2 7 16,4-6 6-16,-2-5 4 16,-3-12 1-16,1-6-15 15,-4-9-16-15,4-8-3 16,-2-5-10-16,-3-6-4 15,0-4-5-15,0-1 0 16,-2-4 6-16,2 0 6 16,-4 2 3-16,-1-1 1 15,-1 3 0-15,1 3 0 0,0 4 1 16,-1 3-1-16,5 4 0 16,-3 4 0-16,14 3-1 15,-1-1 0-15,6 3-2 16,9 3-1-16,5 4-1 15,7 6-1-15,8 9-6 16,0 4-18-16,4 12-9 16,-1 6-3-16,3 10 3 15,-7 8 17-15,-5 9 8 16,-2 6 5-16,-22 9 4 16,-1 8 3-16,-25 4 4 15,-9 2 2-15,-10-2 3 16,-4-4 2-16,6-9-4 15,4-6-1-15,14-16-4 0,8-8-50 16,13-20-159-16,10-15 136 16</inkml:trace>
  <inkml:trace contextRef="#ctx0" brushRef="#br0" timeOffset="129482.82">13758 13853 1645 0,'-31'17'82'0,"11"-2"37"16,5-4-79-16,12-5-78 15,0-1-22-15,3-5-13 16,0-2 2-16,-9-1 36 15,-5-1 23-15,-10 1 17 16,-6 2 1-16,-4 6 2 16,0 5-1-16,0 13-4 15,4 7-4-15,6 16-18 16,2 8-1-16,12 7 0 16,2 3 4-16,14-8 13 15,6-5 5-15,5-14 14 0,5-11 11 16,-4-10 14-16,0-7 6 15,0-10 10-15,0-6-3 16,2-10 2-16,-1-3-6 16,-2-12-15-16,1-4-8 15,-6-6-14-15,-1 2-10 16,-5 12-16-16,-2 8-3 16,-4 19-5-16,-1-3 2 0,1 21 9 15,0 5 1-15,4 13 4 16,6 3 3-16,2-3 0 15,0-2 1-15,5-9-2 16,1-4-1-16,-2-9-13 16,2-4-22-16,-1-11-78 15,1-10-61-15,0-12 90 16</inkml:trace>
  <inkml:trace contextRef="#ctx0" brushRef="#br0" timeOffset="129770.16">13996 14258 1861 0,'-4'6'48'15,"-1"0"-8"-15,4-1-49 16,1-2 3-16,0 1 1 16,0-5-6-16,-4-6 0 0,1-10 2 15,-3-5 3-15,1-11 8 16,4-5 0-16,7-4-28 16,6-2-27-16,10 0-85 15,5 4-65-15,17 6 107 16</inkml:trace>
  <inkml:trace contextRef="#ctx0" brushRef="#br0" timeOffset="130182.18">14328 14072 1593 0,'-29'50'64'0,"7"4"21"15,11 5-74-15,11 1-15 16,4-1-1-16,9-11-1 0,0-9-14 16,3-16-3-16,4-12 4 15,-11-18 27-15,2-5 27 16,-2-19 16-16,-1-6-1 16,3-19-25-16,-4-11-13 15,-2-12-19-15,1-3-9 16,-3 8-25-16,-1 8-8 15,0 25 5-15,1 13 7 0,-1 17 30 16,4 10 10-16,-2 9 10 16,4 6 4-16,1 16-1 15,3 5 0-15,6 21-5 16,4 6-5-16,4 9-4 16,6 3-2-16,-1-10-9 15,-4-9-13-15,-3-20-54 16,-6-11-35-16,-2-27-122 15,-3-16 124-15</inkml:trace>
  <inkml:trace contextRef="#ctx0" brushRef="#br0" timeOffset="130432.4">14824 13149 1271 0,'-37'45'162'15,"5"7"156"-15,0 8-175 16,8 11-105-16,6 9 3 16,6 10-2-16,3 4-10 15,8 1-21-15,-1-1-4 16,4-7-4-16,2-5 2 16,0-8-2-16,1-8 0 0,-1-20-14 15,-3-9-20-15,6-19-72 16,2-10-50-16,3-22-101 15,-1-14-91-15,4-31 198 16</inkml:trace>
  <inkml:trace contextRef="#ctx0" brushRef="#br0" timeOffset="130681.96">15073 13165 1649 0,'-18'30'70'0,"1"16"26"16,2 15-78-16,9 32-18 15,-4 14-2-15,6 18 1 16,-5 4 1-16,3-4-2 16,0-7 0-16,-4-18-8 0,4-9-2 15,-1-20-6-15,1-8-13 16,5-18-46-16,1-12-58 15,2-16-275-15,4-14 247 16</inkml:trace>
  <inkml:trace contextRef="#ctx0" brushRef="#br0" timeOffset="131298.34">15131 14032 1132 0,'-11'39'207'0,"8"-3"270"16,8-6-355-16,17-8-116 15,8-4 2-15,6-11 6 16,4-5 3-16,0-13 1 16,-1-6 8-16,-5-12 18 15,-3-5 8-15,-8-5 0 16,-10-4-8-16,-11 4-16 15,-5 2-10-15,-17 10-35 16,-7 8-21-16,-8 19-32 16,-8 12 0-1,4 33 28-15,1 19 16 0,12 34 27 0,8 11 1 16,6 14 12-16,9-4 5 16,3-22 11-16,9-14 0 15,11-33-11-15,7-16-6 16,14-34-12-16,7-18-2 15,16-40-22-15,2-22-27 16,2-38-69-16,-1-19-45 16,-14-30-142-16,-3-8-43 0,-9-6-58 15,-4 9 173-15,51-154 26 16,-81 309 274 0,8-12 45-16,-3 10 166 15,-6 9 14-15,0 11-6 16,-2 7-13-16,-3 2-74 15,4 3-50-15,1 1-72 16,-1-1-30-16,0 7-18 16,-1 8-3-16,-1 30 4 15,-3 20-1-15,-6 38-15 16,-3 16-5-16,-7 15-5 16,-4 4 0-16,-3-14-1 15,3-8-2-15,5-27-12 16,3-13-18-16,10-24-73 0,5-19-79 15,12-34 98-15</inkml:trace>
  <inkml:trace contextRef="#ctx0" brushRef="#br0" timeOffset="131915.13">17040 13779 1188 0,'-21'0'109'16,"1"-2"108"-16,0 0-78 15,2 2-37-15,-5 3 6 16,1 3-15-16,-6 4-13 16,-6 3-34-16,-1 5-13 15,-6 2-19-15,2 3-8 16,7 3-6-16,5 0-4 0,19 6-30 16,11 7-17-16,25 15-24 15,10 9 0-15,12 7 19 16,5 1 5-16,-1-4 8 15,-3-2 2-15,-12-2 12 16,-7-2 12-16,-18 2 28 16,-12 2 6-16,-24 3 0 15,-15 7-3-15,-26 0-13 16,-11-4-2-16,-15-8 20 16,-1-11 18-16,12-25-1 15,11-19-12-15,27-34-67 16,11-26-63-16,29-30 54 15</inkml:trace>
  <inkml:trace contextRef="#ctx0" brushRef="#br0" timeOffset="132432.29">17338 14021 1241 0,'-5'10'72'0,"5"4"42"15,2 0-78-15,7 4-38 16,0 2 1-16,-1 8-4 16,-2 8 1-16,-9 15 1 15,-1 6 1-15,-10 14 8 16,1 3 15-16,0-3 43 15,2-3 18-15,9-16 24 16,9-12-4-16,11-19-33 16,7-12-13-16,5-24-22 15,3-14-9-15,6-29-7 16,3-14-5-16,0-28-4 16,-2-8-3-16,-9-4-4 15,-4 9-4-15,-12 36-9 16,-5 19 1-16,-7 35 10 0,-3 20 4 15,0 41 2-15,-4 20-4 16,4 38-9-16,6 14-2 16,3 4 5-16,3-3 3 15,7-20-1-15,-1-16-1 16,5-36-7-16,5-16-7 16,-2-30-16-16,3-12-11 15,0-31-17-15,-2-12-20 16,-4-30-67-16,-1-10-60 0,-4-12-154 15,-1 5 191-15</inkml:trace>
  <inkml:trace contextRef="#ctx0" brushRef="#br0" timeOffset="133264.22">18082 14457 456 0,'-17'40'169'0,"1"-6"186"15,-3-7-8-15,5-9-69 16,-2-4-46-16,5-8-84 15,0-3-32-15,-1-9-50 16,1-6-13-16,-2-14-19 16,-1-4-12-16,2-14-12 15,4-4-6-15,8-4-5 16,6-5-3-16,12 4-2 16,5 2-3-16,5 6-5 0,6 6-2 15,2 6-8-15,-1 7-1 16,-2 15-21-16,-3 11-2 15,-3 26 0-15,-6 12 5 16,-6 17 34-16,-8 2 15 16,-5-4 44-16,-4-3 15 15,-1-13 21-15,-3-6-2 0,3-13-21 16,1-6-14-16,3-12-25 16,5-5-5-16,6-18-3 15,9-13-1-15,4-26 0 16,5-11-6-16,3 1-9 15,4 6-3-15,3 23-7 16,-2 14-9-16,-6 29-23 16,-3 20-11-16,-9 40-22 15,-6 18-2-15,-11 28 12 16,-6 2 11-16,-3-8 24 16,-3-7 4-16,0-24-5 15,3-15-4-15,6-27-18 16,0-11-8-16,10-27 15 15,7-15 9-15,7-29 27 16,4-17 15-16,10-10 0 16,3 4-9-16,4 21-14 0,-1 18-1 15,-7 30 10-15,-3 14 22 16,-10 26 39-16,-6 10 14 16,-1 7 20-16,-5-4-2 15,-6-13-9-15,3-6-4 16,-3-15-13-16,2-4-6 15,-2-8 0-15,-2-9 2 16,-1-13-7-16,0-14-8 0,-9-23-21 16,-3-12-12-16,-5-18-16 15,-4 4-11-15,0 18-13 16,2 17 3-16,0 32 6 16,-2 18-4-16,-4 42-27 15,1 27-18-15,-4 49 3 16,1 25 14-16,1 18 48 15,0-3 27-15,14-22 24 16,4-18 5-16,14-38-6 16,10-21-13-16,17-40-28 15,10-23-10-15,18-53-29 16,7-30-31-16,10-54-95 16,0-21-65-16,6-27-137 15,-1-11 183-15</inkml:trace>
  <inkml:trace contextRef="#ctx0" brushRef="#br0" timeOffset="133632.21">19669 13599 1309 0,'-12'29'178'15,"3"-2"170"-15,0-6-195 16,7-6-107-16,2-3-2 16,2-5 6-16,5 0 2 15,-2-1-6-15,4 3-6 16,-3 8-10-16,2 11-8 15,-2 27-17-15,0 17-7 0,-3 34-4 16,-3 11-4-16,0 11-13 16,-3 0-1-16,1-12 4 15,-2-8 3-15,4-20 27 16,1-12 13-16,4-27 26 16,4-12 7-16,2-24 7 15,3-13 4-15,10-29 4 16,2-23 4-16,12-44-11 15,0-21-11-15,11-34-32 16,8-6-11-16,6 8-12 16,8 7-5-16,-2 32-15 15,-5 13-13-15,-13 24-38 16,-13 11-24-16,-12 22-44 16,-8 13-22-16,-7 19-45 0,-2 14 108 15</inkml:trace>
  <inkml:trace contextRef="#ctx0" brushRef="#br0" timeOffset="134631.5">13093 15806 1695 0,'-24'3'65'0,"0"-4"77"16,3-11-158-16,2-2-14 16,-2-5-11-16,-4-1-10 15,-10 1-33-15,-4 6-6 16,-13 10 27-16,0 8 8 0,4 12 56 15,-1 4 21-15,17 8 6 16,6 7 1-16,20 10-24 16,8 5-8-16,18 7-22 15,8-4-5-15,12-6 0 16,2-6 2-16,0-10 19 16,-2-4 7-16,-11-5 5 15,-5-3 17-15,-13 0 28 16,-5 1 6-16,-13 1 4 15,-4 6-13-15,-17 4-23 16,-7 4 1-16,-13 0 15 16,-4-2 10-16,-1-9 1 15,3-2-9-15,15-13-46 16,10-4-34-16,15-8-153 16,10-8-168-16,18-9 202 15</inkml:trace>
  <inkml:trace contextRef="#ctx0" brushRef="#br0" timeOffset="135030.79">13232 16153 1958 0,'-3'41'115'16,"3"1"148"-16,11-7-260 15,10-4-15-15,9-11-9 16,0-9-10-16,10-15-10 16,-5-9-1-16,0-19 9 15,-5-4 10-15,-8-8 15 16,-5-3 6-16,-10 0 6 16,-5-1 3-16,-13 1 0 15,-4 6 1-15,-8 14 0 16,-6 11 0-16,-6 26-16 15,-7 16-5-15,-10 31-5 16,0 14-2-16,1 27 14 16,9 8 4-16,15 10 1 15,10 2 0-15,16-10-3 0,6-8-1 16,13-34-11-16,6-17-28 16,19-33-53-16,6-20-27 15,10-37-197-15,1-16 196 16</inkml:trace>
  <inkml:trace contextRef="#ctx0" brushRef="#br0" timeOffset="135280.34">13802 16423 1852 0,'-12'20'102'16,"3"-3"100"-16,1-12-179 15,2-3-15-15,1-10-4 16,-2-11-3-16,-5-16-6 16,1-12-3-16,-7-8-6 15,-2-3-7-15,5 8-11 16,2 9-3-16,6 11-2 16,4 5-9-16,7 9-24 15,8 3-19-15,11 3-48 16,5 2-41-16,9-4 104 15</inkml:trace>
  <inkml:trace contextRef="#ctx0" brushRef="#br0" timeOffset="135465.18">14143 15762 788 0,'6'49'181'15,"6"18"197"-15,-2 13-130 16,1 17-149-16,1 5-17 15,-4-5-42-15,-3-5-21 0,1-16-33 16,0-10-24-16,-5-22-53 16,-1-14-63-16,-1-30 83 15</inkml:trace>
  <inkml:trace contextRef="#ctx0" brushRef="#br0" timeOffset="135881.37">14367 16018 1602 0,'-20'35'98'16,"5"-5"103"-16,17-10-187 15,11-5-24-15,21-6-17 0,6-2-3 16,17-12 7-16,5-4 2 15,-4-6 16-15,-3-2 6 16,-14 2 18-16,-12 1 13 16,-11-2 35-16,-4-2 13 15,-11-3 6-15,-4-4-9 16,-12-4-29-16,-8-1-18 16,-14-3-49-16,-6 3-32 0,-17 11-67 15,0 12-8-15,5 28 29 16,1 22 26-16,24 34 65 15,5 14 8-15,20 23 1 16,6 5 5-16,13-8 7 16,6-7 1-16,6-31 0 15,8-17-8-15,11-37-12 16,5-21-6-16,7-52-43 16,3-25-392-16,-1-55 304 15</inkml:trace>
  <inkml:trace contextRef="#ctx0" brushRef="#br0" timeOffset="136197.34">15319 15552 1467 0,'-50'123'266'0,"2"-11"361"0,1-7-474 15,7-18-146-15,5-6-6 16,10-18-9-16,3-10-14 15,10-18-37-15,7-7-22 16,9-10-26-16,10-2-3 16,4-4 12-16,2-4 17 15,3-5 34-15,-8-3 16 0,-4-4 27 16,-6 6 5-16,-18 14 4 16,-8 8-1-16,-31 20 20 15,-6 8 16-15,-14 14 24 16,-4 1 4-16,13-5-21 15,10-9-9-15,31-28-123 16,21-22-72-16,47-50 85 16</inkml:trace>
  <inkml:trace contextRef="#ctx0" brushRef="#br0" timeOffset="136798.22">16373 15832 1857 0,'-60'33'107'0,"-1"-2"53"15,2 1-96-15,7-1-76 16,-1 0-13-16,8-1-9 16,10-4-1-16,15-3 4 15,6-3-14-15,20-1-37 16,9 0-22-16,22 5-33 0,9 0 3 15,15 4-5-15,4 1 6 16,-5-2 28-16,-3 3 23 16,-22-1 52-16,-9 2 20 15,-28 9 16-15,-15 6 2 16,-25 11-2-16,-11 3 5 16,-12 0 61-16,-2-2 36 0,7-17 36 15,7-10-6-15,14-28-112 16,12-17-78-16,27-31 11 15</inkml:trace>
  <inkml:trace contextRef="#ctx0" brushRef="#br0" timeOffset="137231.22">16683 15927 2142 0,'-33'53'171'0,"10"-9"84"15,9-9-180-15,12 2-165 16,6 6-43-16,9 18-72 0,4 6-17 16,0 9 24-16,-4-1 37 15,-3-12 100-15,-6-10 46 16,-3-21 69-16,0-10 8 15,0-19 7-15,3-10-12 16,7-24-42-16,2-10-7 16,-2-22-3-16,2-12-1 15,-8-11-1-15,-1-6-1 16,-1 6 3-16,1 14 0 0,2 28 0 16,7 17 28-16,-1 27 15 15,3 20 1-15,2 34-6 16,2 19-29-16,7 28-22 15,0 3-7-15,3-5-2 16,-5-9 0-16,1-22-1 16,1-14-2-16,-7-27-84 15,1-17-207-15,-8-36 191 16</inkml:trace>
  <inkml:trace contextRef="#ctx0" brushRef="#br0" timeOffset="137781.17">17201 16505 1920 0,'-40'60'183'15,"2"-15"134"-15,6-15-176 16,9-21-145-16,8-11-20 15,10-27-6-15,2-15-1 16,3-26 8-16,4-6 7 0,0-5-3 16,3 5 0-16,1 15 1 15,3 7 5-15,1 18 8 16,2 4 0-16,6 14-5 16,-1 4-12-16,9 14-18 15,1 6-8-15,6 14-2 16,-1 5 11-16,-4 3 19 15,-1-2 9-15,-9-3 16 16,-6-3 7-16,-5-4 21 16,-7-2 8-16,-3-4 13 15,0-2 2-15,1-7-18 16,0-2-9-16,6-14-11 16,6-7-5-16,11-18-2 15,8-6-2-15,13-3-8 16,5 1-2-16,2 11-11 0,-3 10-7 15,-8 18-17-15,-5 14-5 16,-12 27-4-16,-5 13 5 16,-14 20 18-16,-8 5 11 15,-5-1 17-15,-5-5 2 16,7-15 1-16,5-12-10 16,8-25-106-16,2-16-21 15,12-45-133-15,4-25-229 0,8-50 321 16</inkml:trace>
  <inkml:trace contextRef="#ctx0" brushRef="#br0" timeOffset="138198.76">18218 15973 1504 0,'-28'65'255'0,"7"-18"320"15,9-20-433-15,12-20-178 16,10-8-22-16,7-12-30 16,3-2-9-16,2-6 25 15,0 2 11-15,-9 6 35 16,-2 2 17-16,-4 9 24 0,-2-1 12 16,-4 0 17-16,4 1 6 15,-4-3-5-15,3 0-9 16,-3-2-6-16,-1-1 3 15,-6 0 8-15,-7 0 3 16,-10-2-10-16,-8 2-9 16,-14 1-21-16,0 7-11 15,-7 18-5-15,7 12-3 16,13 30-15-16,5 15-5 0,22 16-8 16,10 3 3-16,15-12 20 15,7-13 8-15,19-31 2 16,5-19-13-16,20-36-28 15,10-21-19-15,15-29-69 16,-1-15-309-16,2-22 288 16</inkml:trace>
  <inkml:trace contextRef="#ctx0" brushRef="#br0" timeOffset="138714.54">19550 15711 1699 0,'-32'-3'133'0,"1"0"85"16,2 1-102-16,-1 2-94 16,3 3-25-16,0 10-61 15,4 8-21-15,-1 31-72 16,6 20-53-16,2 39 15 15,2 16 15-15,7 6 125 16,1-5 110-16,8-26 99 16,10-14 31-16,16-30-21 15,8-17-36-15,16-30-38 16,7-18-20-16,8-37-11 16,2-17-3-16,-3-24-15 15,-4-11-2-15,-16-11-10 16,-12-4-5-16,-25 1-19 15,-16 6-18-15,-24 21-33 0,-12 16-19 16,-17 33-48-16,-4 19-24 16,-3 38-36-16,5 20-45 15,16 37 127-15</inkml:trace>
  <inkml:trace contextRef="#ctx0" brushRef="#br0" timeOffset="138981.5">19546 16391 2300 0,'1'62'86'0,"10"0"11"16,7 1-76-16,11-4-25 15,5-2-6-15,3-10 0 16,-3-10-2-16,-9-11-6 16,-5-8 0-16,-11-13-14 15,-8-4-16-15,5-9-38 16,-7-23 509-16,-5-41-324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6T14:56:44.9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9 6938 1644 0,'0'-5'53'0,"0"-4"20"16,2 5-75-16,1 2 0 15,9 1 4-15,-4 1 2 16,-4-2 10-16,-4 1 14 0,-6-3 23 16,1 4 4-16,1-2-9 15,4 1-16-15,-3 1-28 16,3 1-12-16,3 10-9 15,0 8 0-15,3 13 4 16,0 5 5-16,3 8 7 16,-1 0 0-16,-3-1 6 15,-1 2 5-15,-2 1 4 16,-2-1 3-16,0-1 1 16,0-1 0-16,0-7 3 15,0-6 3-15,1-9 1 16,4-4 0-16,-2-7 1 15,0-4-1-15,2-11-1 16,-4-10-3-16,3-17-9 16,-3-12-2-16,0-12-16 0,-1-2-7 15,0-2 1-15,-6 5 2 16,-2 3 12-16,-2 6 5 16,-1 0-2-16,-1 2-2 15,5-1-2-15,3-3-2 16,8-7-3-16,8-5-3 15,13-7 0-15,2-5 1 16,13 3 3-16,2 0 2 16,9 10 2-16,2 4 1 0,-1 14-1 15,-2 8 0-15,-9 17 1 16,-9 13-3-16,-9 20-2 16,-6 11 1-16,-17 19-1 15,-7 3 2-15,-21 6 3 16,-7 2 0-16,-13-4-4 15,-2-1 2-15,7-6-2 16,5-1-1-16,19-13-31 16,6-8-30-16,14-7-99 15,6-8-103-15,9-15 149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6T15:07:44.7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58 2452 93 0,'-1'1'51'0,"-2"-1"62"0,1 0 14 15,-2 0 3-15,2-1-8 16,1 1-12-16,1-1-7 16,0 1-6-16,0 0-1 15,0-1-9-15,3-7-4 16,2 2-13-16,0-2-7 15,3 2-15-15,-3-3-12 0,4 3-20 16,-1 1-7-16,-3-1-6 16,1 4 0-16,-4 1 4 15,-2 0 4-15,0 1 11 16,0 0 7-16,2-2 3 16,-2 5-1-16,0-2-10 15,-2 4-7-15,0 0-9 16,-2-1-1-16,3 1-2 15,1-3 1-15,0-1 1 16,0 0-1-16,0 1 3 16,1 0 6-16,2 0 6 15,-2 0 2-15,3 5 1 16,-1-4-2-16,0 1 0 16,0 0 2-16,2 2 2 15,-4-1-1-15,3-1-3 16,-3 0-3-16,0 1 3 0,2-1 2 15,-3-1 3-15,1 3 4 16,-5 0-5-16,2-1-4 16,-2 7-6-16,-2 1-3 15,0 3-4-15,-1 6-1 16,-5-3-1-16,-3 4 0 16,3 1 0-16,-2-7 0 15,3 8 0-15,0 0 1 0,5 2-2 16,1 5 1-16,6 0 2 15,5-1 0-15,-1-2 5 16,4-1 3-16,-5-1 6 16,1-1-1-16,0 2 2 15,-1 3-4-15,-1 1-5 16,1 1-1-16,-1 0-4 16,1-6-1-16,-4 2 4 15,0-6 3-15,-4 2 4 16,1 6-1-16,1-10-5 15,0 0-3-15,4-8-5 16,1-3 0-16,4-4-1 16,0 0 0-16,-3-2-4 15,2-2-9-15,-2-3-18 16,-1-6-20-16,-1-8-80 0,0-3-65 16,6-16 105-16</inkml:trace>
  <inkml:trace contextRef="#ctx0" brushRef="#br0" timeOffset="803.76">20271 3532 632 0,'-29'-10'39'0</inkml:trace>
  <inkml:trace contextRef="#ctx0" brushRef="#br0" timeOffset="1250.82">20143 3530 323 0,'-14'-7'126'0,"0"2"104"16,0 3-15-16,1 2-115 15,-1 0-28-15,2 1-39 16,4 2-17-16,1-1-9 15,5-2 2-15,0-2 1 16,4-3 0-16,8 0-4 16,4-1-3-16,8-3-2 15,7-1 1-15,9-1 1 16,1 0 1-16,6 1 7 16,1 1 4-16,6-1 4 0,2 3 0 15,8-1 0-15,3 1-1 16,4 2 5-16,9-4 1 15,-1 3-4-15,5-3-3 16,6 0-6-16,-2 0-2 16,10 3 2-16,-4 0-2 15,2 4 2-15,6 1 9 16,2 1 16-16,-2 0 3 0,-3 3 1 16,-4 2-5-16,-11 0-6 15,-2 3-2-15,-9 2 0 16,-3 0 4-16,-3-1 7 15,2 0 2-15,3-3-1 16,-3-3-8-16,2-3-19 16,-5-4-6-16,-12-2-4 15,-2-2 1-15,-19 1-11 16,-2-2-10-16,-9 0-48 16,-6-4-48-16,-8-4-163 15,-3-2 157-15</inkml:trace>
  <inkml:trace contextRef="#ctx0" brushRef="#br0" timeOffset="3532.13">20350 3531 412 0,'-6'-3'41'0,"-3"-2"24"16,-3 3-28-16,1-4-23 15,3 2 6-15,3 1 23 16,4-4 11-16,1 2 19 16,0-1-1-16,0 5-12 15,0 0-10-15,0-1-19 16,0 1-8-16,0 0-3 16,0 0 6-16,0 0 6 15,1-3 1-15,0 2-1 0,0 0 0 16,-4-1 9-16,-1-2 3 15,-2 1 4-15,1-1-5 16,5 5-16-16,0-1-8 16,0 0-15-16,-8-4-1 15,4 3-2-15,3 1 0 16,-1 0-6-16,-10-4-3 16,-2 0-2-16,1 1-1 0,-2 1-14 15,3 0-12-15,0 1-7 16,4 1 1-16,-2-2 20 15,3 2 12-15,2 2 11 16,-2 2 0-16,-2 2 2 16,3 0 1-16,-3 3 6 15,4 0 8-15,1 2 11 16,3-2 4-16,-3 0 6 16,4-1 2-16,-3 1 5 15,3 1 4-15,3 2 0 16,1-1-5-16,-3-1-13 15,3 2-6-15,-4 4-6 16,0 4-2-16,0 3 0 16,-3 5-3-16,3 3-5 15,0-2 0-15,0 4 2 16,2-2 4-16,-2 4 6 0,0 5 1 16,-2 2 1-16,0 6-1 15,1 2-2-15,-2 0 1 16,1-1 4-16,2-3 0 15,2-7 1-15,3-1-2 16,2-4-5-16,4-1-2 16,1-5-6-16,4-3-2 15,-4-4-5-15,0-3-1 0,2-3-3 16,0-2-2-16,-3-6-14 16,-3-1-11-16,-6-5-47 15,6 1-30-15,-7-10-122 16,4-7-102-16,5-12 183 15</inkml:trace>
  <inkml:trace contextRef="#ctx0" brushRef="#br0" timeOffset="4132.49">19493 4615 1366 0,'-3'0'17'0,"3"-6"-47"16,12 3 24-16,2-7 12 16,5-4 3-16,1 1 14 15,1-4-1-15,5 1 2 16,3 1-4-16,7 0-12 16,7-3 1-16,14 3 4 15,1-4-1-15,11 0-3 16,1-2-1-16,0-2-4 0,3 4-1 15,-4 5 0-15,-6 2 0 16,-7 5 10-16,-7 2 5 16,-12 2 5-16,-2 3 0 15,-8 4-10-15,-3 1-5 16,-8 1-26-16,-2 1-15 16,-8-3-32-16,0-1-43 15,-6-3-142-15,-1 3 150 0</inkml:trace>
  <inkml:trace contextRef="#ctx0" brushRef="#br0" timeOffset="4482.82">19744 4931 991 0,'0'15'64'16,"8"0"57"-16,2-6 15 15,15 6 4-15,4-11-17 16,8-4-34-16,10-1-21 15,10-16-15-15,0 2-4 16,3-4-21-16,3 1-8 16,-6 3-13-16,-3-2-3 15,-8 3-3-15,-5 3-9 0,-12 5-67 16,-1 4-71-16,-12 3 77 16</inkml:trace>
  <inkml:trace contextRef="#ctx0" brushRef="#br0" timeOffset="6409.69">20089 5061 271 0,'2'-4'91'0,"3"-1"119"16,-5-5-26-16,0 2-38 15,-2-3-21-15,-4-1-46 16,-2 0-10-16,1 0-2 15,0 4 0-15,0 3-3 16,2 2-3-16,1 3-16 16,-1-1-6-16,0 4-11 15,0 1-10-15,2 3-3 16,2 5-2-16,-3 3 0 16,2 4-2-16,-1 4-3 15,0-1-2-15,1 4-2 16,0-3-1-16,1 0 0 15,0-4-1-15,-1-1-1 16,-1-1 0-16,0 3 0 16,2 0-1-16,-5 4 1 0,6 1-1 15,-5 3 1-15,5 2-1 16,0 1 1-16,0 2-1 16,1-1 0-16,2-1 0 15,2 0 1-15,0-1-1 16,-2-2 1-16,1-3 0 15,-1-6 1-15,-3-3 0 16,2-4 2-16,-1-2 1 0,0-1-2 16,-1 2 0-16,-1-3-1 15,1 3 0-15,-3-3 1 16,-1 0 4-16,1-1 13 16,-4-3 8-16,1 3 4 15,3-1-3-15,1-2-16 16,3 1-8-16,0-2-5 15,1-3 0-15,-1 0 7 16,0 0 1-16,-1-1 2 16,1 0-1-16,2-1-4 15,-2 0-1-15,-1-1-3 16,0 1-1-16,0 1-2 16,0 0-1-16,0-2 0 15,5 6 1-15,1 2 1 16,7 4 0-16,0 1 1 15,8-1 0-15,7 3 2 0,7-1 2 16,7 0 3-16,6 1 1 16,4-1 2-16,5-2 3 15,4-1 5-15,-3-3 0 16,2-3-2-16,-1-2-4 16,-1-1-7-16,0 0-1 15,-2 1 2-15,-2 0 5 16,5 1 7-16,3 0 1 0,7 1 1 15,6 4-6-15,-7-4-7 16,1 0-2-16,-10-2-2 16,-8-3 0-16,-4 2 4 15,-4 0 4-15,-6 0 5 16,2-1 0-16,-1 2-3 16,-4 0-4-16,-8 2-4 15,-9-2-2-15,-6 0 2 16,-2 1 0-16,-1 0 1 15,-1 1 0-15,-2 1 0 16,-1 2-2-16,-1 1-1 16,-3-1 1-16,0-1-1 15,-1 2 2-15,-4-2 0 16,5 1 0-16,0-1-2 16,0 0-3-16,-1 1-16 15,-1-2-8-15,-2-3-16 0,2 0-23 16,5-5-67-16,-4-12-387 15,8-18 330-15</inkml:trace>
  <inkml:trace contextRef="#ctx0" brushRef="#br0" timeOffset="7809.46">21404 3559 308 0,'-10'-5'80'0,"0"2"64"16,2 1-52-16,1 2-14 16,0-5-15-16,2-1-3 15,2-1 5-15,1-3-7 16,2 1-17-16,0-5-8 0,2 1-20 16,3 3-5-16,-4-1-6 15,3 4 0-15,-4 1 5 16,0 6 5-16,0 0 4 15,0 0 2-15,-1 0-6 16,-2 1-3-16,-4 6-3 16,5-1 3-16,-1 4 5 15,1 1 1-15,2 5 6 16,1 6 1-16,4 4 2 16,0 0 2-16,1 8-1 15,2 1-1-15,3 3 1 16,-2 5-4-16,-1 0-4 15,-4-1-5-15,-3 0-6 16,-2 1 2-16,-8 0 14 16,-3 6 5-16,-6 4 2 15,1 0-3-15,1 1-15 0,8-4-4 16,7-9-5-16,4-4 6 16,10-11 6-16,4-4 0 15,3-5-2-15,-1-6-10 16,2-6-47-16,0-4-31 15,1-9-118-15,1-8-170 16,-4-8 212-16</inkml:trace>
  <inkml:trace contextRef="#ctx0" brushRef="#br0" timeOffset="8344.34">20801 4531 1001 0,'8'-17'67'16,"10"2"232"-16,20 3-405 15,9-2 64-15,11 2 22 16,6 2 17-16,4-4 2 16,2 0 1-16,-4-1 20 15,-1 0 9-15,-4 4 5 16,-2 0 0-16,-1 5-18 15,0-1-9-15,-6 4-6 16,0 1-2-16,-13 2-18 16,-8 0-12-16,-11 2-43 15,-6 2-45-15,-8 2 68 16</inkml:trace>
  <inkml:trace contextRef="#ctx0" brushRef="#br0" timeOffset="8675.7">20859 5018 1110 0,'14'-1'29'0,"10"7"43"15,4-3-84-15,13 3 71 16,6-8 3-16,4-6 2 16,4 1-7-16,4 0-13 15,-6-5 2-15,-1 0-8 16,0-2-17-16,-5-8-28 15,0 12-20-15,-12-4-78 16,-6 3-98-16,-8 5 112 16</inkml:trace>
  <inkml:trace contextRef="#ctx0" brushRef="#br0" timeOffset="9475.19">21310 5156 762 0,'-3'1'42'16,"-1"-2"130"-16,8 1-258 15,3 3 33-15,2 0 22 16,-2 2 34-16,-3-5 35 16,-3-2 17-16,-1-3 37 15,0 0 4-15,0-2-22 16,0 1-16-16,0 0-34 15,0-5-10-15,0 11-4 16,2 2 5-16,2-2 3 16,0 0 1-16,4 5-5 15,-1-7-3-15,4 9-2 16,0 14 6-16,-2 3 10 16,1 10-1-16,-4 17-3 15,5 6-8-15,0 12-10 16,1 1-1-16,2 1 0 0,-1-6 0 15,-8-10 0-15,-3-6 1 16,-7-14-4-16,-7-3-7 16,1-9-29-16,-2-2-31 15,0-12-97-15,4-6-84 16,6-19 132-16</inkml:trace>
  <inkml:trace contextRef="#ctx0" brushRef="#br0" timeOffset="10409.04">22675 3628 985 0,'9'-1'-38'0,"-1"3"-70"16,2 7-38-16,-5-9 94 16,-2 3 36-16,-6-10 122 0,-6-7 18 15,-5 3 11-15,-4-10 3 16,1-1-70-16,1 4-25 16,-3-6-67-16,4 8-26 15,1-1-22-15,-1 0 1 16,6 5 29-16,-3-1 14 15,4 4 17-15,0 4 2 16,-1 4 5-16,4 1-1 0,1 7 5 16,5 3 7-16,4 5 18 15,-2 3 6-15,3 9 11 16,-3-1 8-16,5 4 11 16,4-1 10-16,-6-3 5 15,-1-1-8-15,-5 3-18 16,-5 5-10-16,-7 8-12 15,-1 6-4-15,1 5-9 16,-3 3-4-16,4 5-5 16,5-4-3-16,-1-4-2 15,7-1-1-15,6-15-5 16,-1-5-4-16,8-7-15 16,-3-7-11-16,1-5-21 15,1 1-8-15,-10-7-17 16,-3 1-16-16,0 3-45 15,-3 4-29-15,-7 7 90 0</inkml:trace>
  <inkml:trace contextRef="#ctx0" brushRef="#br0" timeOffset="11008.34">21907 4554 933 0,'17'-8'-29'0,"7"-5"66"16,14 6-160-16,-4-3 116 0,4-4 47 15,-2 4 44-15,-2-2 19 16,4-1 2-16,0 2 13 15,1 0-27-15,15 3-41 16,6 1-16-16,14-2-22 16,6 2-8-16,2-2-3 15,-1-2-1-15,-1 2-9 16,-4-1-4-16,-11 2-16 16,-2 3-9-16,-16 3-50 15,-4 2-66-15,-8 5 88 16</inkml:trace>
  <inkml:trace contextRef="#ctx0" brushRef="#br0" timeOffset="11375.54">22019 4891 1155 0,'-10'9'-34'0,"4"3"-81"16,4 3 53-16,1 1 63 16,-2-4 39-16,8-4 70 15,4-7 6-15,15-4 24 16,7-4-17-16,16-4-55 15,11 2-23-15,16-5-33 16,12-1-6-16,1-9-10 16,1 0-5-16,-7-1-13 15,-12 0-11-15,-9 9-26 16,-3 2-24-16,-16 4-102 16,-9 2-183-16,-17 1 216 15</inkml:trace>
  <inkml:trace contextRef="#ctx0" brushRef="#br0" timeOffset="12157.7">21192 5936 806 0,'0'-2'72'0,"12"-2"141"16,2-2-197-16,13 4 62 0,7-1 3 15,7 3-3-15,8-4-19 16,8-5-29-16,7-3 4 15,2-8 2-15,1 3-9 16,3-2-16-16,2-1-4 16,4 0 2-16,13 3 2 15,-5-1 0-15,-1-1-1 16,-4 4-6-16,-10 1-3 16,0 3 1-16,-4 1 1 0,-13 1 2 15,-5 1 4-15,-13-1 4 16,-5-3 2-16,1-1 1 15,-2 0-3-15,-4 0-5 16,-1 0-2-16,-11-7 1 16,-3-5 2-16,-13 0-1 15,-2-3-4-15,-11 4-5 16,-6 3-4-16,-12 1-6 16,0 5 1-16,-2 0 0 15,3 0 1-15,6 3 8 16,5-2 6-16,10 2 7 15,2-1 0-15,9-3-2 16,4-2-3-16,5-8 9 16,1-3 11-16,7-4 14 0,-3-1 1 15,4 2-7-15,-3 5-11 16,-1 4-14-16,-2 4-3 16,-6 3-11-16,-2 0-10 15,-9 5-42-15,-2 1-32 16,-7 3-82-16,-5-1 87 15</inkml:trace>
  <inkml:trace contextRef="#ctx0" brushRef="#br0" timeOffset="18210.5">23670 4177 432 0,'-7'-2'9'0,"-4"-2"26"16,9 8-1-16,-2-4 30 16,0 3 17-16,3 5 21 15,-13-8-36-15,3 6-4 16,-4-3-14-16,0 0-20 0,1 5-21 15,-5-5-3 1,2 10-2-16,-1 0 7 0,-5 1 26 16,-4 6 9-16,-2 3 4 15,-6 5-6-15,-7 11-27 16,8 9-9-16,-6 8-5 16,-2-2 0-16,12 2 23 15,2-6 14-15,13-6 22 16,14-2 6-16,10-11-9 15,5-6-6-15,20-13-26 16,12-5-19-16,15-14-62 16,7-11-47-16,2-11-202 15,-6-6 180-15</inkml:trace>
  <inkml:trace contextRef="#ctx0" brushRef="#br0" timeOffset="19010.09">23726 4550 1389 0,'6'13'68'0,"2"6"119"16,4 9-256-16,11 4 59 15,-7-5 1-15,8-2 12 16,-2-10 25-16,-10-12 45 16,5-1 24-16,-7-13 24 15,3-1-16-15,-1-9-44 16,-5-10-27-16,-4-1-52 16,-7-3-23-16,-18-4-41 15,-1 16-13-15,-15 12 13 16,-7 1 15-16,-2 29 38 15,-6 7 14-15,4 21 8 16,6 14 0-16,6 4 1 16,7-3 3-16,13-6 6 15,11-10 3-15,18-14 1 0,14-8 1 16,21-23-8-16,9-10-3 16,6-25-21-16,1-10-12 15,-11-14-29-15,-7-1-21 16,-14-4-42-16,-3 2-3 15,-12 14 28-15,-8 8 14 16,-8 22 39-16,-1 13 13 16,-4 12 12-16,-1 7 19 0,5 9 45 15,-1-2 9-15,3-2 6 16,1-3 7-16,3-3 28 16,1-1 18-16,1-4 19 15,1 1-4-15,-2-2-34 16,0 5-16-16,-6 8-23 15,-3 7-10-15,-10 4-16 16,0 2-7-16,-4-2-9 16,2 0-1-16,9-6-5 15,6-1-1-15,11-8-3 16,7-7-1-16,16-6 3 16,0-8 0-16,9-10-1 15,3-6-2-15,-1-4 0 16,-4 1 0-16,-14 10 2 15,-1 7 0-15,-17 13-6 16,-8 10-1-16,-11 19 0 0,-10 5 0 16,-12 7 8-16,3 7 1 15,-3-13 3-15,5-1-2 16,15-9 2-16,7-16-19 16,22-11-52-16,10-14-49 15,19-31 55-15</inkml:trace>
  <inkml:trace contextRef="#ctx0" brushRef="#br0" timeOffset="19267.41">24606 4282 1798 0,'15'-7'37'0,"8"3"-50"16,6 6 13-16,3 9-9 16,-6 5 2-16,-11 9 2 15,-9 9 6-15,-16 21 12 16,-12 5 2-16,-15 17 6 16,-5 0-11-16,-7-12-22 15,5-8-25-15,17-25-92 16,4-16-202-16,24-22 197 0</inkml:trace>
  <inkml:trace contextRef="#ctx0" brushRef="#br0" timeOffset="20427.68">19180 4020 620 0,'-10'-8'-5'0,"5"0"-37"15,-3-2 22-15,-2-3 53 16,3 3 25-16,-5-5 66 16,0 3 25-16,-2-4 10 15,1-1-12-15,1 4-56 16,-1 1-26-16,-2 5-40 0,-7 0-16 15,2 3-9-15,-3 1 0 16,1 4 0-16,5 6 0 16,-12 12-1-16,0 11-1 15,-8 21 0-15,-1 9 0 16,7 12-1-16,4-1 0 16,15-7 0-16,4-7 0 15,13-14-2-15,8-8 0 0,11-19-4 16,11-12-19-16,16-20-84 15,4-12-138-15,13-17 140 16</inkml:trace>
  <inkml:trace contextRef="#ctx0" brushRef="#br0" timeOffset="21077.1">19203 4162 1698 0,'8'-3'34'15,"9"0"54"-15,10 5-163 16,2 6 69-16,-1 0-1 0,-2 1 2 16,-11-5 3-16,-6-4 10 15,-3-8 35-15,-6-5 6 16,5 2 0-16,0-6-10 15,-4 3-28-15,-1-3-5 16,-6-4-16-16,-6 3-9 16,-8 4-13-16,-6 9-4 15,-11 16 7-15,-3 5 7 16,-7 21 13-16,-2 10 2 0,2 10 5 16,1 5 2-16,23-4 0 15,10-6-2-15,29-18-6 16,15-10-19-16,17-28-40 15,12-17-8-15,6-24 1 16,5-7 18-16,-8-9 42 16,-6 1 12-16,-16 4 4 15,-13 4 1-15,-7 20-1 16,-12 11-2-16,-5 24 8 16,-8 11 4-16,-10 15 23 15,-4 9 9-15,-11 11 1 16,4 6-3-16,0 4-19 15,2-4-5-15,6-8 12 16,3-6 8-16,0-15 6 16,10-1-1-16,0-13-19 0,3-1-10 15,3-4-9-15,-3-1 0 16,2 0-2-16,-1-4-3 16,0-1-1-16,1 4-5 15,2-4-5-15,9 6-1 16,13-13-3-16,4-13 0 15,17-16-20-15,4-15-21 16,4-10-78-16,8-4-57 0,-3-4-109 16,-10-11-77-16,-5 1 209 15</inkml:trace>
  <inkml:trace contextRef="#ctx0" brushRef="#br0" timeOffset="21252.6">19697 3841 864 0,'-9'15'114'0,"4"-1"106"16,1 1-54-16,1-1-9 16,3 2-27-16,-2 8-29 15,-3 8-12-15,-7 12-34 16,-3 8-17-16,-2 2-19 16,3-3-20-16,7-12-73 15,3-11-167-15,12-19 140 16</inkml:trace>
  <inkml:trace contextRef="#ctx0" brushRef="#br0" timeOffset="34753.91">21291 6063 579 0,'0'-7'17'0,"0"-4"2"15,-1 3 9-15,0-2-9 16,-3-4 4-16,0-1 33 16,2-1 27-16,-4-1 48 15,1-4 6-15,-4 3-37 16,-1 3-27-16,-1 5-47 16,4 4-14-16,-2 1-11 15,0 2 0-15,5 0 5 16,-2 3 0-16,0 3-2 15,1 0 0-15,2 6 6 16,-1 1 5-16,4 11 7 16,0 3 2-16,-2 11-1 15,-1 10-1-15,-4 6 4 16,0 5 2-16,-8 8 4 16,0 0 5-16,-2 7 4 0,-3-2-2 15,3-3-9-15,5-2-8 16,-1-10-13-16,3-1-3 15,5-13-1-15,-1-3 0 16,12-9 0-16,-1-2 1 16,1-8 0-16,3 0-1 15,-1-7-3-15,3-3 0 16,1-3-29-16,-5-6-30 0,2-5-77 16,-1-3-86-16,-3-6 120 15</inkml:trace>
  <inkml:trace contextRef="#ctx0" brushRef="#br0" timeOffset="36154.18">20273 7086 1153 0,'-42'15'-10'0,"7"0"-43"15,3 1-5-15,12 0 61 16,5-5 2-16,9-4 30 15,3-3 17-15,3-6 32 16,3-3 12-16,6-5-19 16,2-2-19-16,12 2-33 15,4 0-13-15,13 4-12 16,4 0-1-16,16 2-1 0,5 1 0 16,17-3 1-16,9-2 0 15,7 0 1-15,1 1 6 16,2 3 15-16,3 2 8 15,-2 2 15-15,-1 3 0 16,4-1-7-16,-1-4-6 16,7-3-14-16,4-8 1 0,4-1-2 15,3 3 0-15,-6 0-4 16,1 6-9-16,-18 0-23 16,-9 2-8-16,-23 1-11 15,-13-7-7-15,-22 4-53 16,-8 2-64-16,-28 1 88 15</inkml:trace>
  <inkml:trace contextRef="#ctx0" brushRef="#br0" timeOffset="37204.44">20062 7125 670 0,'-2'7'79'15,"-2"0"46"-15,-1 4-21 16,-1 1-10-16,4-1-32 16,1 2-10-16,1-1-28 15,0 0 6-15,1-1 14 16,-1 1 1-16,1 0-5 16,2 0-10-16,1 3-20 15,2 1-3-15,-1 1 2 16,2 0 1-16,-3 1 0 15,0-1-2-15,-3 5-3 0,-2 0 1 16,-4 6 14-16,-4-1 4 16,2-6 14-16,-2-2 2 15,4-6-4-15,2-2-3 16,3-6-6-16,0 0-3 16,4-4-1-16,0 0 5 15,0-2 4-15,2-2-1 0,-1-1-8 16,1-1-8-16,-2 0-11 15,-2-3-3-15,-2 0 0 16,0 1-1-16,-5 0 1 16,-1 0-1-16,-1-2 0 15,-2 2-2-15,0-2-5 16,-1 3-2-16,4 1-1 16,1-3 1-16,1 0 4 15,1-3 2-15,2-1 4 16,-1 4 0-16,3-1-2 15,1 4-3-15,-1-3-5 16,5-5 1-16,-4 4 3 16,-2-3 3-16,0 2 4 15,-2-1 2-15,-4-2 0 16,3 3-2-16,0 0-1 0,0 3-1 16,3 6 3-16,0 0 1 15,-3 1 0-15,2 0-1 16,1 0-3-16,-1 2 0 15,2 2 1-15,-1 6 2 16,1 4 3-16,2 7 2 16,-3 14 0-16,-4 2-1 15,-1 13-4-15,-1 2 0 16,-2 2-1-16,0-3-1 0,3-9 0 16,3-3 1-16,2-8 0 15,0-1-1-15,3-7-1 16,0-2-4-16,-2-4-21 15,3-4-16-15,2-1-36 16,1-5-29-16,2-6-106 16,-1-1-146-16,1-14 203 15</inkml:trace>
  <inkml:trace contextRef="#ctx0" brushRef="#br0" timeOffset="37570.78">19574 7747 1801 0,'-21'20'-31'16,"15"4"-96"-16,7 4-13 15,15-7 118-15,2 0-1 0,-1-10 33 16,1-2 15-16,4-9 19 16,5-4 10-16,7-8 0 15,10-4-13-15,8-5-15 16,11-1-12-16,7-2-38 16,4-1-20-16,8 2-55 15,-2 3-33-15,-11 3-63 16,-8-1-36-16,-19 9-1 15,-11 1 37-15,-13 8 97 16,-3 3 68-16,-7 4 57 16,-2 3-5-16,-3 5-8 15</inkml:trace>
  <inkml:trace contextRef="#ctx0" brushRef="#br0" timeOffset="37870.21">19385 8351 2173 0,'11'7'0'0,"16"1"-107"16,12-3 36-16,21-6 51 15,6-5-2-15,7-6 18 16,-2-7-2-16,-7-7 6 16,0 3 7-16,-14 1 0 15,-7 3-1-15,-6 10-32 16,-7 1-36-16,-10 4-87 16,-5 3-172-16,-14 6 188 15</inkml:trace>
  <inkml:trace contextRef="#ctx0" brushRef="#br0" timeOffset="38303.74">18791 7941 2073 0,'-32'5'-16'0,"9"2"-69"15,7 4-35-15,11 1 105 16,2-4-26-16,-2 0-3 16,-6-1 2-16,-3-3 13 15,-5 1 30-15,-1 0 20 16,1 0 0-16,7 9-1 16,6 5-8-16,14 6-16 15,10 0-3-15,16 3-31 16,8 0-40-16,7-6-47 15,3-3-22-15,6-9-90 16,0-8-106-16,-9-8 204 16</inkml:trace>
  <inkml:trace contextRef="#ctx0" brushRef="#br0" timeOffset="38703.53">18899 8270 2326 0,'-12'0'39'0,"7"1"-39"16,10-2-64-16,9 2 49 16,5 2-1-16,-3-3 14 15,-3-1-2-15,1 0 0 16,2-1-3-16,-4 3 1 15,0 2-8-15,-7 6-14 16,-6 4-6-16,-5 10-16 16,-1 4 3-16,-11 8-2 15,4-3 5-15,-10 8 18 16,-4-1 6-16,8-1 20 16,0-6 9-16,14-13 18 15,3-7 16-15,11-11 18 16,4-3-3-16,17-9-16 15,7-1-18-15,15-6-28 0,5 0-15 16,2 0-33-16,1-1-32 16,-3 3-386-16,-6 3 315 15</inkml:trace>
  <inkml:trace contextRef="#ctx0" brushRef="#br0" timeOffset="39420.21">22408 7174 1608 0,'0'17'-72'0,"8"2"-152"16,2 1 101-16,6-2 26 16,1-6 56-16,-10-7 126 15,3-3 38-15,-10-7 53 16,-4-3 20-16,-2-2-82 16,-1-1-40-16,-1 1-72 15,0 2-31-15,-9 5-41 16,0 3-12-16,-4 7 11 15,-4 6 18-15,6 9 40 16,-4 6 16-16,6 14 12 16,3 4 4-16,5 14 2 15,2 4-3-15,3 0 2 0,3 2 7 16,0-7 12-16,1-5 6 16,0-9 3-16,0-10-7 15,0-10-16-15,-2-5-7 16,0-11-20-16,0 1-19 15,-2-7-109-15,4-2-115 16,-6-3 134-16</inkml:trace>
  <inkml:trace contextRef="#ctx0" brushRef="#br0" timeOffset="39819.86">21858 8046 1500 0,'10'-10'20'16,"15"0"-18"-16,14-6-49 15,24-7 68-15,9-6-1 16,19-7 13-16,6 1-19 16,8 0-13-16,-2 5 1 15,-9 4-1-15,-11 1-2 16,-14 11-5-16,-10 0-4 0,-15 10-28 15,-12 4-32-15,-17 8-58 16,-9 8-69-16,-24 7 106 16</inkml:trace>
  <inkml:trace contextRef="#ctx0" brushRef="#br0" timeOffset="40053.74">21807 8371 2148 0,'3'5'16'0,"16"4"-73"16,15 0 19-16,27 2-4 15,7-9 14-15,17-9 16 0,1-7-5 16,0-3 0-16,-8-2-14 15,-11-4-71-15,-7 2-92 16,-19-4 104-16</inkml:trace>
  <inkml:trace contextRef="#ctx0" brushRef="#br0" timeOffset="40353.11">23373 7636 2391 0,'-38'-7'65'0,"4"23"-172"16,-2 8-122-16,1 21 39 15,-5 10-39-15,-6 0 172 16,-1-1 56-16,1-11 60 15,6-7 42-15,13-10 16 16,10 0-26-16,19-2-59 16,11-2-21-16,25-6-65 15,9-6-37-15,12-10-99 16,4-4-88-16,-5-13 156 0</inkml:trace>
  <inkml:trace contextRef="#ctx0" brushRef="#br0" timeOffset="40636.81">23272 8086 1842 0,'0'6'65'15,"8"6"-9"-15,1 0-24 0,11 4 16 16,3-3-11-16,0-5 5 16,6-4-5-16,-5-8 16 15,2-4 6-15,-5-4 5 16,-3 1-23-16,-7 1-33 15,-5 3-12-15,-7 10-15 16,-7 7-6-16,-11 21-16 16,-10 12 4-16,-11 17 1 15,-2 9 5-15,-9 8 24 16,2-2 3-16,9-1-25 16,5-9-45-16,19-26-233 15,10-11 187-15</inkml:trace>
  <inkml:trace contextRef="#ctx0" brushRef="#br0" timeOffset="41702.85">19663 8496 1515 0,'-12'1'22'16,"0"1"-46"-16,7 1 10 16,6 0-8-16,2 0-7 15,1 0 2-15,-1-2 1 16,-4 2 22-16,-4 2 13 16,-2 3 8-16,-3 3 2 15,3 3 1-15,-3 2-6 0,3 11-9 16,-3 4-3-16,2 13-1 15,-5 9-1-15,-1 11 7 16,2 5 1-16,1 5 1 16,0-1 1-16,8-6-6 15,-2-5 1-15,12-13 3 16,5-5 3-16,9-15 10 16,7-2 7-16,5-9 17 15,9-1 2-15,14-15-7 16,6-2-8-16,14-8-22 15,5-15-5-15,5 0-5 16,7-2 0-16,0 2 1 16,-3 3 0-16,-3 5 0 15,-9 0 0-15,-2 5 2 16,3 4 0-16,-2 3 2 16,-3-1 1-16,2 1 2 0,0 2-1 15,3 0 1-15,2 1 4 16,-4 1 12-16,4-1 4 15,-2 0 5-15,-2-3-6 16,-8-2-12-16,-7-2-4 16,-16 1-7-16,-10 1 2 15,-16 1 3-15,2 3 4 16,-6 0 12-16,-2 0-1 0,9 2-2 16,0 0-5-16,5-1-15 15,5-1-2-15,4-4-6 16,3-3-4-16,-2-1-1 15,-1-3 1-15,-2 2 7 16,-8-3 2-16,-3 0 5 16,-6 1 2-16,-13-2 6 15,0-2 6-15,-9-4 10 16,-5-3 0-16,-1-5-3 16,-2-4-5-16,1-2-5 15,-1-1-1-15,3-6 2 16,6 2-1-16,4-8-9 15,11-3-4-15,6-1-15 16,5 1-22-16,7 6-74 16,2 6-59-16,-2 10 86 0</inkml:trace>
  <inkml:trace contextRef="#ctx0" brushRef="#br0" timeOffset="42186.33">20876 9121 1785 0,'-18'8'60'16,"4"3"73"-16,9 15-201 0,4 2 42 15,5 10 5-15,2 2 21 16,-4-11 6-16,3 3 5 16,-4-3 21-16,1 0 13 15,-1 17 2-15,2 3-2 16,0 8-19-16,0 6-13 16,2-7-13-16,-2-1-5 15,-5-9-9-15,-1-3-3 16,-6 2-4-16,-9-1-13 0,1-3-61 15,-4-8-62-15,-3-10-293 16,2-8 264-16</inkml:trace>
  <inkml:trace contextRef="#ctx0" brushRef="#br0" timeOffset="43503.28">23350 8349 1600 0,'1'0'44'0,"4"1"-63"0,6 3-117 15,-3 0 65-15,5-2-29 16,-9-1 116-16,1-1 39 16,-7-2 47-16,-2-3 31 15,0 2-13-15,4-3-40 16,1-1-47-16,4 0-16 16,9-6-16-16,-5-5-2 15,8-1-2-15,1-1 1 16,2-2 4-16,5-1 0 0,-3-1 1 15,3 1 0-15,-3 1-2 16,0 5-1-16,-3 5 1 16,2 4 0-16,2 5 0 15,3 3 1-15,1 6 3 16,-4 7 0-16,2 11 0 16,-1 7-1-16,0 18 1 15,4 6 1-15,-5 6 1 16,-5 1-1-16,-10-3-2 15,-7-2-1-15,-14-2 1 16,-8 0 0-16,-19-5 3 16,-11-2 6-16,-12-6 12 15,-8-6 8-15,1-7 19 16,0-10 9-16,17-11 19 16,7-8-4-16,19-5-25 0,9-4-21 15,13-4-37-15,10 4-4 16,5-9 0-16,8 0 5 15,2 2 7-15,0-4 2 16,3 10-1-16,0 5-1 16,9 6-1-16,3 9-12 15,5 2-44-15,6 8-23 16,-5-7-45-16,-4-2-19 0,-10-8-95 16,-2-6-131-16,-6-14 211 15</inkml:trace>
  <inkml:trace contextRef="#ctx0" brushRef="#br0" timeOffset="44569.17">18715 7556 939 0,'-3'-1'70'15,"-1"1"154"-15,2 0-230 16,-2 0 37-16,0 0 5 15,-4 1 3-15,-5 0 1 16,-4 0 11-16,-6 0 29 16,-2 1 7-16,-2 4-25 15,3 3-20-15,-3 8-34 16,-3 6-7-16,0 15-5 16,-5 8-1-16,-4 20 3 15,4 0 1-15,1 3 2 0,3 1 4 16,11-8 10-16,5 4 3 15,11-6 3-15,7-8 1 16,8-10 6-16,5-14 2 16,9-6 10-16,1-13 3 15,6-8 1-15,6 1-1 16,2-14-11-16,0 2-9 16,-1-3-20-16,-2 3-8 0,-7 0-20 15,-2 3-12-15,-7 0-17 16,-5 3-10-16,-4 4-26 15,0 1-11-15,2 10-32 16,4-1-28-16,10 5 93 16</inkml:trace>
  <inkml:trace contextRef="#ctx0" brushRef="#br0" timeOffset="45169.57">18925 8420 1728 0,'-20'1'81'0,"2"0"139"15,13 2-273-15,3-1 50 0,6 3 0 16,4-2 3-16,2-3 16 16,4-3 6-16,0-6 20 15,2-4 10-15,1 1-12 16,3-1-5-16,3 4-21 15,-5 4-9-15,5 9-8 16,-5 7-2-16,-11 9-2 16,-1 12 0-16,-18 9 1 15,-10 3 0-15,-14 12 5 16,-9-1 1-16,-14 5 14 16,-4 2 5-16,-3-4 9 15,1-1 6-15,10-16 3 16,9-6 5-16,19-14 2 15,7-11-5-15,20-10-12 16,-2-2-8-16,8-13-14 0,2-5-3 16,14-7-1-16,5-2 0 15,5 3 0-15,7 2-1 16,-5 8-7-16,0 3-10 16,-5 11-24-16,-2 6-20 15,-10 7-1-15,-1 2 5 16,-2 0 7-16,3-6-2 15,2-12 526-15,12 4-368 0</inkml:trace>
  <inkml:trace contextRef="#ctx0" brushRef="#br0" timeOffset="54182.59">10842 8037 865 0,'-12'6'29'15,"6"2"152"-15,5 4-228 0,2 3 16 16,0 1 47-16,0 0 2 16,3-2 1-16,2-2 11 15,1-3 9-15,2-4 3 16,-1 1-1-16,2 0-8 16,-1 1-9-16,3 2-14 15,1 2-4-15,-3 7-2 16,4 5 1-16,-1 4 4 15,3 5 4-15,-3 2 8 16,1 1 5-16,-6 3 16 16,0 0 4-16,-1 3 4 15,-4 0-1-15,0 0 2 16,0 1 5-16,-3 1 12 16,0 1 1-16,-2 3-10 15,-2 4-11-15,1 4-22 16,-2-2-9-16,0 4-12 0,0-2-2 15,0-7-2-15,4-1 1 16,0-9 0-16,1-4 0 16,0-5 0-16,0-3 1 15,2-4-2-15,-1 1 0 16,3-2-1-16,2 1-3 16,-2-5-10-16,-2 1-2 15,-2 0 0-15,-2-3 1 0,-5 2 2 16,0 1-3-16,3-2-15 15,-2 4-13-15,0-3-71 16,-2 0-126-16,-1 1 141 16</inkml:trace>
  <inkml:trace contextRef="#ctx0" brushRef="#br0" timeOffset="54999.41">9995 9670 1265 0,'-5'-3'40'16,"5"0"11"-16,0-7-56 15,0-1 12-15,6-11-21 16,-2-6-13-16,5-1-9 16,-3-1 2-16,-2 0 18 15,-4 5 6-15,-2 4 10 16,-1 4 1-16,0 4-1 15,-1 5-2-15,-2 5-4 16,-5 1-9-16,3 8-7 16,-4 0 0-16,-2 1 12 0,3 4 21 15,2-7 26-15,5 0 6 16,5-1-5-16,7-3-5 16,2-1-7-16,6-1 0 15,5-4 4-15,4 1-2 16,5 0-8-16,5-2 1 15,11 6 18-15,6 1 4 16,6 4 1-16,9 3-5 0,-2-1-25 16,-3 3-8-16,4-3-4 15,4-1 4-15,6-4 8 16,4-4 7-16,8-7 19 16,1-5 1-16,12 1-4 15,4-4-6-15,-7 2-18 16,-2 1-5-16,-13 4-6 15,-3 7-1-15,-10 10 0 16,-8 4 0-16,-12 6 1 16,-4 2-1-16,-12-2 1 15,0 0-1-15,-10-5-22 16,-3-2-23-16,-6-2-75 16,0-3-62-16,-7-4 97 15</inkml:trace>
  <inkml:trace contextRef="#ctx0" brushRef="#br0" timeOffset="55598.73">9906 10002 1018 0,'1'-5'78'16,"2"-2"151"-16,8 0-202 0,4 2 3 15,3 2 8-15,-2 2-8 16,4 2 2-16,-3 2 11 15,2-1 20-15,3 2 4 16,1-1-5-16,5 2-8 16,6 0-13-16,7 1 3 15,12 2 9-15,6-1 0 16,11 0-5-16,9-4-8 0,9-3-14 16,5-6-2-16,6-2-4 15,-4-2-2-15,-8 1-8 16,-4 1-4-16,-12 6-2 15,-4 1-1-15,-18 3-1 16,-7 3-2-16,-13 0-26 16,-2 2-24-16,-9 3-71 15,1 1-56-15,-4 3 96 16</inkml:trace>
  <inkml:trace contextRef="#ctx0" brushRef="#br0" timeOffset="56282.62">12332 9341 1347 0,'-16'-11'-2'0,"2"2"54"0,2-1-78 16,10 0 80-16,-1 0 21 16,2-5-29-16,-2-1 5 15,-2-6 19-15,-1 2 4 16,-3 3-11-16,-3-1-9 16,-5 6-25-16,-2 5-19 15,-8 8-22-15,-4 12-5 16,-3 16-3-16,0 9 4 0,-1 15 5 15,3 7 2-15,-1 9 3 16,2 8 3-16,12 6 4 16,8 0 4-16,16-7 8 15,8-8 2-15,15-14 3 16,4-10-2-16,10-11-6 16,-1-7-3-16,5-11-18 15,4-5-15-15,-4-11-54 16,2-8-77-16,-7-9 90 15</inkml:trace>
  <inkml:trace contextRef="#ctx0" brushRef="#br0" timeOffset="56665.15">12672 9733 1380 0,'-18'4'122'0,"7"6"231"16,0-6-348-16,10 4-37 15,1 2 32-15,3 4-2 16,0 6-5-16,-2 5 2 16,-1 4 2-16,-1 3 3 15,1 5-1-15,1 1-7 16,2 0-17-16,0 0-34 16,2 0-16-16,-2-6-44 15,-1 1-12-15,-3-7-47 16,-6-6-24-16,-3-11-52 15,-1-3 123-15</inkml:trace>
  <inkml:trace contextRef="#ctx0" brushRef="#br0" timeOffset="56885.07">12372 9784 2046 0,'-3'4'51'16,"10"0"60"-16,11 1-148 15,23-5 10-15,-1-7 31 0,18-7-6 16,1 0-18-16,-7-8-43 16,5-2-27-16,-13 5-60 15,-8-8-41-15,-8 6 110 16</inkml:trace>
  <inkml:trace contextRef="#ctx0" brushRef="#br0" timeOffset="57231.54">13094 9776 2012 0,'-45'23'99'15,"3"6"189"-15,8 10-340 0,6 11-19 16,11 10-9-16,4 2-11 16,3-7 13-16,0-10 25 15,2-21 40-15,1-9 11 16,8-13 15-16,11-5 12 16,10-17 7-16,8-11 0 15,10-17-15-15,4-5-14 16,-1-3-21-16,-2 2-4 15,-18 9 1-15,-9 4 7 0,-18 16 10 16,-12 9 4-16,-13 14 0 16,-11 11-11-16,-3 10-36 15,-2 6-11-15,11 1-49 16,9-3-115-16,23-11 146 16</inkml:trace>
  <inkml:trace contextRef="#ctx0" brushRef="#br0" timeOffset="57682.11">13348 9824 2073 0,'-38'71'105'16,"6"4"180"-16,12 14-301 0,6-2-3 15,14-9 12-15,1-6-11 16,2-14-7-16,0-10 4 15,-3-20 15-15,0-11 8 16,0-12 13-16,0-5-1 16,4-11-8-16,2-8-5 15,1-18-12-15,1-11-3 16,-4-11 2-16,-3-1 2 16,1-1 9-16,0 3 2 0,0 2 4 15,4 4-2-15,5-2-1 16,5 0-2-16,5 0 2 15,0-1 0-15,10-1 1 16,-1 2-1-16,7 5-3 16,3 5-11-16,1 23-27 15,-1 10-6-15,-8 25-13 16,-6 9 10-16,-14 19 28 16,-7 2 7-16,-22 14 17 15,-11 2 4-15,-16 6 7 16,-12 3 10-16,-1-9 7 15,8-7 3-15,17-23 1 16,13-13 171-16,32-44-144 16</inkml:trace>
  <inkml:trace contextRef="#ctx0" brushRef="#br0" timeOffset="61797.06">10778 10246 275 0,'-12'0'19'16,"-2"0"71"-16,-2 5-82 15,1 0 29-15,-3 0 14 0,-4 0 14 16,1-1 14-16,-3-2 24 16,2 0 15-16,4-2 9 15,1-6-2-15,5 0-14 16,1 0-15-16,6 1-33 16,0 3-15-16,2-1-25 15,3 2-7-15,-2-1-11 16,2 0-1-16,0 0-2 15,-1 1 0-15,1 0 3 16,0 0 1-16,0 1 9 16,1 0 7-16,-1-1 3 15,2 0 1-15,7-4-3 16,-5 7-3-16,3 4-4 16,-1 3-2-16,0 5-7 15,3 2-2-15,-3 6-1 16,-2-1 2-16,-1 1 11 15,-1 5 7-15,-3 3 7 0,-3 0 1 16,-2 1-6-16,0 3-7 16,0 1-8-16,0 2-3 15,3 1-6-15,-1 1 0 16,-1-4-1-16,4-3-1 16,0-2 1-16,0 0 0 15,1-2-1-15,1 1 0 0,1-4-6 16,4-4-14-16,3-7-65 15,3-7-60-15,5-12 76 16</inkml:trace>
  <inkml:trace contextRef="#ctx0" brushRef="#br0" timeOffset="62729.74">9937 11080 1453 0,'-13'-1'34'0,"5"0"-5"16,0-1-47-16,10-3-15 16,3 1-10-16,1-3-4 15,1-1 8-15,-4 3 27 16,-1-2 20-16,-2 6 26 15,0 0 8-15,-1 1-3 16,1 0-4-16,17 4 0 16,6 3 0-16,19-3 10 15,9-3-1-15,17-4-18 16,5-8-7-16,12-7-6 16,1-4-3-16,-4-5 5 15,0 2 6-15,-6 0 14 16,-2 3 3-16,-18 7-4 0,-5 5-8 15,-16 8-15-15,-8 3-4 16,-7 5-4-16,-6 4-3 16,-5 1-12-16,-3-1-17 15,-3 2-53-15,1-2-44 16,-3-3-158-16,2-2 160 16</inkml:trace>
  <inkml:trace contextRef="#ctx0" brushRef="#br0" timeOffset="63114.58">9972 11483 1742 0,'-28'27'38'0,"4"-2"54"15,13-4-119-15,8-3 14 16,7-6 31-16,14-7-7 0,-2-1-1 16,11-7 5-16,3-5 2 15,6-7 3-15,10-6-4 16,7-2-8-16,4-1-3 15,11-2-4-15,2 3 0 16,4 3-11-16,2 4-13 16,-5 9-38-16,-1 5-26 15,-9 9-46-15,-11 7-25 0,-10 8-93 16,-12 4-93-16,-7 5 195 16</inkml:trace>
  <inkml:trace contextRef="#ctx0" brushRef="#br0" timeOffset="63679.88">11601 11044 1001 0,'-11'-16'22'0,"-3"3"62"15,-2 2-35-15,-3 4 52 16,-6-1 30-16,-3 3 14 16,-3-1 7-16,-2 2-1 15,-1 0-10-15,5-1-52 16,1-2-23-16,7 0-33 15,3 0-16-15,5 3-22 16,0 2-8-16,2 8-24 16,2 9-15-16,6 21-11 15,-4 16-2-15,0 20 20 16,1 10 17-16,2 4 19 16,6-2 7-16,10-12 7 15,4-6 2-15,10-16 0 16,7-13 0-16,6-9-16 0,5-11-18 15,2-18-94-15,-1-10-127 16,-3-31 140-16</inkml:trace>
  <inkml:trace contextRef="#ctx0" brushRef="#br0" timeOffset="64179.01">11879 11291 1784 0,'-32'13'147'0,"6"3"247"16,8 5-407-16,14 5-104 16,6 6 3-16,3 11-37 15,-1 3-13-15,-1 1 43 16,-7 0 29-16,-6-12 93 15,-3-4 35-15,-1-10 58 16,0-6 18-16,8-8-28 16,3-6-28-16,5-9-43 15,3-9-15-15,8-8-9 16,3-4 7-16,0-1 9 16,1 1 6-16,-2 4 7 0,2 7 6 15,-3 4 17-15,1 6 3 16,2 2 1-16,1 0-9 15,-1 5-19-15,-1 1-7 16,-2 3-10-16,-4 4-2 16,-3 3-7-16,-2 4-2 15,-11 5-2-15,-6 5-1 16,-17 6-8-16,-5 5 0 0,-7 1 4 16,-5-3 2-16,9-2 14 15,4-11-2-15,16-10-47 16,7-8-62-16,19-16-123 15,6-9-133-15,18-18 196 16</inkml:trace>
  <inkml:trace contextRef="#ctx0" brushRef="#br0" timeOffset="64512.71">12122 11515 2236 0,'-28'31'90'16,"9"0"131"-16,14-2-268 15,4 3-21-15,8-5 6 0,-2-5-3 16,5-3 17-16,-2-7 16 16,1-8 23-16,-7-3 8 15,7-5 19-15,0-3 7 16,6-9 5-16,3-5-6 15,1-1-14-15,3-5-7 16,-7 5-5-16,-3 2-1 16,-6 3 2-16,-5 5 1 15,-6 2-1-15,-5 2-5 0,-3 2-8 16,-5 2-5-16,2 3-12 16,2 1-21-16,11-3-122 15,4-7-189-15,15-15 205 16</inkml:trace>
  <inkml:trace contextRef="#ctx0" brushRef="#br0" timeOffset="64862.56">12520 11074 820 0,'7'-8'-60'0,"-1"-3"-61"15,5 3 34-15,-5 0 156 16,-3 7 152-16,-5 1 49 16,-7 9 36-16,1 2-42 15,-5 9-128-15,1 6-52 16,5 16-41-16,-3 7-12 0,7 16-8 15,0 3-2-15,-1 5-13 16,4-2-9-16,2-5-27 16,5-8-19-16,-5-16-36 15,1-8-16-15,-10-19-83 16,-9-5-235-16,-17-15 261 16</inkml:trace>
  <inkml:trace contextRef="#ctx0" brushRef="#br0" timeOffset="65017.45">12219 11455 596 0,'11'16'150'16,"7"1"161"-16,7 4-128 15,10 0-15-15,6-4-61 16,4-2-36-16,4-9-16 16,-5-7-2-16,2-15-20 15,-6-9-22-15,-3-14-89 0,-1-10-77 16,-11-10 81-16</inkml:trace>
  <inkml:trace contextRef="#ctx0" brushRef="#br0" timeOffset="65229.4">12889 11071 1782 0,'-17'29'102'0,"3"8"108"16,4 5-149-16,8 12-27 15,6 7 0-15,3 7-23 16,2 1-22-16,1 1-34 16,-1-7-15-16,-8-10-52 15,-7-7-28-15,-11-18-54 16,-8-3-66-16,-14-10 145 16</inkml:trace>
  <inkml:trace contextRef="#ctx0" brushRef="#br0" timeOffset="65405.7">12489 11478 1449 0,'3'8'170'0,"10"5"210"0,1 1-266 16,12 4-80-16,8 1 2 16,4-8-6-16,4-2-26 15,-2-10-41-15,3-6-28 16,-9-8-91-16,-2-5-86 15,-13-11 138-15</inkml:trace>
  <inkml:trace contextRef="#ctx0" brushRef="#br0" timeOffset="65678.82">13113 11388 1274 0,'5'56'147'0,"3"-1"110"16,1 2-39-16,-3-9-58 15,4-4-43-15,-3-12-58 16,3-6-16-16,-3-14-24 16,1-5-8-16,4-12 7 15,0-10 0-15,1-13-4 16,0-9-4-16,-11-13-32 16,0-3-16-16,-10-5-15 15,-10 3-2-15,-3 7-24 16,-4 8-10-16,2 17 2 15,5 8-18-15,9 13-103 16,6 2-147-16,12 6 195 0</inkml:trace>
  <inkml:trace contextRef="#ctx0" brushRef="#br0" timeOffset="66112.07">13533 11444 1899 0,'-38'27'232'0,"15"-4"348"16,4-4-524-16,20-9-81 15,10 1-6-15,7-8-8 16,5-4-3-16,-2-11 10 16,-1-7 5-16,-3-11 15 15,0-4 5-15,-2-6 9 16,-1-3-3-16,4 0-25 15,2 1-17-15,3 4-33 16,0 0-6-16,-1 6 18 16,-2 6 19-16,-6 6 36 15,3 9 13-15,0 3 13 16,3 1 3-16,-5 6 14 16,-5-1 2-16,0 9 3 15,-4 4-2-15,-2 18-11 16,4 12-5-16,-8 23-8 0,-3 12-4 15,3 11-3-15,0-3-1 16,0-14-2-16,9-10-1 16,-2-21-11-16,3-8-19 15,5-22-63-15,3-11-42 16,3-37-152-16,-2-19 155 16</inkml:trace>
  <inkml:trace contextRef="#ctx0" brushRef="#br0" timeOffset="66712.19">10594 11769 1977 0,'-18'4'95'0,"9"-2"77"16,5 1-171-16,13-7-35 15,6-3 8-15,3-5-12 16,5-1-3-16,-11 2-2 16,-2 1 11-16,-9 5 31 15,-2 3 8-15,-6 11 1 16,-2 8-3-16,3 23-9 16,0 10-4-16,5 21 3 15,2 11 4-15,11 3 11 16,5-1 8-16,11-12 5 15,2-8-1-15,-6-13-11 16,1-7-2-16,-6-14-13 16,0-7-33-16,4-19 164 0,3-9-111 15</inkml:trace>
  <inkml:trace contextRef="#ctx0" brushRef="#br0" timeOffset="67913.1">14749 10823 1333 0,'-17'2'33'0,"-3"-1"108"0,14 2-189 15,5-1 9-15,0-1 40 16,1 1 5-16,2-2 23 16,-3-6 15-16,0-6 24 15,1 2 4-15,0 0-15 16,7 3-14-16,7 5-21 15,7 2-7-15,19 5-7 16,6 2 0-16,24 7-3 16,4-1-2-16,14 1 0 15,-1-2 1-15,3-6 2 16,0-2 1-16,-14-7 0 16,-5-2-1-16,-12-4 1 15,-10-4 0-15,-12 0-15 16,-5 0-27-16,-16-5-85 15,-4 0-86-15,-18-9 108 16</inkml:trace>
  <inkml:trace contextRef="#ctx0" brushRef="#br0" timeOffset="68246.42">15471 10469 1836 0,'-7'-1'84'15,"1"0"67"-15,9 3-151 16,6 4-2-16,12 7-8 16,9 5-4-16,10 4 2 15,5-1-5-15,9 1-5 16,2 1-2-16,-1 1-5 16,-3 2 4-16,-12-2 9 15,-11 0 4-15,-17 3 6 16,-8 8-8-16,-26 9 1 15,-10 11 0-15,-25 12 9 16,-10 6 18-16,-5 7 28 16,5 0 18-16,19-10 11 15,10-10-2-15,28-20-71 16,10-14-39-16,30-30-90 16,13-19-127-16,22-44 160 15</inkml:trace>
  <inkml:trace contextRef="#ctx0" brushRef="#br0" timeOffset="68879.39">16970 9408 1820 0,'0'-12'91'0,"-3"0"55"15,0 4-127-15,3-2-17 16,4 7-39-16,2 3-6 16,2 2-2-16,-3 2 6 0,0 5 25 15,2 2 6-15,-1 16 4 16,4 14 2-16,1 23 2 16,1 14 0-16,1 18-4 15,4 8-2-15,0 3 0 16,0 0 0-16,0-8 4 15,1-2 5-15,-5-11 20 16,-2-2 12-16,-5-6 15 16,-4-3-2-16,-6-8-16 15,-2-4-13-15,-7-13-16 16,-2-7-7-16,-2-15-35 16,0-7-22-16,0-14-82 15,2-3 76-15</inkml:trace>
  <inkml:trace contextRef="#ctx0" brushRef="#br0" timeOffset="69312.03">16370 10732 1471 0,'-21'3'48'15,"4"2"61"-15,9-5-100 16,6-1 12-16,19-11 5 15,11-3-17-15,23-11-10 16,12-6 1-16,15-5 1 16,12 0-1-16,7 4-1 15,3 8 1-15,6 13 6 16,-2 4 3-16,5 13 2 16,-9 5-2-16,-5 3-4 15,-8 1-2-15,-14-4 0 16,-4 0 1-16,-10-8 2 15,-8 0-1-15,-4-5-26 0,-7-3-51 16,-10-1-351-16,-8 2 276 16</inkml:trace>
  <inkml:trace contextRef="#ctx0" brushRef="#br0" timeOffset="69695.58">16360 11252 1128 0,'3'6'24'0,"4"-1"49"15,6-2-45-15,6-3 77 16,8-2 28-16,9-8 6 16,5-2-13-16,10-9-32 15,3 0-7-15,9-9-24 16,4-1-11-16,6-1-26 0,4-1-12 16,6 5-20-16,6 0-8 15,-2 8-8-15,-1 1-14 16,-6 11-44-16,-9 4-24 15,-11 8-47-15,-6 4-18 16,-19 7-143-16,-12 4 188 16</inkml:trace>
  <inkml:trace contextRef="#ctx0" brushRef="#br0" timeOffset="70178.6">16677 11274 1185 0,'4'-1'89'15,"5"-2"101"-15,1 2-158 16,3 1-29-16,4 1 3 16,-6 4-5-16,-3 0 7 15,-1-1 34-15,-7-1 28 16,3 0 45-16,-1-1 2 15,-1 1-23-15,1 0-25 0,0 0-36 16,3 2-8-16,-3 4-6 16,6 4-2-16,-2 11-8 15,-3 11-4-15,2 19-5 16,-4 11-1-16,-1 16 1 16,6 5 0-16,-6 5 2 15,0-5-1-15,0-1-1 16,-6-9-6-16,0-14-50 15,1-9-42-15,-1-23-78 16,4-9-65-16,2-25 132 16</inkml:trace>
  <inkml:trace contextRef="#ctx0" brushRef="#br0" timeOffset="70595.05">18121 10494 1714 0,'-31'4'70'0,"3"4"49"16,5 1-118-16,5 3-20 15,1-1-15-15,-4 4-2 16,-2 0 3-16,-6 9 25 16,-1 1 19-16,-3 14 7 15,2 9-4-15,2 11-7 16,6 12-2-16,10 8-4 15,8-1-1-15,17-4-3 16,7-10 0-16,23-19 4 16,10-6 4-16,16-26-10 15,8-10-32-15,1-26 22 16</inkml:trace>
  <inkml:trace contextRef="#ctx0" brushRef="#br0" timeOffset="70978.98">18523 10926 2379 0,'-12'23'81'0,"9"2"18"16,4 0-117-16,7-4-24 15,3-6-18-15,-3-13 1 16,-2-7 13-16,-4-17 27 15,-4-4 22-15,-6-13 15 16,2-1-9-16,-12-2-21 16,4 5-17-16,-3 9-15 15,-3 8 0-15,3 23 5 16,-2 13 8-16,1 26 8 16,-3 13 2-16,3 20 17 15,3 6 10-15,3 1 21 16,4-1 7-16,7-19-1 15,3-9 2-15,8-17-20 16,4-11-8-16,7-17-20 16,3-10-18-16,5-27-64 0,4-14-69 15,5-29-324-15,1-12 292 16</inkml:trace>
  <inkml:trace contextRef="#ctx0" brushRef="#br0" timeOffset="71395.16">18878 10776 552 0,'30'19'209'15,"-5"10"236"-15,-7 9-70 16,-7 17-114-16,-10 5-41 0,-9 6-73 16,-4 3-37-16,-12-5-41 15,-4-3-11-15,-10 1-15 16,0-3-8-16,-1-5-10 16,3-5-7-16,15-16-14 15,8-7-7-15,17-21-11 16,11-6-2-16,17-20-4 15,11-10 3-15,10-14 1 16,4-5 3-16,-5-1 4 16,-6 2 5-16,-8 11 6 15,-13 8 4-15,-9 18 6 16,-14 11 4-16,3-2 5 16,-12 10-2-16,-5 11-7 15,-9 7-5-15,3 14-7 16,-1 10-6-16,-1 12-4 15,3 4 0-15,0 0 4 0,4-3 3 16,6-14 18-16,3-7 7 16,14-13 3-16,4-8 2 15,19-10-11-15,6-10-1 16,12-13 2-16,1-11 4 16,2-14 1-16,0-10-5 15,-3-20-33-15,-1-11 2 0,-18-31-1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6T15:23:18.4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40 9725 2622 0,'22'26'28'0,"-67"-79"-2"0,8 20-19 16,-2 2-7-16,-2 12-20 16,-1 3-14-16,-5 11-25 15,2 5-8-15,-1 5-24 16,6 1-12-16,11-2-58 16,5-1-76-16,20-8 135 15</inkml:trace>
  <inkml:trace contextRef="#ctx0" brushRef="#br0" timeOffset="1296.83">13472 9653 1230 0,'-12'-3'91'16,"3"-1"148"-16,1 1-254 15,-1-1 8-15,-6 1 0 16,-2-3 2-16,-3-1 17 15,-1 0 13-15,-3-1 48 16,2 2 9-16,-4 3 2 16,0 1-13-16,1 5-51 15,-1 2-15-15,0 5-12 16,-2 2-1-16,1 7 1 16,-2 3 2-16,4 8 4 15,0 2 1-15,2 9 4 16,3 8 0-16,6 10 1 0,5 8-1 15,11 12 3-15,4 6 3 16,9 8 3-16,5 0 0 16,6-5-4-16,6-8-2 15,5-16 8-15,7-12 1 16,5-19 2-16,3-11 8 16,0-21 1-16,0-10 4 15,-2-26 5-15,-3-11-3 0,-5-21-7 16,2-10-3-16,-13-11-1 15,-5-6-1-15,-17-4-1 16,-5 3 0-16,-13 11-1 16,-6 10-2-16,-11 21-1 15,-3 7-1-15,-6 14-10 16,-5 2-5-16,-1 9-21 16,0 2-5-16,0 3-24 15,5 3-24-15,6-2-78 16,5-2-54-16,6-2-114 15,3-4 158-15</inkml:trace>
  <inkml:trace contextRef="#ctx0" brushRef="#br0" timeOffset="1697.87">13402 10170 1513 0,'-5'-1'60'0,"4"1"-16"15,-1 0-3-15,4 0-5 16,2 0-11-16,-2 0-4 16,4 0 0-16,-2 0-11 15,0 3 2-15,-2 4 6 16,-1 5 1-16,-1 10-2 16,-2 9-6-16,-2 13-11 15,-3 7-3-15,1 9-2 16,1 2-1-16,4-5-13 15,3-7-17-15,4-15-92 16,8-9-93-16,1-21 119 16</inkml:trace>
  <inkml:trace contextRef="#ctx0" brushRef="#br0" timeOffset="2388.01">13860 10214 1319 0,'-9'4'29'0,"5"5"-36"16,4 5 9-16,-1 8 1 15,1 4-3-15,-3 8 6 16,0 3 8-16,0 10 31 16,2 3 11-16,-1 5 7 15,2 0-8-15,2 2-34 16,3-2-17-16,-1-7-50 0,-3-6-28 16,1-13-117-16,-2-7-171 15,5-19 214-15</inkml:trace>
  <inkml:trace contextRef="#ctx0" brushRef="#br0" timeOffset="2796.88">14065 9985 1408 0,'-3'-2'35'15,"4"-1"-29"-15,15-1 8 16,5-2 23-16,10-1 13 16,9 2 6-16,2 2-1 15,2 3-6-15,-1 4-6 0,0 1-5 16,3 0-10-16,3 1-10 16,1-6-13-16,-1-1-3 15,-4-6-24-15,-3-1-26 16,-15-4-92-16,-3-1-85 15,-13-4 120-15</inkml:trace>
  <inkml:trace contextRef="#ctx0" brushRef="#br0" timeOffset="2986.01">14233 10384 2188 0,'2'3'34'0,"16"-1"-35"16,8-2-73-16,20-4-4 15,2-6-37-15,0-9-117 16,3-5-170-16,-12-13 234 16</inkml:trace>
  <inkml:trace contextRef="#ctx0" brushRef="#br0" timeOffset="3463.59">14966 9689 1647 0,'-6'4'-4'16,"1"5"-137"-16,7 10-1 16,0 5 65-16,-7 1 51 15,0 2 72-15,-3-2 73 16,-1 5-22-16,2 13-11 16,0 8-8-16,6 20-20 15,3 10-13-15,8 12-31 16,6 1-10-16,6-8-11 15,2-5-8-15,4-15-4 16,-1-9 2-16,-3-21 17 16,0-10 31-16,-2-20 47 15,1-9 18-15,4-25 16 16,3-16-16-16,-2-34-32 16,-2-16-17-16,-5-29-22 15,-7-7-6-15,-9-9-11 0,-5 6-5 16,-6 20-14-16,-4 17-11 15,-4 38-25-15,-4 15-19 16,-4 32-44-16,4 11-31 16,0 27-105-16,2 15 135 15</inkml:trace>
  <inkml:trace contextRef="#ctx0" brushRef="#br0" timeOffset="3748.66">15160 10407 1771 0,'-5'5'37'0,"5"2"-15"16,8-1-46-16,2 5 15 15,1-1 6-15,1-3 3 16,0 1 2-16,0 0 8 16,3 2 2-16,-1 5 2 15,3 2 0-15,-2 3-20 16,0 4-33-16,-3 0-88 0,-1 0-93 16,-6-2 113-16</inkml:trace>
  <inkml:trace contextRef="#ctx0" brushRef="#br0" timeOffset="4180.5">15567 10264 2021 0,'-10'9'76'0,"9"-2"59"16,6 1-154-16,10-1 6 16,1 0 9-16,0-2 3 15,2 0 0-15,-3 0 1 16,-2 0 1-16,0 8 2 16,-1 5 2-16,-1 17 1 15,0 10-2-15,0 21-15 16,-4 9-12-16,-7 12-16 15,-3 2-3-15,-12-1 12 0,-4-5 13 16,-7-12 29-16,3-8 17 16,-7-21 34-16,3-11 20 15,2-21 6-15,0-8-12 16,9-12-36-16,4-12-24 16,10-10-22-16,4-5-4 15,11-2-1-15,7 1-6 16,6 10-21-16,3 3-18 15,5 13-64-15,1 7-48 0,6 8 91 16</inkml:trace>
  <inkml:trace contextRef="#ctx0" brushRef="#br0" timeOffset="7845.15">16070 10072 709 0,'-1'-1'41'15,"-2"-1"-4"-15,2 1 9 16,0-1 4-16,1 1-4 16,-3-1 12-16,2-2 2 15,0 0 3-15,-2-4-5 16,3 0-14-16,2-1-10 0,5-1-22 16,4 2-3-16,8 0-2 15,7 2-1-15,9 2-1 16,6 0-2-16,12 0-3 15,1 0 0-15,-2 0-22 16,-1-1-22-16,-10-2-37 16,-6-1-30-16,-7-1 60 15</inkml:trace>
  <inkml:trace contextRef="#ctx0" brushRef="#br0" timeOffset="8023.81">16100 10425 1857 0,'7'5'35'0,"9"-2"-49"0,12-2-21 16,15-13-50-16,13-7-37 15,7-14-179-15,-3-8 173 16</inkml:trace>
  <inkml:trace contextRef="#ctx0" brushRef="#br0" timeOffset="8479.74">16930 9779 1582 0,'-3'-3'31'0,"0"5"-136"15,2 4-62-15,0 12-48 16,-3 8-1-16,-11 10 107 16,-5 1 82-16,-9 9 123 15,2 4 35-15,-4 14 34 16,8 7-10-16,6 9-61 15,7 0-29-15,14-8-40 16,12-10-13-16,12-13-14 0,1-9-3 16,3-20-2-16,2-10 3 15,3-24 7-15,4-8 8 16,-1-17 23-16,1-5 15 16,-4-9 22-16,-1-4 6 15,-10-10-6-15,-7-2-11 16,-13 0-21-16,-9 2-10 0,-11 12-12 15,-4 4-4-15,-9 17-14 16,-3 9-25-16,-5 10-71 16,0 6-29-16,6 8-51 15,3 0-27-15,15 1 128 16</inkml:trace>
  <inkml:trace contextRef="#ctx0" brushRef="#br0" timeOffset="8744.79">16863 10163 2035 0,'-24'23'56'15,"4"4"-29"-15,21 6-115 0,6 3-5 16,11-2-18-16,3-6 17 15,2-8 66-15,3-5 9 16,-3-9 25-16,-3-2 11 16,4-3 4-16,1-1 1 15,-3 0-10-15,5-1-17 16,-6 1-75-16,-1 2-92 16,-5 8 94-16</inkml:trace>
  <inkml:trace contextRef="#ctx0" brushRef="#br0" timeOffset="11946.06">12359 10944 258 0,'0'-2'63'0,"0"-1"36"16,0-1-9-16,-2-1-12 15,-1 0-1-15,-4 1 34 16,-1-1-5-16,-1-1-18 15,-1 2-10-15,0 1-29 0,0 2-10 16,-5 1-14-16,1 1-11 16,-4 4-14-16,-3 1-4 15,-2 7-10-15,0 2-8 16,-6 3-4-16,3 3 3 16,0-1 9-16,2 0 7 15,2-1 7-15,1-3 2 0,7 0 1 16,1 3-2-16,9 4-1 15,0 1 0-15,4 7-2 16,0-4 1-16,4-1 14 16,1-1 10-16,4-3 14 15,3 1 7-15,2-4 3 16,3-1-2-16,0-4 1 16,1-4-4-16,4-4-13 15,-1-3-7-15,3-4-14 16,1-2-3-16,-2-3 0 15,-1-1-28-15,1 1-131 16,0-1-199-16,-2 3 191 16</inkml:trace>
  <inkml:trace contextRef="#ctx0" brushRef="#br0" timeOffset="12895.45">12522 11316 255 0,'3'2'76'0,"-6"3"49"16,3-1-16-16,0 3-33 16,-1-1-29-16,2-3-8 15,4-2 22-15,-4-3 24 16,-1-4 4-16,0-2-12 16,-1-2-22-16,1 1-43 15,-2 0-9-15,4 3-9 16,-1 0-7-16,-1 2-5 15,0 3 0-15,-3-2 6 0,0 3 6 16,3 0 7-16,-1 0 3 16,1 0 8-16,0 0 0 15,0 0 5-15,1-3 3 16,5-3-4-16,-3-1 0 16,-1 1-3-16,3-2 0 15,-4 4 4-15,-1 3 1 16,2 1-2-16,-1-1-1 0,3 7 9 15,0 9 5-15,1 15 10 16,0 6 0-16,-3 8-14 16,2 2-6-16,-4-3-11 15,0-1-1-15,-4-9 0 16,2-3-1-16,-3-9-2 16,1-4-3-16,1-7-51 15,0-8-48-15,6-8 52 16</inkml:trace>
  <inkml:trace contextRef="#ctx0" brushRef="#br0" timeOffset="14029.42">12772 11035 485 0,'-4'-16'90'16,"0"-2"52"-16,5 2-76 0,2 2-3 16,1 2-55-16,0 4-7 15,-3 3-1-15,-1 5 2 16,-2-1 8-16,-2 7 10 16,0 4 20-16,1 4 14 15,2 9 19-15,3 4 0 16,7 13-1-16,2 4-10 0,3 5-21 15,3 6-11-15,-1-4-18 16,-5-2-5-16,3-1-4 16,-7-5 1-16,-1-6 3 15,0-3 5-15,-2-11 8 16,1-2 5-16,-1-12 2 16,-1-4-2-16,2-2 3 15,2-4 9-15,-1-8 12 16,4-4 6-16,2-17-1 15,0-7-10-15,5-12-10 16,-1-5-8-16,1 1-10 16,2-1-2-16,0-2-7 15,-3 5-2-15,0 1-3 16,-3 5 0-16,0 12-2 16,-1 4 0-16,-1 12-30 0,-2 6-30 15,0 8-94 1,1 6-76-16,0 10 121 0</inkml:trace>
  <inkml:trace contextRef="#ctx0" brushRef="#br0" timeOffset="14339.46">13217 11365 1237 0,'-14'11'41'16,"5"2"7"-16,9 4-47 16,1 2 1-16,4 5 0 15,0 2 1-15,-5 4 7 16,-3 0 10-16,-5-2 25 15,-3 1 4-15,-1-2-3 16,4-3-10-16,0-2-25 16,4-4-35-16,6-7-166 15,9-6 130-15</inkml:trace>
  <inkml:trace contextRef="#ctx0" brushRef="#br0" timeOffset="15368.8">13767 11057 930 0,'-3'1'34'15,"-3"0"-2"-15,10 0-26 16,1 1-1-16,0-5 5 16,4-1 8-16,0-2 8 15,2-4 5-15,1 5 2 16,-1 1-4-16,1 2-4 16,3 4-4-16,5 4-5 15,6 6 1-15,5 7-2 16,3 3-1-16,2 6-6 15,5-2-5-15,-2-6-2 16,0-1-2-16,-1-6-9 16,-5-2-2-16,-11-6-3 15,-4-3 2-15,-10-3-12 16,-8 1-34-16,1 0-170 0,3 0 142 16</inkml:trace>
  <inkml:trace contextRef="#ctx0" brushRef="#br0" timeOffset="15569.21">13880 11523 1766 0,'-7'-3'43'0,"7"-2"-27"15,9 0-19-15,12-4-7 16,5 0-8-16,8-3-33 15,0-2-31-15,2 3-102 16,5 1-73-16,-8 7 137 16</inkml:trace>
  <inkml:trace contextRef="#ctx0" brushRef="#br0" timeOffset="16327.96">14928 11015 1260 0,'-27'-15'82'16,"3"2"103"-16,5 1-156 15,5 5-28-15,2 2 1 0,-2 7-25 16,-6 2-5-16,-3 8 10 15,-2 1 1-15,-3 3 50 16,0-3 15-16,2-5 26 16,0-3 5-16,5-1-36 15,5 5-11-15,4 6-29 16,1 4-6-16,7 11-4 16,-3 2 0-16,11 9 1 15,5 3 2-15,8 2 0 16,6-3 0-16,5-9-1 15,-1-6-2-15,5-11-19 16,2-5-16-16,1-9-49 16,6-3-43-16,-2-9 75 15</inkml:trace>
  <inkml:trace contextRef="#ctx0" brushRef="#br0" timeOffset="16861">15075 11393 1218 0,'-2'-2'24'15,"2"-2"-12"-15,8 1-32 16,5 0 9-16,-4-2 19 16,0 0 15-16,-2-3 41 15,-4 0 23-15,3-1 16 16,0 1-9-16,3 1-32 16,-1 0-26-16,4 5-29 15,3 3-6-15,-1 8-1 16,0 10 0-16,-5 13 0 15,-5 7 0-15,-8 10-2 16,-7 1 1-16,-10 4 3 16,-8-1 18-16,-6-8 41 0,0-5 16 15,-1-14 17-15,4-7-11 16,2-13-31-16,3-4-15 16,6-9-21-16,8-4-9 15,6-7-10-15,7-2-4 16,6 1-6-16,6-3-5 15,10 3-15-15,1-2-11 16,9 8-37-16,7 3-23 16,0 10-61-16,4 4-40 0,-4 4-214 15,-3-2 242-15</inkml:trace>
  <inkml:trace contextRef="#ctx0" brushRef="#br0" timeOffset="17293.84">15539 11027 1475 0,'-13'0'69'0,"1"4"15"16,3 0-60-16,6 7-7 15,-2-1-18-15,3 4-8 16,-2 2 3-16,0-2 2 0,-4 3 2 15,3-1 13-15,2 2 8 16,3 15 8-16,5 4 2 16,5 17-10-16,-3 1-6 15,7 0-10-15,-4-2-2 16,4-13-1-16,-3-6 0 16,-2-13 0-16,0-7 6 15,-1-9 38-15,-2-5 19 16,6-14 38-16,0-12 5 0,2-21-18 15,2-12-14-15,0-17-33 16,0-2-14-16,1 0-19 16,2 6-6-16,-5 16-2 15,1 10-1-15,-1 16-4 16,0 5-1-16,-2 9-26 16,0 4-25-16,2 8-87 15,0 7-52-15,2 11-191 16,1 8 210-16</inkml:trace>
  <inkml:trace contextRef="#ctx0" brushRef="#br0" timeOffset="17762.84">15931 11442 2128 0,'-21'2'62'0,"6"0"-12"16,16-1-137-16,5-1-5 15,5-4-8-15,2-3 12 16,-2-9 74-16,-3-5 9 0,1-3 45 16,-3 0 13-16,1 3 8 15,4 4-7-15,2 7-35 16,4 6-13-16,3 16-6 15,0 7-1-15,1 23-9 16,-7 8-5-16,-7 11-1 16,-7 6 1-16,-12-4 16 15,-3-4 13-15,-13-5 23 16,1-8 8-16,1-12 8 16,1-8-2-16,11-19-12 15,-2-6-8-15,5-12-11 16,4-6-5-16,2-10-10 15,4-2-1-15,7 1-4 16,4 1-2-16,4 8 0 16,10 4 0-16,-3 9-1 15,3 6-1-15,4 8-7 0,-4 1-6 16,3 5-33-16,-2-1-31 16,1-3-52-16,1-3 63 15</inkml:trace>
  <inkml:trace contextRef="#ctx0" brushRef="#br0" timeOffset="24112.29">15394 11951 1089 0,'-7'-16'60'16,"0"0"82"-16,8 1-161 15,3 5 2-15,-2 2 1 16,0 4 0-16,-6 4 12 15,-3 3 4-15,-2 6 12 16,-2 1 5-16,3 6 4 0,4 0 0 16,5 4-15-16,6 3-4 15,3 1-2-15,1-1-1 16,6 0 0-16,-2 0 0 16,5-7 1-16,-1 4 1 15,-1-7 17-15,-1-2 7 16,0 2 11-16,0-1 7 15,1 2-3-15,3 1-4 0,-2 4-1 16,0 0-5-16,3-1-4 16,-4 1-2-16,2-2 0 15,0 0 5-15,4-1 5 16,3 0 1-16,3-3-4 16,4 0-8-16,2-2-8 15,3-2-4-15,-3-2 2 16,3-2 2-16,-4-1 0 15,-10 0 2-15,6 1-2 16,-4-1-2-16,-1 0 0 16,0 1 5-16,2-3 10 15,-2 0 3-15,5 0-3 16,3 0-6-16,4 1-13 16,2-1-3-16,-6 1-2 15,0 0-1-15,-4 0-1 16,-7 2 0-16,6 1 0 0,-3-1 3 15,-1 1 9-15,3 0 6 16,0 0 5-16,2 0-2 16,-1 2-5-16,5 0-4 15,-3-2-2-15,1 0-2 16,-1 0-3-16,-5-1-2 16,2 3-3-16,-2 0 0 15,-2-1-1-15,-5 0 1 0,1-1 0 16,-1 1-1-16,1-2 4 15,5 0 2-15,-4-2 2 16,3-1 1-16,-2 3-3 16,1-1-1-16,-1 1-1 15,-4-3 0-15,-1 3-1 16,1 0 1-16,-5 0 1 16,2 2 1-16,-4-1 2 15,-5-1 1-15,0 0 1 16,4 2-1-16,-3 1 2 15,6 3 1-15,-1 0-1 16,-1 3-2-16,1-2-4 16,-1-2-3-16,2 1-1 15,3-3 1-15,-4-1 0 16,-3-1 3-16,0-1 3 16,-3 1 1-16,4 0 2 0,-1 0-2 15,0-2-4-15,-3 0-2 16,5-1-2-16,-2 1-1 15,5 0 0-15,2-1 1 16,1 0 1-16,0-1 0 16,1-1 0-16,-2 0-1 15,-2 0 0-15,0 0 0 16,-3 1-1-16,1-1 0 0,-4 0 1 16,-2 0-1-16,1 0 0 15,-2-1 0-15,-1 0 0 16,-3 0 1-16,1 0-2 15,-1 0 2-15,-1 0-1 16,1 0 1-16,1 0 0 16,-2 0-1-16,0 0-4 15,0 0-14-15,0 0-45 16,0 0-35-16,2-13 49 16</inkml:trace>
  <inkml:trace contextRef="#ctx0" brushRef="#br0" timeOffset="26875.82">18206 12357 902 0,'-8'-9'41'16,"-1"-3"36"-16,5 1-109 15,-2 0 0-15,-1-3 1 16,-3 2 18-16,-6 3 60 16,-2 3 27-16,-4 3 30 15,2 2-8-15,2 3-31 16,3 5-26-16,-2 5-33 15,5 2-7-15,-3 3-4 0,1 1 1 16,1 3 2-16,2 0 2 16,0 1 6-16,3-1 6 15,3 1 12-15,1-2 7 16,4 2 10-16,0-1-4 16,4 0-4-16,3 3 0 15,3-1-4-15,2 1 4 16,5 0 0-16,2-5-5 0,5-1-9 15,-2-4-4-15,0-5-8 16,-4 1-2-16,2-3-3 16,-1 0-1-16,-1-3-14 15,-1-1-18-15,-3 2-60 16,-2 0-80-16,-3 0 96 16</inkml:trace>
  <inkml:trace contextRef="#ctx0" brushRef="#br0" timeOffset="27693.1">18335 12632 708 0,'-3'-3'96'0,"3"-3"150"15,4-1-225-15,6-3-36 16,0 2-2-16,0-3 4 0,-2 2 11 16,-2-2 64-16,-3-2 28 15,2 5 30-15,2-4-8 16,1 5-48-16,2 0-27 15,6 7-34-15,0 3-3 16,3 12 0-16,1 9 0 16,-5 13 1-16,1 10 1 15,-10 8 1-15,-6 4 3 0,-5 2 11 16,-7-3 7-16,-11-3 16 16,-6-3 7-16,-2-14 5 15,-2-4-5-15,2-11-10 16,4-6-8-16,3-12-15 15,2-6 8-15,4-17-4 16,2-8-1-16,4-9-2 16,7 1-13-16,5 4-2 15,5 5-2-15,10 4-1 16,0 4 0-16,7 2-1 16,2 5 1-16,-1 6-4 15,5 1-8-15,-5 9-18 16,1 1-14-16,-4 3-21 15,-5-2-19-15,0-3-83 0,-3-4-129 16,-5-5 170-16</inkml:trace>
  <inkml:trace contextRef="#ctx0" brushRef="#br0" timeOffset="28058.8">18093 13122 1437 0,'-20'0'54'0,"6"-3"7"16,7 3-103-16,8-4-23 15,-1-1 2-15,3 2 27 16,-2-2 45-16,-5 3 60 15,0 0 18-15,0-1 2 16,0-1-15-16,12-1-40 16,7-1-16-16,9-2-16 15,10 3 2-15,6 0-1 16,4-2-1-16,5 0-1 16,3-2 0-16,1-3-1 0,-1 3 0 15,-2-4-12-15,-8-2-13 16,-7 5-50-16,-8 1-55 15,-13 4 71-15</inkml:trace>
  <inkml:trace contextRef="#ctx0" brushRef="#br0" timeOffset="28492.27">18059 13457 1342 0,'-2'-5'56'0,"-1"-1"29"15,3 1-82-15,3 2-3 16,-4 1 1-16,-8 2 3 15,-8 0 9-15,-6 4 25 16,-7 0 14-16,-4 5 7 16,-1 2-6-16,4 4-32 15,-1 2-20-15,12 0-23 0,4-1-8 16,5 5-21-16,6 0 1 16,5 8 12-16,2 5 8 15,7 5 24-15,5 1 5 16,5-4 12-16,4-6 6 15,1-10 6-15,5-4 4 16,0-10-1-16,0-6-2 16,-3-8-3-16,-2-5-5 0,-4-6-16 15,-2-2-19-15,-2-7-114 16,-3-1 87-16</inkml:trace>
  <inkml:trace contextRef="#ctx0" brushRef="#br0" timeOffset="28726.04">18195 13647 2513 0,'-14'28'59'0,"8"15"-63"16,12 9-67-16,11 15-64 15,5 4-48-15,-7-2-22 16,-7-1 28-16,-13-4 27 0,-7-2 38 16,-5-13-10-16,0-10-246 15,6-23 246-15</inkml:trace>
  <inkml:trace contextRef="#ctx0" brushRef="#br0" timeOffset="34908.01">19072 13138 310 0,'-2'0'37'0,"1"-2"73"16,-2 1 0-16,-2 1-28 15,-2-2 0-15,-1 1-55 16,-1 1-22-16,3-1-18 15,1 0-1-15,5 1 4 16,-2-1 7-16,1 1 11 16,0 0 5-16,-1 0 16 15,2 0 1-15,0-1 16 16,0 0 1-16,6-5-2 0,-1 8 2 16,-2 1-12-1,1-1-3-15,1 0-11 0,-2-1 2 16,-2-1 7-16,0 1 11 15,0 0 12-15,-1-1-3 16,0-1-15-16,0 0-13 16,5-8-18-16,2 7-4 15,4 0 1-15,1-3 1 16,5 0 5-16,0-1 7 0,3 1 14 16,0-3 4-16,-1 3 14 15,4 2 8-15,0 0 6 16,0 0 2-16,-1 3-7 15,-1 0-5-15,-2 3-6 16,2 2-2-16,-3-2-2 16,1 0-3-16,0-2-5 15,-4-1-4-15,-1 0-11 16,4 1-4-16,-3-1-11 16,-2 0-1-16,4 0-9 15,-5-1-13-15,0-4-51 16,2 2-42-16,-5-5 60 15</inkml:trace>
  <inkml:trace contextRef="#ctx0" brushRef="#br0" timeOffset="35291.78">18985 13649 1268 0,'-5'3'-18'0,"7"-1"-132"16,6-1-42-16,8-2 62 16,-3-1 93-16,2-2 196 15,-5-4 53-15,7 2-18 16,0-2-47-16,5-3-79 15,3 1-14-15,-4-1-15 16,2 1 4-16,-1 5-2 16,1 1-4-16,-2 3-13 15,2 1-10-15,-1 2-9 16,2 3-2-16,-7 3-3 16,1-2 1-16,-2 3-24 15,-7 1-29-15,4-3-87 16,-5 3-109-16,-4-4 138 15</inkml:trace>
  <inkml:trace contextRef="#ctx0" brushRef="#br0" timeOffset="36542.21">19755 12635 870 0,'4'-17'42'0,"2"1"25"16,1 2-71-16,9 8-14 16,-8 0-1-16,4 7 12 15,-2 4 15-15,-9 3 42 16,5 1 13-16,-6 11 2 15,3 9-7-15,-2 12-30 0,1 6-14 16,-2 5-7-16,2 1 4 16,1-3 6-16,3-4 3 15,0-7 4-15,3-4 1 16,0-5 13-16,5-3 8 16,0-6 8-16,1-7 6 15,0-6 4-15,2-5 6 16,0-6 7-16,1-4 2 15,0-8 2-15,-2-6-2 0,0-15-3 16,-2-8-8-16,-2-12-20 16,-1-2-15-16,-1-2-20 15,-3 3-8-15,2 4-4 16,-2 1-3-16,0 9-13 16,1 2-9-16,2 9-38 15,4 1-37-15,6 5-120 16,2 0-204-16,8 1 244 15</inkml:trace>
  <inkml:trace contextRef="#ctx0" brushRef="#br0" timeOffset="36956.75">20350 12959 1521 0,'-11'-10'93'15,"2"-3"122"-15,12 0-311 16,4 1-2-16,-2 3 21 16,-4 2 59-16,-1 7 86 15,-2 1 0-15,0 11-14 16,2 7-34-16,2 15-24 16,-4 10 0-16,5 5 0 15,1 1 1-15,2-7 1 16,5-8-1-16,2-7-12 15,0-8-17-15,-1-8-48 16,2-5-37-16,-4-8-136 16,0-3 143-16</inkml:trace>
  <inkml:trace contextRef="#ctx0" brushRef="#br0" timeOffset="37290.25">19857 13407 1402 0,'-15'-1'31'0,"4"0"-70"15,9-4-10-15,4 2-1 16,3-2 19-16,7-1 114 15,0-1 40-15,15-6 45 16,10-2-5-16,19-7-66 16,11-1-32-16,11-1-46 15,-1 2-11-15,-4 6-5 16,-2 1 1-16,-13 10-2 16,0 2 0-16,-8 6-12 15,-4 0-33-15,-11 2-110 16,-6 1 94-16</inkml:trace>
  <inkml:trace contextRef="#ctx0" brushRef="#br0" timeOffset="38023.33">19875 13602 1647 0,'-10'-1'41'15,"8"5"-83"-15,2 2-17 0,2 7-8 16,-2 0 13-16,-5 7 87 15,-3 8 17-15,5 17 17 16,5 11-10-16,2 13-31 16,6 4-6-16,-3 0-15 15,2 0-1-15,-1-9 0 16,-5-3-1-16,4-14 2 16,-1-5-1-16,1-14 10 15,3-8 8-15,-3-11 24 16,0-4 13-16,2-10 25 15,-1-8 2-15,5-25-8 16,2-15-6-16,2-23-32 16,2-9-10-16,3-9-17 15,1 2-7-15,3 8-5 16,5 7-1-16,0 14-15 0,0 10-13 16,1 10-44-16,-4 7-44 15,-1 14 63-15</inkml:trace>
  <inkml:trace contextRef="#ctx0" brushRef="#br0" timeOffset="38507.71">20235 14132 1171 0,'4'-7'78'15,"4"-4"85"-15,10-3-146 16,3-4-14-16,-2 5 41 16,3 0 27-16,-7 6 34 15,-2 4 11-15,0 4-28 16,-2 0-23-16,-4 4-30 15,3 5-12-15,-7 9-15 16,-1 11-4-16,-5 16-2 0,-3 5-2 16,-5 6 0-16,-3 1 0 15,-1-7 3-15,-3-1 0 16,0-10 3-16,3-7 4 16,2-12 17-16,7-7 7 15,1-6 33-15,2-8 0 16,3-9-5-16,-3-6-7 15,5-10-28-15,3-3-5 16,2-2-11-16,3 1-2 16,7 7-7-16,0 4-1 0,4 9-1 15,4 6 0-15,-4 14-17 16,-1 10-11-16,-3 8-47 16,-3 4-37-16,-4-2 62 15</inkml:trace>
  <inkml:trace contextRef="#ctx0" brushRef="#br0" timeOffset="58953.92">17165 7392 946 0,'-4'-22'-6'16,"-2"5"-96"-16,6 1 102 15,3 1 8-15,-6-3 19 16,0-2 12-16,-7 6 27 15,-6 0 14-15,-5 6-7 16,-4 3-12-16,-10 9-33 16,0 9-16-16,-2 15-18 15,-6 9-2-15,4 4 3 16,2 5 4-16,6 5 14 16,4 3 5-16,9 14 1 15,2 4-1-15,16 10-11 16,4-2-3-16,8-9-2 15,3-8 5-15,5-18 11 16,6-8 6-16,3-14 33 16,3-5 8-16,3-16 13 15,5-6 4-15,5-22-21 0,4-11-7 16,7-30-23-16,-4-20-9 16,0-22-12-16,-6-12-3 15,-10-8-3-15,-3 6-4 16,-11 12-19-16,-3 14-2 15,-17 35-20-15,-3 18-25 16,-15 36-122-16,-7 9-206 16,-2 26 224-16</inkml:trace>
  <inkml:trace contextRef="#ctx0" brushRef="#br0" timeOffset="59286.63">17165 7618 1602 0,'-5'10'17'16,"0"7"-39"-16,10 16-6 15,0 6 35-15,-4 3 2 0,3 1-4 16,-4-13 25-16,-5-8 24 16,2-9 38-16,2-8 13 15,-1-1-26-15,2-3-27 16,1 6-40-16,3-3-10 16,4 9-26-16,8 1-21 15,3 6-52-15,-5-3-30 0,-2-2-135 16,-3 0 150-1</inkml:trace>
  <inkml:trace contextRef="#ctx0" brushRef="#br0" timeOffset="59636.91">17572 7421 1771 0,'-23'4'51'15,"11"12"72"-15,5 8-187 16,13 2 56-16,3 0 10 15,12-8 4-15,-1-13 7 16,8-7 21-16,5-9 7 16,2-11 3-16,5-6-5 15,4-8-28-15,0-4-14 16,6-3-29-16,-1 2-24 16,2 6-98-16,-4 5-146 0,-15 15 173 15</inkml:trace>
  <inkml:trace contextRef="#ctx0" brushRef="#br0" timeOffset="59823.41">17727 7620 1667 0,'13'2'55'15,"10"2"59"-15,13-2-151 16,9-2 38-16,7-8-12 15,0-6-17-15,4-6-66 16,-1-4-64-16,-10-1-213 16,-6-2 211-16</inkml:trace>
  <inkml:trace contextRef="#ctx0" brushRef="#br0" timeOffset="60170.95">18718 7024 2214 0,'-3'-28'38'0,"1"12"-118"16,2 8 15-16,-8 12-72 16,-8 8-13-16,-15 7 11 15,-10 3 22-15,-19 9 69 16,-5 0 21-16,-10 5 49 15,-2 5 21-15,10 8 14 16,9 7-8-16,15 13-19 16,13 6-13-16,15 10-13 15,5-2-1-15,18-1-5 16,7-7-2-16,14-13 0 16,5-9 5-16,6-22 16 15,6-6 2-15,6-19-6 16,5-8-14-16,0-17-67 15,3-15-76-15,0-29 81 0</inkml:trace>
  <inkml:trace contextRef="#ctx0" brushRef="#br0" timeOffset="60586.25">19106 6905 2140 0,'-2'5'-11'0,"2"20"-93"16,1 12 10-16,0 31 79 16,-1 16 6-16,-4 21 7 15,0 2 1-15,-5-12 5 16,-4-7 7-16,-2-23 11 15,1-10 3-15,-1-8-1 16,3-7-7-16,5-7-11 16,2-6-1-16,3-9-23 15,3-6-12-15,7-17-1 16,3-11-1-16,12-30 25 16,5-15 13-16,7-19 27 15,0-4 13-15,5-8 21 16,4 3 5-16,3 3-17 0,2 4-13 15,1 13-26-15,-2 3-16 16,3 9-52-16,0-1 33 16,-4 2-7-16</inkml:trace>
  <inkml:trace contextRef="#ctx0" brushRef="#br0" timeOffset="89865.39">11143 16047 537 0,'-3'-8'7'0,"0"-1"12"15,-1-5-27-15,4 4 13 16,3-4 7-16,1-1-5 16,-1 2-5-16,-4-9-2 15,2 4-4-15,-3-8-22 16,-4 2-12-16,-3 8-3 16,0 7 6-16,-1 8 56 15,1-4 15-15,6 5 5 16,2-1-5-16,-7-11-32 15,10 11-3-15,-2-7 15 16,-3-5 20-16,4 9 38 0,1-2 15 16,5 6 2-16,0 0-10 15,-1-1-10-15,1 0-1 16,-1 0-2-16,9 1-2 16,2 2-12-16,3-1-2 15,8 5-9-15,1-1-2 16,-1-1 4-16,2 0 0 15,8-5 9-15,0-1 1 16,6-2-15-16,-1-1-6 0,2 1-3 16,-1 3 2-16,1-3 7 15,-3 1 2-15,1 5-8 16,0 2-4-16,1 2-1 16,7-1 4-16,3 1 2 15,3-3-2-15,1 3-11 16,-2-1-7-16,-8-1-5 15,-1 1-1-15,-8-5 1 16,0 3-1-16,-7-3-3 16,-3-1-3-16,-6 3-15 15,0 2-20-15,-4-3-80 16,-4 3-98-16,-11 7 116 16</inkml:trace>
  <inkml:trace contextRef="#ctx0" brushRef="#br0" timeOffset="91165.03">13939 16099 1118 0,'-10'-8'62'15,"1"-2"77"-15,6 0-117 16,3-2-5-16,3-4 2 16,3-1-4-16,-2-3-4 15,1-3 2-15,-1 4 3 16,-2-3 2-16,-2 7 9 0,0 3 1 15,-2 5 0-15,2 6-5 16,-1 0-17-16,-2 1-5 16,2 8-6-16,-1 0-1 15,-1 4 3-15,1-1 3 16,-4 3 4-16,2 8 3 16,0 1 8-16,-3 1 5 15,4 2 8-15,-1-1 8 0,0 6 3 16,2 2-1-16,-2 3-8 15,3 5-8-15,2 4-9 16,3 0-4-16,-2 1-3 16,1-4 0-16,2-1-1 15,1-2-1-15,2-4-2 16,2-5 0-16,-3-11-2 16,0-2-2-16,3-5-19 15,-3-2-16-15,2-2-65 16,2-3-65-16,-2-5 93 15</inkml:trace>
  <inkml:trace contextRef="#ctx0" brushRef="#br0" timeOffset="91731.77">14308 16065 1421 0,'-15'-1'43'0,"2"0"25"15,1 0-68-15,6 1-21 16,3 1-3-16,1 1-19 15,2 2-2-15,-3-4 11 16,-3-1 19-16,-1-3 28 16,2 1 11-16,3 4 7 0,-2 2-3 15,4 0-16-15,0 1-6 16,-5 6-4-16,5 3 3 16,-1 12 8-16,0 5 6 15,1 11 22-15,-8 5 7 16,5 7 9-16,-2 0-2 15,-1-8-19-15,1-1-8 16,2-13-17-16,-2-9-2 16,6-4-40-16,-1-7-39 0,7-5-191 15,4-2 155-15</inkml:trace>
  <inkml:trace contextRef="#ctx0" brushRef="#br0" timeOffset="92707.09">13804 16338 1273 0,'-36'3'8'0,"6"5"-12"15,13-1-27-15,-1 5 28 16,6-2 1-16,-4-5-14 15,-4 2-1-15,-2-1 9 16,-6 1 4-16,-4 8 9 16,-2 0 8-16,-3 5 4 15,0 3 1-15,3-2 0 16,-4 1-3-16,-3-3-2 16,8 3-3-16,-1-2-7 15,7 1-3-15,4 3 0 0,0-2-1 16,5 1 2-16,4-3 12 15,4-1 23-15,5-2 6 16,5 0 9-16,2-1-6 16,2-6-18-16,7 3-4 15,1-1-6-15,1-3-3 16,2 4-1-16,-2-8 0 16,1 1-1-16,-2 7-3 0,0 0-1 15,0 1-2-15,-5 5-4 16,3-1-1-16,-9 6 0 15,0 6-1-15,4 2 1 16,-10-1 0-16,5 5 0 16,5-1 1-16,-5 1 1 15,3 0 5-15,-2 1 5 16,2 2 2-16,5-5 4 16,1-1-4-16,2-9-1 15,-5-1-1-15,4-4 5 16,-3-4 2-16,7-1 11 15,1-5 1-15,2-3 1 16,3 1 2-16,4-6-6 16,0 0 1-16,6-2-8 15,1-4-7-15,7 2-10 16,4-3-2-16,5 4-2 0,-1 0-1 16,-6-1-3-16,-5 1-4 15,-6-1-4-15,-8 1-2 16,-4 1-3-16,-5 1-3 15,-7 0-13-15,-2 2-6 16,-3-2-24-16,0 0-28 16,0 0-147-16,1-1 143 0</inkml:trace>
  <inkml:trace contextRef="#ctx0" brushRef="#br0" timeOffset="93447.8">13941 17012 1492 0,'-15'-3'51'0,"1"1"32"16,3-2-55 0,8 3-4-16,0-1 0 0,-3 1-22 0,6 1-3 15,-3 0-1-15,-5 0 2 16,7 6 3-16,-2 1-1 15,-1 10-1-15,2 4 0 16,-1 10-2-16,-2 8 0 16,3 13 0-16,2 8 0 15,-2 10 1-15,6 6 0 16,-3 1 0-16,4 1-1 16,3-10 0-16,-2-5 1 15,2-19-2-15,2-13-3 0,1-10-21 16,0-6-13-16,6-7-56 15,1 2-38-15,2-19-125 16,-2-13 139-16</inkml:trace>
  <inkml:trace contextRef="#ctx0" brushRef="#br0" timeOffset="93797.49">14357 16705 2051 0,'-25'6'60'16,"-2"6"34"-16,5 8-112 15,3 9-17-15,7 2 2 16,8 12-22-16,2 2-7 15,3 13-9-15,6 2 16 16,-3 2 22-16,2 0 13 16,-6-7 15-16,2 2 4 15,-2-13-1-15,-2 6-1 0,4-12-5 16,0-4-4-16,1-2-11 16,2-12-8-16,1 0-44 15,0-3-46-15,0-9-109 16,3-5-107-16,-1-9 182 15</inkml:trace>
  <inkml:trace contextRef="#ctx0" brushRef="#br0" timeOffset="94414.15">14669 17161 1113 0,'-7'-1'68'16,"-2"0"86"-16,-2 1-105 15,-2-2-2-15,-3 3 9 16,-2 0-9-16,1 1 3 0,-2 2 12 15,-6 6 4-15,3 1-12 16,-5 12-18-16,4 5-16 16,0 6-20-16,5 5-4 15,7-1 0-15,6-1 0 16,9-4-6-16,7-7-20 16,7-9-30-16,6-9-18 15,9-14-30-15,3-4-10 0,4-16-86 16,-1-4-114-16,-4-6 182 15</inkml:trace>
  <inkml:trace contextRef="#ctx0" brushRef="#br0" timeOffset="94623.52">14766 17233 753 0,'-1'7'103'0,"1"0"167"15,2-2-103-15,1 1-46 16,6-1 20-16,-7 0-30 15,4 2-10-15,-6 5-27 16,-4 1-15-16,0 5-35 16,-5 6-19-16,2-5-21 15,1 2-7-15,4 0-9 16,2-5-5-16,2 1-50 0,3-3-56 16,8-7 80-16</inkml:trace>
  <inkml:trace contextRef="#ctx0" brushRef="#br0" timeOffset="96098.88">13511 17556 1480 0,'-16'4'63'0,"4"1"46"16,0-1-84-16,7-2-42 15,3 0 8-15,4-2-16 16,9 2-5-16,-5-1-4 16,5 1 12-16,-5 2 11 15,0 1 7-15,0 5 2 16,-2 2 1-16,2 8-1 15,-1 2 0-15,1 8 0 16,0 7 1-16,-1 5-1 16,0 2 1-16,-2 8 1 15,-1-6 2-15,-2 0 5 16,2-1 2-16,-2-9 3 16,0 3 1-16,1-10-4 15,-1-2-2-15,1-9-3 16,4-2 5-16,0-4 5 0,1-3 2 15,3 1-2-15,1-7-4 16,7 5-6-16,5 0-1 16,5-9 2-16,1 10 1 15,8-3 3-15,-1-5 3 16,3 12 9-16,2-8 3 16,7 1 0-16,0 2-3 15,4-3-12-15,4-2-4 0,1-3 11 16,1-2 10-16,6 0 9 15,-4 7 5-15,7-2-4 16,2-5-5-16,4-2-1 16,-2 2-2-16,-4-4-4 15,-5 6-1-15,-9 0-1 16,-4-1-1-16,-9 3-1 16,-3-2-3-16,-7 5-5 15,-4-8-2-15,-4 4-3 16,-3 7-2-16,-2-3-2 15,-2 5 0-15,0-7-2 16,-6-2 0-16,-1 2 0 16,2-1 0-16,-3 2-1 15,1 0 1-15,-3-4-1 16,-1-5 0-16,-3 2 0 16,0 2 2-16,0 0 4 0,-1 1 3 15,-5-13 6-15,-1 5 0 16,0-15-1-16,-1 3-1 15,6-8-5-15,2-9-3 16,2-8-2-16,3-2-2 16,2 1 0-16,-1-9-1 15,4 1 0-15,-3-5 0 16,3 1 1-16,-1 4-1 0,-1-2 1 16,-2 3 0-16,5 4-1 15,-9 3 0-15,3 10 1 16,-1 5-1-16,-1 3 1 15,0-1 0-15,-2 4 0 16,0-1 0-16,-3 6 0 16,-1 1 0-16,-1 5 0 15,-4-1 1-15,2 1 0 16,0 4-1-16,3 0 1 16,1 2-2-16,1 0 1 15,1 0 0-15,-2 3-1 16,-2-1 0-16,1-1-2 15,-1 0-1-15,-3-3 0 16,-1 2 0-16,2-4 1 16,-3 2 1-16,1 0 1 0,1-5 0 15,-5 0 2-15,2-1 1 16,-5-3 0-16,-2 2 0 16,1-1 0-16,-1-2-2 15,0 3 0-15,1-3 1 16,-2 3-1-16,-3 2 1 15,-1 2-2-15,-1 6 0 16,-1 2-5-16,-1 1-5 16,4 8-19-16,5 1-17 0,9 7-45 15,7 2 49-15</inkml:trace>
  <inkml:trace contextRef="#ctx0" brushRef="#br0" timeOffset="96896.62">13953 18157 541 0,'-2'-6'151'0,"0"0"151"16,-1 0-28-16,1 1-109 16,2 0-50-16,1-8-78 15,0-1-17-15,4-9-9 16,-3-1-1-16,9-2-1 16,1 2-5-16,-1 0-2 15,3 4-1-15,-5-1 0 0,3-3 1 16,-7 10-1-16,0 1 4 15,-4 11 28-15,-1 1 19 16,0 0 16-16,0 1 10 16,0 0-7-16,-5 2-16 15,2 7-15-15,0 2-14 16,0 3-21-16,0 1-5 0,3 9-2 16,0 8-3-16,2 25 0 15,0 14 0-15,1 9 2 16,2 3 0-16,-1-8 3 15,0-6 0-15,-2-2 2 16,-2-8 0-16,-2-14 1 16,-2-5 0-16,0-18-19 15,3-9-10-15,1-12-49 16,3-10-19-16,5-28-37 16,-1-11-62-16,8-25-231 15,0-4 253-15</inkml:trace>
  <inkml:trace contextRef="#ctx0" brushRef="#br0" timeOffset="97147.52">14347 17972 1339 0,'-14'2'108'16,"-2"-2"107"-16,4 0-105 15,1-1-64-15,4 0 0 16,3 1-28-16,-2-2-9 15,4 4-16-15,0 1-6 16,2 9-20-16,1 10-9 0,8 13-7 16,-1 14-8-16,1 14 8 15,-4 6 4-15,-4-8 11 16,-1-8 10-16,0-10 7 16,0-10-22-16,2-1-204 15,0-5 165-15</inkml:trace>
  <inkml:trace contextRef="#ctx0" brushRef="#br0" timeOffset="97597.22">14610 18495 1274 0,'-9'1'-25'0,"6"-1"23"15,3 0-43-15,3 1 22 0,-1-1 108 16,-5 0 25-16,-3 0 40 16,-5 13 16-16,-5-12-12 15,0 3-18-15,-4 2-44 16,2-10-19-16,2 16-37 16,1 0-20-16,6 7-27 15,4 4-6-15,7 6-8 16,2 2-4-16,7 1-1 15,4-3-9-15,3-10-37 16,0-1-26-16,5-15-52 16,-3-10-20-16,8-21-263 15,0-12 274-15</inkml:trace>
  <inkml:trace contextRef="#ctx0" brushRef="#br0" timeOffset="98096.26">14889 18670 953 0,'-4'0'108'0,"2"-4"134"15,0-3-186-15,5-6-41 16,1-4 20-16,3-4 33 16,1-1 0-16,0 1-5 15,0 3-4-15,-2 4-21 16,-1 2-8-16,0 9-20 0,-3 2-5 16,-5 5-17-16,-5 8-11 15,-5 13-4-15,-4 8 2 16,-5 15 36-16,-3 0 36 15,0 1 50-15,-2-5 17 16,5-5 6-16,2-5-19 16,9-12-37-16,-52 162-23 15</inkml:trace>
  <inkml:trace contextRef="#ctx0" brushRef="#br0" timeOffset="98122.74">14797 18786 1518 0</inkml:trace>
  <inkml:trace contextRef="#ctx0" brushRef="#br0" timeOffset="99014.15">15069 17354 700 0,'-21'-2'14'16,"13"5"22"-16,1 4-26 15,7 0 14-15,6 2 1 16,-12-14-7-16,0 5 24 0,-3-1 50 15,1-1 29-15,2 10 27 16,0-10-10-16,-5 3-26 16,1-2-25-16,3-9-44 15,6 5-16-15,1-17-25 16,3 1-2-16,2-4 1 16,1-7 1-16,0-2 1 15,-1-2 2-15,4-8 9 16,-3-1 1-16,3-4 1 15,-4-2-2-15,1-4-8 16,-4-2 1-16,2 0 7 16,2-3 1-16,0 7 4 15,-1 0 0-15,-4 11-6 16,-1 5-1-16,-3 6-6 16,3 2-1-16,-4 2-5 0,-1 5 0 15,-1 1 0-15,-3 5-2 16,1 4-1-16,1 1-1 15,2 7 0-15,3-3 1 16,2 7 1-16,0-1 0 16,-1 0-1-16,-1 1 1 15,-4 4 2-15,2-3 0 16,2 1 10-16,-3-1 4 16,-1 0 6-16,2 1-1 0,-4-1-5 15,-4-1-5-15,-5-7-5 16,-2-3-3-16,-9 3-10 15,-3-4-4-15,-9 1-6 16,-9 7 2-16,-5 4 5 16,-5 3 4-16,-10 15 6 15,-4-5 2-15,0 5 3 16,5 5 0-16,17 0 4 16,11-2-8-16,25-9-193 15,11-7 144-15</inkml:trace>
  <inkml:trace contextRef="#ctx0" brushRef="#br0" timeOffset="100879.9">4661 16838 866 0,'-9'-28'23'0,"1"4"36"16,-2-1-5-16,3 6 9 15,-3-3 10-15,-3 0-8 16,0-1 19-16,-4-3 27 15,-4 2-1-15,-1 0-36 16,0 2-20-16,-4 2-32 16,2 2-3-16,-5 2 6 15,1 2 6-15,2 6 5 16,-6 4-5-16,-9 12-23 16,4 10-24-16,-1 22-59 15,6 19-10-15,9 25 12 16,6 5 18-16,9 2 45 15,7-5 11-15,12-11 11 0,0-10 3 16,16-12 8-16,-1-9 9 16,15-14 28-16,11-7 0 15,11-25-12-15,12-5-23 16,8-26-123-16,0-13-160 16,7-10 149-16</inkml:trace>
  <inkml:trace contextRef="#ctx0" brushRef="#br0" timeOffset="101663">5019 17036 2046 0,'-28'3'79'16,"3"0"59"-16,13 0-141 15,7-1-3-15,3-3-39 16,5-3-8-16,-2-3 1 16,0 0 3-16,-1-3 39 0,-2 0-2 15,-5 2-20-15,-2-2-6 16,-5 6-5-16,-1 2 2 15,-2 9 16-15,-1 6 6 16,0 11 10-16,-3 2 10 16,4 2 21-16,3 1 8 15,3-10 6-15,4-3-4 16,3-10-10-16,4-5 8 0,-3-1-5 16,1-6 0-16,7-8-4 15,1-5-12-15,6-7-4 16,2-1-1-16,2 0-3 15,3-2-1-15,4 6-4 16,3 3 0-16,-2 6-3 16,4 6-3-16,-6 8-1 15,0 4 1-15,-9 7 3 16,-2 2 4-16,-3 2 5 16,-3 0 1-16,1-1 0 15,3-4 1-15,-3-3-1 16,-3-2-1-16,3 0-2 15,-2 3-2-15,0 2-6 16,2 4-9-16,-5 9-15 16,-1 1-1-16,-7 9 5 0,-2 0 10 15,-7 0 21-15,1-5 8 16,-7-2 16-16,2-4 4 16,-1-7 4-16,-1 1-2 15,3-10-6-15,1-4 2 16,6-3-4-16,0-5-3 15,4-10-6-15,2-4-7 16,3-6-6 0,1-7-2-16,2-2-2 0,5 5-2 0,0 0-4 15,2 9-1 1,1 9-13-16,-1 5-12 0,1 12-23 16,4 7-10-16,0 10-13 15,-1 5-17-15,1-2-96 16,3 2-190-16,4-10 221 15</inkml:trace>
  <inkml:trace contextRef="#ctx0" brushRef="#br0" timeOffset="101996.25">5476 16428 2028 0,'-21'0'57'0,"3"-4"7"15,8 1-70-15,3 1 0 16,1 7-29-16,0 11-15 16,0 20-28-16,-5 13-5 15,-8 33 31-15,-3 18 14 0,-6 16 35 16,-2 3 8-1,1-4 10-15,5 0 1 0,2 1-5 16,-3-3-2-16,5-8-8 16,3-6-2-16,2-18-15 15,4-7-30-15,7-22-71 16,0-19-49-16,6-25 78 16</inkml:trace>
  <inkml:trace contextRef="#ctx0" brushRef="#br0" timeOffset="102314.18">5680 17094 2264 0,'-30'13'64'15,"3"5"-8"-15,-3 3-54 16,10 14-32-16,-1 6-18 16,1 18-18-16,7 7-7 15,-9 10 10-15,4 7 22 16,-1-3 17-16,4 0 12 16,8-16 15-16,7-11 1 0,13-16-5 15,3-8-5-15,12-17-25 16,2-12-16-16,11-18-51 15,8-16-72-15,1-24 100 16</inkml:trace>
  <inkml:trace contextRef="#ctx0" brushRef="#br0" timeOffset="102579.43">6067 17422 1803 0,'-33'26'142'0,"3"3"169"0,0 2-260 16,19 9-51-16,-1 3-2 16,14 13-28-16,1 1-17 15,5 1-36-15,2-3-14 16,-2-9-19-16,9-2-6 15,-10-12-18-15,0-8-9 16,1-12-76-16,-6-7-112 16,10-9 199-16</inkml:trace>
  <inkml:trace contextRef="#ctx0" brushRef="#br0" timeOffset="102842.33">6487 16749 2164 0,'-12'4'108'15,"0"-1"145"-15,6 1-262 16,5-1-13-16,8 4-9 15,10 5-15-15,15 8-24 0,5 2-14 16,7 8-22-16,0-3-16 16,-2-2-66-16,-3-3-63 15,-10-11 143-15</inkml:trace>
  <inkml:trace contextRef="#ctx0" brushRef="#br0" timeOffset="103020.37">6463 17478 2285 0,'-8'17'61'0,"8"-2"27"16,13-2-90-16,23-12-26 16,11-8 3-16,16-20-55 15,1-7-36-15,3-21 54 16</inkml:trace>
  <inkml:trace contextRef="#ctx0" brushRef="#br0" timeOffset="104795.32">7084 16948 1442 0,'-21'-5'41'0,"4"1"12"16,2-3-22-16,5-3-7 15,3-3-1-15,6-6-26 16,1-4-13-16,7-12 1 16,4-1 3-16,6-11 6 15,7 2 1-15,10 0 1 16,7-1 0-16,15 6-3 15,8 7 2-15,6 5 1 16,2 8 3-16,12 15 7 16,1 4 2-16,0 16 1 15,1 7-1-15,-13 6-2 16,-9 7-1-16,-11 8 5 0,-5 5 4 16,-17 12 14-16,-12 5-1 15,-23 19-10-15,-15 12-3 16,-26 14-15-16,-9 8 4 15,-20 2 22-15,-6-4 6 16,-3-13 46-16,3-7 25 16,11-18 18-16,10-17 0 15,20-17-45-15,9-20-32 0,13-20-44 16,5-4-11-16,11-20-18 16,1-5-1-16,7-19 1 15,4-6 5-15,6-5 12 16,0-3 4-16,6 9 5 15,-1 4-2-15,-1 8-10 16,2 6-5-16,-5 15-8 16,3 3 0-16,-3 18 6 15,6 5 7-15,1 10 8 16,2 9 7-16,3 2 4 16,2 1 2-16,-2 1 0 15,-3-3 0-15,2-8-5 16,-3-5-247-16,3-20 177 15</inkml:trace>
  <inkml:trace contextRef="#ctx0" brushRef="#br0" timeOffset="120142.65">16144 16249 573 0,'-3'-11'22'16,"-1"-1"26"-16,3 1-25 15,1-1 25-15,0 0 33 16,-2 0 5-16,-2 3 2 16,1 0-6-16,-1 2-6 0,0 0-6 15,4 7-3-15,-1 0-8 16,-1 0-26-16,5 3-12 15,2 3-15-15,3 0-2 16,1 4 1-16,-2 0-1 16,3 0 2-16,1 0 0 15,0 1 14-15,2 7 14 16,-2 0 23-16,1 4 7 0,-3 5-3 16,0-9-8-16,-3 12-13 15,-1-1-5-15,4 1-5 16,-3 10-4-16,0-8-10 15,-2-4-2-15,0 0-8 16,-1-3-1-16,2-6-2 16,-3-2 0-16,1-5 1 15,0-4 0-15,-6-6 4 16,7-2 7-16,-1-7 9 16,-2-7 4-16,7-11-2 15,-1-4-5-15,4-11-9 16,6-6-1-16,3-4 0 15,0 0-1-15,4-5-3 16,-3 0-2-16,10 3-4 16,3 2-1-16,-2 11-4 0,3 7-5 15,-9 5-17-15,-2 8-12 16,-6 11-43-16,-2-1-28 16,-1 21-204-16,-3 6 189 15</inkml:trace>
  <inkml:trace contextRef="#ctx0" brushRef="#br0" timeOffset="120693.06">16650 16621 1560 0,'-22'3'19'16,"7"-1"60"-16,8-2-121 16,4-7 0-16,3-5 43 15,0-5-15-15,0 1 22 16,-2 0 11-16,-2 4 21 15,-1 2 6-15,0 2-4 0,2 1-9 16,3 2-21-16,0 1-6 16,5 5-6-16,3 3-1 15,1 8-1-15,2 3 0 16,1 6 2-16,0 4 3 16,-2 6 5-16,0-1 4 15,-8 8 2-15,-2-3 4 16,-6-2 8-16,-6 2 5 0,0-8 8 15,-1-6 2-15,2-12-4 16,-1-9 0-16,0-11-6 16,0-6-4-16,3-3-9 15,2 1-8-15,7 2-6 16,2-1-2-16,7 4-3 16,3 0 0-16,2 6-2 15,8 5 0-15,5 2-6 16,2 0-9-16,0 3-23 15,1 1-14-15,-5-1-38 16,-3 2-41-16,-4-4 79 16</inkml:trace>
  <inkml:trace contextRef="#ctx0" brushRef="#br0" timeOffset="121077.7">16100 17206 1896 0,'-18'2'5'0,"11"-4"-30"16,5-6-14-16,21-10 21 15,7-8 24-15,13-9-11 16,9-3-1-16,5 1-1 16,4-3 1-16,1 9 4 15,0 5 2-15,-3 1 1 16,3 5 1-16,-6 9 0 15,0-4 0-15,-13 6 0 16,-1 5-13-16,-13-2-65 16,-2 4-92-16,-8 12 90 15</inkml:trace>
  <inkml:trace contextRef="#ctx0" brushRef="#br0" timeOffset="121594.38">16146 17277 1860 0,'-14'-1'36'0,"11"-3"19"15,3 1-106-15,12-6-16 16,9 5 44-16,5-5 22 16,1 4-2-16,-2 11-1 15,-3 3 1-15,-3 22 8 16,-5 3 4-16,-6 7 8 16,-2 7 4-16,-5-2-1 15,-1 4-1-15,4 1-3 16,-3-1-3-16,0 5-5 15,3-13 0-15,-4-3 5 16,5-10 5-16,-3-13 7 0,2 0 4 16,0-12 12-16,-1 0 4 15,8-20 13-15,0-9 1 16,4-13-8-16,0-11-5 16,2-2-18-16,1-1-7 15,5-3-13-15,-2 2-3 16,-1 6-5-16,4 2-2 0,-2 11-13 15,-2 12-9-15,-5 9-31 16,-4 5-13-16,-8 7-28 16,-3-1-31-16,0 1-100 15,-4 0 130-15</inkml:trace>
  <inkml:trace contextRef="#ctx0" brushRef="#br0" timeOffset="122176.35">16666 17607 1793 0,'-12'-1'66'0,"-1"0"16"16,8 0-26-16,2 0-4 15,2 1-13-15,-3 2-33 16,3 0-4-16,-3 5-2 16,1 2-2-16,0 8 1 15,1 8 0-15,1 5 2 0,-2 1 2 16,2 3 2-16,1-5 0 16,-1-2-1-16,0-2-2 15,1-8-10-15,0-1-20 16,3-7-82-16,1-9 68 15</inkml:trace>
  <inkml:trace contextRef="#ctx0" brushRef="#br0" timeOffset="122992.22">17137 16703 1072 0,'0'-6'-39'15,"3"-1"16"-15,4-5-53 16,6 4 30-16,-4-3 88 15,-2 4 14-15,-2 4 48 16,-2 0 9-16,-3 1 39 16,0 0 0-16,0 0-34 15,0 1-19-15,0 0-60 16,4-2-21-16,9 3-14 16,3 2 1-16,9 1 4 15,-1 0 2-15,14-2 5 0,2-1 1 16,9-5 3-16,2-4-3 15,-1 0-7-15,-2-2-3 16,-2 2-6-16,-10 1-2 16,-8 3-16-16,-1 2-19 15,-20 1-73-15,6 2-89 16,-12 5 110-16</inkml:trace>
  <inkml:trace contextRef="#ctx0" brushRef="#br0" timeOffset="123199.06">17306 16991 2211 0,'-23'1'72'0,"6"-1"-13"15,11 0-41-15,20-4-23 16,4-4-9-16,22-5-24 15,3-2-18-15,9 2-63 16,0 2-53-16,2 6-195 16,1 4 210-16</inkml:trace>
  <inkml:trace contextRef="#ctx0" brushRef="#br0" timeOffset="128691.52">17994 16008 853 0,'-7'-11'85'16,"-3"-1"174"-16,10 9-190 16,-5-3-8-16,5 11-1 0,5 4-34 15,-5-3-20-15,6 4-4 16,0-1-1-16,-5 3 4 15,4 10 13-15,-5 6 8 16,0 15 16-16,0 8 4 16,0 20 0-16,3 10 5 15,4 22 0-15,5 7-4 0,0 10-12 16,-3-2-11-16,4-4-8 16,-2-6 4-16,6-19 5 15,4 2 3-15,-4-27-8 16,-6-16-5-16,-2-18-37 15,-1-20-69-15,5-25 55 16</inkml:trace>
  <inkml:trace contextRef="#ctx0" brushRef="#br0" timeOffset="137156.31">18810 16095 1017 0,'-4'-4'40'0,"3"-4"-5"16,2-2-28-16,9-9-35 16,2 3-10-16,-1-5 6 15,1 2 7-15,-5 6 23 16,-1 2 18-16,-6 1 21 16,-6-3 14-16,4 13 13 15,-1-1-2-15,3 8-4 16,0 4-4-16,-1 6-13 0,1 6-1 15,0 8-3-15,3 7-1 16,2-1 0-16,-3-1 0 16,4-1-10-16,-2-1-2 15,-2-5 12-15,4-3 7 16,-1-1 9-16,-3-8-2 16,0-2-14-16,1-1-6 15,2-13 2-15,-1 4 4 16,8-14 6-16,-1-7-1 0,3-20-10 15,7-13-7-15,-2-12-9 16,-1-8-3-16,6 5-4 16,-3 1-4-16,4 12-4 15,2 11-3-15,-7 12-8 16,-3 8-9-16,-5 11-28 16,-3 6-19-16,-1 15-80 15,1 5-78-15,-2 16 125 16</inkml:trace>
  <inkml:trace contextRef="#ctx0" brushRef="#br0" timeOffset="137641.04">19176 16329 1628 0,'-12'-1'58'16,"7"-3"1"-16,5-1-38 15,10-9-31-15,6-5-4 16,7-3-1-16,0-3 1 0,3 12 6 16,-4 5 7-16,-3 8 3 15,-2 8 2-15,-5 6 3 16,-2 4 1-16,-5 12-2 15,-5 5-6-15,-10 9-10 16,-1 7 0-16,-18 1 1 16,-5-2 8-16,-7-2 27 15,-2-6 20-15,4-12 35 16,2-8 11-16,11-13-11 16,8-6-18-16,11-7-36 15,1-6-14-15,14-6-11 16,9-2-2-16,6-7-5 15,16 1-2-15,-2-1-4 16,6 2 0-16,0 4-5 16,2 2-5-16,-2 11-8 15,-10 2-3-15,-2 6 0 0,-2 9 3 16,-14-5-7-16,3 2-7 16,-11-7-53-16,-2-4-83 15,7-12 106-15</inkml:trace>
  <inkml:trace contextRef="#ctx0" brushRef="#br0" timeOffset="137921.19">19515 16176 2063 0,'-27'1'60'0,"8"1"-42"16,15 1-26-16,13-5-36 16,3 0-7-16,12-2 12 15,-3-1 12-15,3 0 18 16,1 2 8-16,-3-3 2 16,-1-1 2-16,5-3 0 15,1-1 1-15,0 1-20 16,2-1-39-16,-7 1-120 15,1 6-122-15,-10 2 155 16</inkml:trace>
  <inkml:trace contextRef="#ctx0" brushRef="#br0" timeOffset="138115.04">19673 16330 1861 0,'5'6'103'0,"9"5"71"16,10 5-124-16,17-1-38 16,2-14-19-16,5-6-60 15,-4-3-44-15,-7 1-152 16,-5-1-269-16,-15-5 317 16</inkml:trace>
  <inkml:trace contextRef="#ctx0" brushRef="#br0" timeOffset="138524.16">20051 15950 1580 0,'1'-21'64'0,"4"4"21"16,4 4-72-16,2 9-15 15,0 5-12-15,-2 9 0 16,-3 20 7-16,-3 9 5 16,-5 22 34-16,-1 4 19 15,-1 6 19-15,3 0 0 16,1-15-19-16,1-9-15 0,4-10-15 16,-3-13 2-1,5-5 12-15,-2-5 8 0,-1-18 6 16,2-3 1-16,6-15-5 15,0-13-5-15,6-13-10 16,-1-8-5-16,2-10-8 16,1 2-1-16,4-4 0 15,5 4-1-15,-1 2-2 16,2 9-6-16,-3 9-4 16,-3 2-9-16,5 15-29 15,-2 3 272-15,-7 10-183 16</inkml:trace>
  <inkml:trace contextRef="#ctx0" brushRef="#br0" timeOffset="139606.97">20438 16385 796 0,'0'-12'22'0,"0"-5"-28"16,5-1-2-16,-3-5 14 16,0 2 39-16,-5 4 81 15,-3 4 18-15,0 3 39 16,2 5-19-16,2 5-58 16,-2 5-19-16,3 11-56 15,1 11-22-15,6 1-9 16,0 1-2-16,6-1 11 15,0-14 4-15,-1 5 2 16,6 5 2-16,-5-4-10 16,2 1-4-16,-4-4-22 15,-1-6-42-15,-2-2 37 16</inkml:trace>
  <inkml:trace contextRef="#ctx0" brushRef="#br0" timeOffset="145154.94">18890 17162 1075 0,'-6'-13'41'16,"2"-2"13"-16,5-2-69 16,7-1-4-16,-1-1-2 15,-1 2-4-15,-6 2 29 16,-6 2 9-16,-1 3 15 16,0 4 9-16,0 2 14 15,0 0 0-15,-5 8-16 16,-3 5-10-16,-2 7-14 15,3 7 1-15,-2 0 25 16,5 1 9-16,4-1 4 16,1 4-5-16,4-3-15 15,0 4-3-15,2-5 12 16,2-5 4-16,4-3 8 16,1-3 3-16,6-4 3 0,4-5 4 15,7 0 4-15,3-8 0 16,7-9-6-16,-5-8-6 15,11-15-13-15,-8-4-7 16,5-8-14-16,1 3-4 16,-10-2-9-16,-1 3-1 15,-12 5-1-15,-5 7-1 16,-9 9-14-16,-1 3-16 0,-7 12-62 16,-5 4-47-16,-6 19-226 15,-2 10 212-15</inkml:trace>
  <inkml:trace contextRef="#ctx0" brushRef="#br0" timeOffset="145489.41">18916 17242 528 0,'-14'0'13'0,"3"3"1"15,7-3-12-15,1 4 58 16,0-5 112-16,-2-3 51 16,2 1 51-16,2 1-37 15,1 0-89-15,-3 4-39 16,7 3-56-16,3 9-17 15,0-5-18-15,7 11-6 16,0-1-17-16,3 0-11 0,-3 3-19 16,-7-6-11-16,1 3-29 15,-1-2-35-15,-3-4-197 16,4-1 187-16</inkml:trace>
  <inkml:trace contextRef="#ctx0" brushRef="#br0" timeOffset="145905.56">19150 17241 1573 0,'-15'-2'122'16,"1"0"127"-16,12-2-222 15,2 1-30-15,11-5-17 16,2-5-4-16,1-1 23 15,-1 1 5-15,-1 2 1 0,0 5-2 16,-6 9-3-16,4 6 0 16,-9 9 6-16,-1 6 1 15,-6 7 6-15,-5 4 3 16,-4 6 6-16,-4-2 4 16,1-1 9-16,-2-6 2 15,4-10-1-15,1-5-6 16,8-8-10-16,0-4 0 0,5-9-3 15,3-4 0-15,6-9-3 16,8-3-6-16,5-7-7 16,4 1-1-16,3 5-16 15,3 3-11-15,2 15-28 16,0 3-22-16,-4-1-27 16,-4 3-11-16,-3 8-46 15,-4 5-47-15,-10 4 122 16</inkml:trace>
  <inkml:trace contextRef="#ctx0" brushRef="#br0" timeOffset="146204.87">18734 17717 809 0,'-19'2'69'16,"5"-8"64"-16,3-2-39 16,11 0 2-16,0-6 6 15,11 3 13-15,1-3 16 16,9-1-25-16,3 1-21 0,14 4-41 16,4 1-14-16,12-1-10 15,5 3-3-15,3-1-8 16,3 4-12-16,-2 0-53 15,-8 2-46-15,-11 2-137 16,-8 1-119-16,-14 9 196 16</inkml:trace>
  <inkml:trace contextRef="#ctx0" brushRef="#br0" timeOffset="146588.76">18742 17970 1627 0,'-5'-5'68'0,"2"1"25"15,4 0-77-15,0 1-14 16,-1-1 6-16,-2 5 7 0,-8 7 7 16,-6 9 2-16,-3 12-6 15,-4 5-6-15,0 13-12 16,4 0-3-16,2-1-6 16,4-2-1-16,10-15 5 15,-3 3 1-15,13-12-8 16,3 0-2-16,3-6-7 15,4-11 0-15,7-7 2 16,-1-12-14-16,9-7-79 16,4-2-150-16,-2-8 150 15</inkml:trace>
  <inkml:trace contextRef="#ctx0" brushRef="#br0" timeOffset="146988.04">18875 18210 2018 0,'-15'2'88'15,"7"-5"-8"-15,8-6-36 16,16-5-46-16,2-7-5 16,5-1 6-16,-5 4 1 15,4 7-1-15,0 4-2 0,-2 18 0 16,6 14-6-1,-6 4-10-15,-10 9-2 0,-10 9 1 16,-4-5 7-16,-19 9 22 16,1-5 11-16,-3-9 9 15,3-2 3-15,3-17-10 16,7-5-8-16,2-14-15 16,3-10-2-16,3-7-1 15,-2-4 3-15,6-7 5 16,6-1 3-16,5 5 0 15,4 0-2-15,5 13-3 16,2 3-2-16,5 10-8 16,-1 3-9-16,6 10-22 15,-5 3-17-15,0 1-56 16,-2-3-32-16,-3-14 77 16</inkml:trace>
  <inkml:trace contextRef="#ctx0" brushRef="#br0" timeOffset="147288.29">19428 17655 2085 0,'-44'14'69'0,"15"-5"3"16,10-5-152-16,24-14-51 15,8-3 1-15,7-9 29 16,8 0 85-16,-1-1 59 16,-4 3 6-16,2 4-1 15,3 2-2-15,-2 6-1 16,7 2-1-16,-7 6-17 16,0 1-8-16,-3 5-20 15,4 0-16-15,-4 1-67 16,1-1-35-16,-16-1 58 15</inkml:trace>
  <inkml:trace contextRef="#ctx0" brushRef="#br0" timeOffset="147463.26">19608 17843 1884 0,'-15'8'217'0,"9"3"389"16,24-13-638-16,16-9-48 16,20-5-76-16,12-8-53 0,-3-12 130 15</inkml:trace>
  <inkml:trace contextRef="#ctx0" brushRef="#br0" timeOffset="148522.34">20391 17025 1365 0,'-28'-19'59'16,"-1"-3"80"-16,17 1-272 15,5 0-6-15,-2 4 6 16,4 3 3-16,-10 15 128 16,-3 10 18-16,-9 7 40 15,3 12 11-15,-3 5 10 16,4 8-3-16,10 17-34 0,1-2-19 16,13 8-10-16,4-9 2 15,14-18 23-15,7-6 25 16,5-32 38-16,2-8 13 15,5-20 0-15,2-5-12 16,4-17-20-16,4-7-7 16,-8-15-19-16,-4-8-13 0,-8 4-19 15,-8 0-10-15,-11 24-25 16,-11 6-23-16,-15 24-79 16,-6 22-63-16,-15 19-148 15,2 18-134-15,-6 22 255 16</inkml:trace>
  <inkml:trace contextRef="#ctx0" brushRef="#br0" timeOffset="148830.94">20294 17223 557 0,'-7'-3'29'0,"5"0"32"15,5-3 20-15,0 2 51 16,7 0 70-16,1 8 24 16,3 3-16-16,5 5-42 15,0 10-69-15,-2-5-39 16,0 9-40-16,-1 0-11 15,-8-9-15-15,2 2-10 16,-8-6-34-16,2-3-27 0,-4-3-208 16,5 1 180-16</inkml:trace>
  <inkml:trace contextRef="#ctx0" brushRef="#br0" timeOffset="149045.25">20652 17161 2055 0,'-22'8'59'0,"9"5"-56"16,6-2-45-16,12 14-43 15,4 6-6-15,2 2 26 0,-2 8 19 16,4-4-61-1,-6-5-94-15,3 4 104 0</inkml:trace>
  <inkml:trace contextRef="#ctx0" brushRef="#br0" timeOffset="149370.66">20052 17734 1319 0,'-12'5'165'0,"11"-4"209"15,13 0-300-15,23-5-61 16,15-6-16-16,21-3-8 16,8-2-5-16,8-1-39 15,0-2-25-15,-3 3-142 16,-4 2-173-16,-8 3 228 0</inkml:trace>
  <inkml:trace contextRef="#ctx0" brushRef="#br0" timeOffset="149854.87">20350 18068 1750 0,'-42'8'25'0,"9"-4"-29"0,0 0-35 15,13-4 2-15,-1 0 13 16,-2 6-2-16,3 7 16 16,-3 14-2-16,0 0 1 15,7 12 5-15,6 2 5 16,12 1 1-16,5 9-2 15,13-3-6-15,6 1-2 0,5-14 0 16,7-9 2-16,0-10 5 16,-4-8-1-16,6-8-38 15,-5-6-64-15,1-20 61 16</inkml:trace>
  <inkml:trace contextRef="#ctx0" brushRef="#br0" timeOffset="150046.01">20592 18248 1809 0,'-20'9'111'16,"8"4"151"-16,13 3-278 15,4 1-11-15,6 12-6 16,-4 1-1-16,-3 6-37 15,-2 2-41-15,-10-2 63 0</inkml:trace>
  <inkml:trace contextRef="#ctx0" brushRef="#br0" timeOffset="153454.37">21920 16931 161 0,'-9'3'43'0,"2"-3"35"16,1 1-23-16,1-3-22 15,5-3 8-15,0 3 16 16,0-5 3-16,-1-6-5 16,0 7-4-16,1-3 14 0,0 0 10 15,1 6 17-15,-1 2 7 16,0-1-6-16,0 1-5 16,0-1-16-16,0 1-11 15,0 0-17-15,-1-1-6 16,0 1-3-16,-1 0-2 15,-5-3-4-15,7 7-1 16,0-3-12-16,-6 0-5 0,1 0-5 16,1-1 0-16,-1-2 5 15,0 2 2-15,-1-1 5 16,0 1 4-16,1 1 1 16,-2 2-3-16,2 0-1 15,1 5-4-15,-2 1-5 16,1 1-1-16,2 4-6 15,-4-1-1-15,3 8 4 16,0 4 5-16,3 5 3 16,-1 5 2-16,2 5 3 15,0 1-1-15,3 0 0 16,2 0-1-16,3-4-6 16,3-5 1-16,5-7 10 15,5-1 9-15,-1-14 27 16,3-3 6-16,3-13 2 15,1-7-5-15,-2 0-20 0,1 0-8 16,-3 1-8-16,-5-1-3 16,-1-3-1-16,0 0-3 15,-7-1-3-15,-2 3-3 16,-2-3-5-16,-6-4-1 16,0-3-4-16,-4-7-2 15,-4-2-13-15,3 1-8 0,-3-1-21 16,1 1-12-16,-5 1-20 15,-1-2-11-15,4 8-39 16,-2 4-41-16,7 10-291 16,1 6 278-16</inkml:trace>
  <inkml:trace contextRef="#ctx0" brushRef="#br0" timeOffset="153820.84">21937 17145 805 0,'-1'-6'156'0,"4"0"219"16,2 0-271-16,2 0-10 16,3 0-24-16,-8 2-5 15,7 2 3-15,-2 2-13 0,2 7-21 16,-1 5-15-16,0 11-14 16,-5 6 2-16,1 7-1 15,-2 0-1-15,-6 1 0 16,3-2-1-16,0-10-8 15,1-3-18-15,1-10-97 16,2-5-109-16,3-4 122 16</inkml:trace>
  <inkml:trace contextRef="#ctx0" brushRef="#br0" timeOffset="154304.01">22266 17196 2092 0,'-22'0'86'0,"8"1"-2"0,9-1-197 16,12-2-46-16,0-7-3 16,0-1 75-16,-1-3 97 15,-7 4 54-15,0 4 4 16,1 4-32-16,-1 1-15 15,1 0-20-15,0 7-3 16,3 16-2-16,1 3 0 16,-3 14 4-16,-1 4 0 15,-2 4 0-15,-3-2 3 0,-6-1 12 16,1-9 11-16,-5-6 15 16,-1-3 1-16,0-7-10 15,3-4-10-15,-2-10-6 16,3-4 8-16,1-12 6 15,-4-5 1-15,5-7-11 16,-1 0-9-16,9 5-10 16,4 1-2-16,7 4-4 15,6 1-2-15,5 3-2 16,4 6-3-16,5 5-6 16,0 3-7-16,2 2-23 15,-2 2-16-15,-4-3-40 16,1-1-43-16,-3-5-245 15,0-1 240-15</inkml:trace>
  <inkml:trace contextRef="#ctx0" brushRef="#br0" timeOffset="155037.54">21729 17697 1571 0,'-6'-13'90'15,"2"-2"87"-15,13-2-175 16,5-2-7-16,4 0-8 16,4-1 4-16,1 7 19 15,2 6 0-15,6 9 1 0,0 6-5 16,1 10-29-16,0 9-13 16,1 2-24-16,-3 2-9 15,-6 3 10-15,0-10-19 16,-6-7-157-16,4 2 154 15</inkml:trace>
  <inkml:trace contextRef="#ctx0" brushRef="#br0" timeOffset="155553.24">21828 17952 1639 0,'-14'4'32'0,"3"0"-113"0,6 1-16 15,1 2 4-15,-1 3 6 16,-4 9 92-16,1 8 17 16,1 14 7-16,2 3 1 15,7 3-13-15,4 7 4 16,6-12 7-16,2-9 4 0,4-9 17 15,0-17 6-15,-1-6 8 16,4 1 9-16,-5-9 6 16,3-8-1-16,-7-9-8 15,0-5-12-15,-6-12-25 16,-8-1-10-16,-5-6-17 16,-4 1-5-16,-9 8-12 15,5 11-8-15,-1 9-37 16,3 7-31-16,11 7-157 15,4 1 143-15</inkml:trace>
  <inkml:trace contextRef="#ctx0" brushRef="#br0" timeOffset="156253.64">21858 18202 1584 0,'-3'2'-8'0,"1"-3"-131"16,7-1-10-16,0-7 26 15,2 0 35-15,-4 1 116 16,2 1 12-16,1 9 2 15,5 1-7-15,-1 13-32 16,0 12-1-16,1 9 13 16,-5 9 5-16,1 3 9 15,-1-2 0-15,0-4-9 16,-1-5-7-16,-1-12-31 16,4-6-37-16,-4-12 32 15</inkml:trace>
  <inkml:trace contextRef="#ctx0" brushRef="#br0" timeOffset="156476.54">22171 18178 2151 0,'-13'5'51'15,"8"8"-38"-15,5 2-92 0,6 11-12 16,-1 0 4-16,-4-1 25 16,-3 1 21-16,-7 1-53 15,1 3-82-15,-1-4 96 16</inkml:trace>
  <inkml:trace contextRef="#ctx0" brushRef="#br0" timeOffset="159721.03">22622 17601 1334 0,'5'-17'18'15,"6"-2"-11"-15,9-4-31 16,6 2 13-16,-2 1 32 16,0 2 21-16,-1 4 20 15,4 2 12-15,-1 5 0 16,-3 0-13-16,7 6-12 15,-2-1-12-15,4 2-19 16,6 0-6-16,-6 2-9 16,-2 2-14-16,-5 4-86 15,-2 6-84-15,-7-5 95 16</inkml:trace>
  <inkml:trace contextRef="#ctx0" brushRef="#br0" timeOffset="159911.1">22819 17808 2240 0,'-7'4'53'16,"13"0"-39"-16,11-4-18 16,16-5-17-16,5-2-9 15,4-9-31-15,-2 3-42 0,1 2-148 16,-2 6 147-16</inkml:trace>
  <inkml:trace contextRef="#ctx0" brushRef="#br0" timeOffset="160753.31">23716 17049 1018 0,'-22'-17'166'0,"3"1"214"16,1 1-293-16,0 1-9 15,3 2-50-15,-1 4-14 0,1 5 8 16,0-2-2-16,-3 9-1 16,-4 3 1-16,3 6-5 15,-4 7-1-15,0 10-3 16,4 5-3-16,-2 16-7 15,5 9-1-15,0 5 0 16,1-9 0-16,8 1 0 16,7-7-1-16,11-13-2 15,8 2-1-15,12-21-9 16,7-6-8-16,7-13-69 16,3-7-77-16,10-8 94 15</inkml:trace>
  <inkml:trace contextRef="#ctx0" brushRef="#br0" timeOffset="161203.37">23876 17430 1996 0,'-4'-8'71'0,"4"-7"-33"15,6-4-22-15,6 2-32 16,1 2-2-16,-2 1 19 16,-2 9 7-16,-7-2-1 15,2-5 0-15,-4 8-6 16,-3 1-2-16,0 8-6 16,-3 10-1-16,-5 12-3 15,-1 5 3-15,-3 5 5 16,4 0 2-16,-1-5 9 15,-5-6 5-15,5-9 8 16,-2-5 2-16,5-7 0 16,9-5-5-16,0-3-6 15,0-8-1-15,0-9-5 16,-1-8 0-16,6-2-4 16,2 5-2-16,3 1-3 15,4 15-4-15,-3 4-9 0,3 1-8 16,0 14-29-16,-1 1-14 15,3 11-23-15,-3 2-8 16,-2 1-42-16,1-2-53 16,0-4 111-16</inkml:trace>
  <inkml:trace contextRef="#ctx0" brushRef="#br0" timeOffset="161670.01">24368 16901 1799 0,'-16'-1'59'0,"0"6"-29"16,-1 0-3-16,0 12-27 0,2 7 0 16,-10 11 14-16,1 16 4 15,-10 21 2-15,-3 7 0 16,-5 22-14-16,-2 7-3 15,-1 16-1 1,1-2 1-16,-2 6 5 0,0-6 8 16,-1-10 15-16,-5 4 0 15,9-27-2 1,1-4-4-16,8-29-13 0,6-9-2 0,9-13-13 16,3-13-15-16,7-9-35 15,7-11-19-15,-2-5-56 16,10-10-58-16,8-20 108 15</inkml:trace>
  <inkml:trace contextRef="#ctx0" brushRef="#br0" timeOffset="162002.34">24074 18100 2170 0,'-29'0'48'0,"8"-6"-35"0,8-3-173 15,6-2-11-15,-3 0 32 16,-8 11 74-16,-9 8 58 16,-9 12 13-16,-4 13 4 15,5 10 5-15,1 8-2 16,11 5-4-16,10 0-3 15,9-6-13-15,14-7-3 16,-3 16 2-16,5-32 2 0,10-12 11 16,1-6 4-16,10-32-3 15,4 22-10-15,1-8-94 16,2-7-125-16,-7-6 127 16</inkml:trace>
  <inkml:trace contextRef="#ctx0" brushRef="#br0" timeOffset="162230.1">24221 18391 2285 0,'-5'3'-16'0,"4"1"-37"15,11-1-79-15,2 0 1 16,-1 11 85-16,-9 10 27 16,-8 8 22-16,-10 8-9 15,3-1-46-15,2-8-34 16,6-8 44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21T14:43:32.0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61 7719 276 0,'4'-27'66'16,"2"1"66"-16,0-1-7 15,-4 1-5-15,2 4 13 16,-4 0 3-16,4 6-36 16,-1 2 7-16,1 5-10 15,0 3-11-15,-4 5 9 16,0 0-15-16,0 1-18 15,0 0-8-15,0 1-21 16,-2 4-5-16,1 5-7 16,1 4-2-16,0 7-1 15,0 4 2-15,-2 15 7 16,-2 7 1-16,1 20 6 0,-1 6-4 16,-4 19-14-16,1 4-4 15,-2 13-9-15,0 8 0 16,-3 2-2-16,1 3 0 15,0-1-1-15,-4 1 0 16,1-6-2-16,1-5-1 16,2-16-3-16,2-8 1 0,1-16-7 15,7-5-4-15,-3-16-19 16,1-7-21-16,0-14-106 16,2-12-105-16,-1-24 145 15</inkml:trace>
  <inkml:trace contextRef="#ctx0" brushRef="#br0" timeOffset="490.74">10083 7640 1346 0,'-20'0'156'0,"-1"2"300"0,5 6-465 16,3 4-22-16,0 9-10 16,0 3 0-16,-4 6 12 15,-6 0 15-15,-5 3 19 16,-1-1 8-16,-5-2 6 16,1 3-1-16,2 1-9 15,2 2-6-15,6 5-6 16,5-1-1-16,7-1-1 15,6-2 0-15,9-3 1 16,9-2 1-16,11-6 6 16,6-2 6-16,16-4 21 15,5-3 9-15,14-5 4 16,5-3-5-16,11-3-19 16,5-2-11-16,5-1-51 15,-2 1-52-15,-8 1 53 0</inkml:trace>
  <inkml:trace contextRef="#ctx0" brushRef="#br0" timeOffset="2973.52">5479 11454 1307 0,'-7'1'26'16,"2"3"-26"-16,8 3-7 16,3 8 3-16,0 5 2 15,0 5 4-15,-2 1 5 16,1 0 11-16,0-2 17 0,-1 1 17 16,-1 2 5-16,2 7-5 15,6 6-15-15,-2 11-23 16,3 5-8-16,7 18-6 15,-2 3-3-15,5 9-3 16,3 2-1-16,-2-4 1 16,4-5 2-16,2-9 4 15,3-9 1-15,2-18 3 16,1-8 7-16,6-21 28 16,2-7 19-16,5-13 31 15,-2-13 5-15,0-17-12 16,-4-12-8-16,3-21-21 15,0-4-11-15,-1-13-16 16,0-7-11-16,-6-3-18 16,1-1-9-16,-9 3-21 15,-3 10-16-15,-8 10-37 0,-2 7-22 16,-4 15-97-16,-1 5-187 16,3 17 237-16</inkml:trace>
  <inkml:trace contextRef="#ctx0" brushRef="#br0" timeOffset="3355.83">6874 11595 1389 0,'1'-2'61'16,"5"-3"66"-16,15-5-134 15,8-1-2-15,13-5 4 16,6-1 1-16,13-4 2 0,3-1 2 16,9-1 0-16,-3-2 1 15,-4 3-1-15,-2 2-9 16,-12 6-52-16,-2 2-86 16,-14 11 82-16</inkml:trace>
  <inkml:trace contextRef="#ctx0" brushRef="#br0" timeOffset="3577.26">6941 12070 1899 0,'25'-4'19'15,"8"0"-27"-15,20-6-38 16,5-1 8-16,15-5-69 16,3-4-44-16,-3-2-109 15,-3 0-45-15,-14-3-19 16,-3 0 148-16</inkml:trace>
  <inkml:trace contextRef="#ctx0" brushRef="#br0" timeOffset="3940.88">8407 10831 1161 0,'0'7'35'0,"0"3"38"15,3 5-51-15,7 6 56 16,-1 3 22-16,3 7 3 16,-2 4 14-16,0 12-32 15,0 1-16-15,-2 5-32 16,3 5-13-16,1 1-17 15,4 3-5-15,3 2-19 16,1-1-19-16,-2-4-49 16,-4-3-39-16,-4-9-126 15,-6-4-184-15,-2-5 251 0</inkml:trace>
  <inkml:trace contextRef="#ctx0" brushRef="#br0" timeOffset="4255.87">8161 11592 1571 0,'-1'-4'91'15,"2"0"141"-15,9-2-243 16,3 2-1-16,16-3 11 16,0-1 1-16,11-1 0 15,9-5 1-15,0-3 0 16,7-3 2-16,-1-1-2 16,-1 2-1-16,5 3 0 15,-3 1-10-15,5 5-91 16,4 3-110-16,5 7 116 15</inkml:trace>
  <inkml:trace contextRef="#ctx0" brushRef="#br0" timeOffset="4789">8576 12087 1915 0,'-21'0'38'0,"11"2"-27"15,2-1-22-15,16-1 8 16,1-4 5-16,9-7 3 16,2-4 10-16,4-5 23 15,6-2 4-15,-1-1 2 16,7 4-8-16,2 6-23 15,-1 8-5-15,3 12-8 16,0 9-1-16,-5 13-24 16,1 9-14-16,-18 9-23 15,-7 4-2-15,-22 7 25 16,-13-2 15-16,-18 4 31 16,-12-4 13-16,-6-5 31 0,1-6 14 15,0-14 22-15,3-7 2 16,9-15-12-1,3-7-15-15,13-10-28 0,8-6-15 16,8-10-21-16,5-4-4 16,10-5-6-16,7-3 0 15,10-1 3-15,5 4 1 16,4 7 3-16,6 4-3 16,-1 11-9-16,-1 4-11 0,5 9-21 15,-2 5-12-15,2 6-23 16,3 0-13-16,0 0-48 15,6-2-55-15,2-9 113 16</inkml:trace>
  <inkml:trace contextRef="#ctx0" brushRef="#br0" timeOffset="5156.91">9751 11125 1981 0,'-16'-18'26'0,"2"7"-55"0,0 5-19 16,0 17 7-16,-7 7-2 15,-14 19 7-15,-11 10 15 16,-6 19 27-16,-6 11 9 15,-3 22 18-15,6 12 6 16,4 13 10-16,9 1 0 16,22-4-10-16,8-9-6 15,24-23-16-15,14-10-11 0,20-26-12 16,7-10-5-16,16-22-1 16,7-11-1-16,5-17-3 15,9-9-5-15,-1-13-46 16,-7-9-61-16,-4-9-337 15,-9-5 285-15</inkml:trace>
  <inkml:trace contextRef="#ctx0" brushRef="#br0" timeOffset="5590.44">10390 11147 2055 0,'-1'-9'58'0,"5"5"-2"16,11 13-83-16,6 9-20 16,9 22-10-16,3 10 0 15,-4 17 15-15,0 8 14 16,-9 9 21-16,2 2 11 15,-4 1 21-15,-6-2 8 16,5-8 6-16,0-4-6 0,5-6-17 16,1-6-8-16,2-12-16 15,2-6-3-15,-2-15-3 16,-1-5 1-16,0-14 9 16,-4-9 8-16,-1-18 31 15,3-10 14-15,-5-25 16 16,-1-10 1-16,-3-14-23 15,0-7-12-15,2-2-20 16,-1-1-8-16,1 5-19 16,-1 4-15-16,-1 8-40 15,1 7-27-15,-1 10-80 16,-1 4-112-16,0 9 170 16</inkml:trace>
  <inkml:trace contextRef="#ctx0" brushRef="#br0" timeOffset="6040.51">11607 10675 1986 0,'0'-5'34'0,"5"1"17"15,8 1-93-15,9 2-6 16,6 1 36-16,0 1 6 16,-3 2 3-16,-2-3 3 15,-3-2 4-15,-4 4 1 16,0 5 1-16,0 13-2 16,-2 9 2-16,-4 15-16 15,-2 8-24-15,-6 17-56 16,-5 6-36-16,-11 7-50 15,-7 3 15-15,-13-5 55 16,-5-5 34-16,-9-10 102 16,0-8 39-16,-5-17 84 15,3-11 36-15,8-19 8 16,7-10-16-16,14-16-74 0,8-9-34 16,9-10-47-16,4-3-15 15,9 0-11-15,4 2-4 16,8 8-6-16,4 4-13 15,5 5-37-15,4 5-37 16,3 7-101-16,0 10 108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21T14:57:11.5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271 7951 881 0,'4'-7'-56'0,"37"-38"339"15,-47 76-94-15,8-17-161 16,-3 23 2-16,8-28 4 16,1 2 0-16,1 6 0 15,0 1-2-15,2 5-7 16,2 0-3-16,-3 3-4 15,2 5-1-15,-4 5-2 16,-1 3-1-16,2 4-1 16,-3-1-4-16,2-3-1 15,-3 0 1-15,0 0 10 16,-1-1 4-16,0 3 5 0,0-3 2 16,-1 1-3-16,0 1-1 15,3-5 3-15,-1-2-1 16,0-2-7-16,1-8-3 15,0-1-2-15,-2 0 1 16,3-10 9-16,-3-2 4 16,-1-2 0-16,0-6-3 15,-1 0-7-15,-1-1-4 16,-1 0 1-16,0-1 1 0,0 0 2 16,3 0-1-16,-3-6-5 15,-3-1-4-15,1 0-5 16,-4 1 0-16,-4-1-2 15,2-1-1-15,-3 1-2 16,-1 1 0-16,-1-3 0 16,0 6 0-16,2 1 0 15,2-1 0-15,-2 3-2 16,-1 0 1-16,-3 0 0 16,4 0 1-16,-3 2 0 15,2-2 0-15,-1 4-1 16,0 1 0-16,0 0-1 15,-6 6 0-15,1-1 0 16,-2 4 0-16,-3 6 0 0,-1 1 0 16,1 4 1-16,0 2 1 15,4-2 0-15,3 2 1 16,10-5 0-16,4-1 2 16,9-3-2-16,6-2 2 15,10 1-1-15,5-2 0 16,3-5-1-16,3-2-3 15,12-8-20-15,3-2-15 16,5-9-42-16,4-1-34 16,-4-7-100-16,-3-2-121 0,2-2 189 15</inkml:trace>
  <inkml:trace contextRef="#ctx0" brushRef="#br0" timeOffset="734.28">15293 7851 1363 0,'-4'-1'33'16,"-1"2"69"-16,5 3-157 16,1 6 50-16,4 1 17 15,0 0 1-15,0 4 10 16,1-1 1-16,0 3-2 16,0 0 0-16,4 7-9 0,0 3-4 15,6 8-7-15,-1 6-1 16,1 7-1-16,5 5 1 15,-5 9-1-15,0 2 0 16,-1 1 1-16,-7-1 0 16,4-2 2-16,-6-2 0 15,2 3 4-15,-2 0 4 16,0-3 7-16,4-2 5 0,0-4-1 16,2-3-3-16,2-9-7 15,0-1-3-15,0-11-5 16,-2-5-2-16,-5-7-28 15,3-5-35-15,-9-6-106 16,0-6-82-16,-1-3 129 16</inkml:trace>
  <inkml:trace contextRef="#ctx0" brushRef="#br0" timeOffset="1134.22">15016 8861 1651 0,'-15'-1'23'0,"6"4"-2"16,18-1-65-16,6 4 43 0,16-4 20 16,4-3 5-16,16-6 6 15,4-4-1-15,6-4-9 16,3-3-3-16,6 4-5 16,4-1-2-16,5 0 2 15,0 2-2-15,7-1-1 16,0 3-2-16,-4-1-5 15,-1 0-2-15,-17 2-13 16,-6-1-11-16,-17 3-35 16,-6 1-27-16,-10 4-115 15,-7 0-160-15,-17 4 207 16</inkml:trace>
  <inkml:trace contextRef="#ctx0" brushRef="#br0" timeOffset="1483.45">15064 8937 1259 0,'-13'7'127'16,"6"4"302"-16,11 4-449 16,11 5 7-16,6 2 21 15,4 1-1-15,6-1-2 16,3 0-1-16,10-8-2 16,-1 0 1-16,4-1-2 15,5-1-7-15,-1 0-36 16,-3-1-30-16,-2-1-98 15,-4-3-56-15,-5-2-171 16,-4-5 207-16</inkml:trace>
  <inkml:trace contextRef="#ctx0" brushRef="#br0" timeOffset="1783.95">15991 8763 1188 0,'-13'7'42'15,"1"1"45"-15,-1 3-64 16,3 7 32-16,-5 5 6 0,-4 4-12 16,-3 4-8-16,-7 1-16 15,-3 1-1-15,-7 5-1 16,-3-1-2-16,2 3-4 15,-5-2-3-15,8 3-9 16,2-4-2-16,3-2-1 16,7-2-2-16,11-11-5 15,4-3-16-15,13-11-77 16,2 1-80-16,17-9 94 16</inkml:trace>
  <inkml:trace contextRef="#ctx0" brushRef="#br0" timeOffset="18831.84">15203 8369 1017 0,'1'-7'16'0,"4"4"-33"16,-1 0 13-16,3 3 3 16,3-1 1-16,5-3 5 15,4-3 8-15,2-4 15 16,7-5 5-16,-1-6 5 15,4 0-4-15,2-4-12 0,1 4-1 16,1 1-4-16,-5-2-3 16,1 9 0-16,-4 2-2 15,-2 10-7-15,-3 4-2 16,-10 14-3-16,-7 9 0 16,-11 17-1-16,-11 9 1 15,-11 13 1-15,-3-1 2 16,-9 3 4-16,-1 0 4 0,-2-2 7 15,4-2 6-15,7-9 12 16,7-5 0-16,10-17-6 16,4-7-7-16,10-11-16 15,-1-5-5-15,2-7 24 16,0 0 13-16,0-10 15 16,2-5 7-16,2-12-15 15,0-7-11-15,5-14-15 16,6-6-5-16,4-3-12 15,5 1-1-15,0 6-2 16,0 5 0-16,-2 14-2 16,-2 8-1-16,-6 12-9 15,-2 10-3-15,-6 16 2 16,-6 16 1-16,-9 35 8 16,-9 18 1-16,-14 27 1 0,-4 2 0 15,-8-7 3 1,-3-8 4-16,4-21 8 0,4-7 2 15,10-22 6-15,7-15 0 16,14-18 8-16,6-15 6 16,4-10 7-16,6-17 6 15,10-28-3-15,5-15-5 16,9-18-11-16,4-5-6 16,3-6-15-16,2-1-4 0,2 14-4 15,-4 9-1-15,-3 25-2 16,-3 15-1-16,-4 24-7 15,-4 12 0-15,1 26-1 16,-2 12-4-16,-2 20-2 16,-2 5 0-16,-4 2 4 15,-3-2 4-15,-9-4 10 16,-4-1 0-16,-8-2 4 16,-5-2 1-16,-7-12 3 15,-1-4 3-15,-7-15 11 16,1-7 4-16,2-15 2 15,0-7 1-15,6-21-13 16,5-6-7-16,12-17-8 16,3-9-5-16,12-8-11 15,4-5-5-15,13-4-11 0,6 3-6 16,11 10-14-16,6 9-8 16,9 22-24-16,0 14-24 15,4 23-75-15,-8 13-31 16,-3 21-142-16,-4 9 183 15</inkml:trace>
  <inkml:trace contextRef="#ctx0" brushRef="#br0" timeOffset="19446.18">16853 7873 1371 0,'4'1'-18'16,"2"6"-48"-16,6 4 7 15,-4 8 113-15,1 4 0 16,-2 5 6-16,-6 2 0 15,3-3 1-15,-2 1 11 0,3 3-8 16,4 2-3-16,-3 11-20 16,3 7-15-16,-3 12-17 15,0 3-1-15,-1 9-4 16,-4 0 0-16,2 1-2 16,-3 0-1-16,-1-6 2 15,1-6-1-15,-2-10 3 16,0-7 4-16,-1-11 14 15,-1-4 2-15,1-9 0 16,2-4-2-16,-4-10-10 16,3-4 0-16,-8-7 4 15,-2-4-3-15,1-8-11 16,-3-3-10-16,4-10-32 16,3 0-15-16,6-4-36 15,4-5-24-15,3-3-172 0,5-3 174 16</inkml:trace>
  <inkml:trace contextRef="#ctx0" brushRef="#br0" timeOffset="20215.84">16968 7970 1242 0,'-16'-15'22'0,"8"5"104"15,2-2-211-15,7 6 52 16,1 1 30-16,-2 1-1 0,-3 4 4 16,-5 1 16-16,-4-1 20 15,-7 1 33-15,-1 2 1 16,-2 2-11-16,-4 0-18 15,1 1-37-15,-2 5-4 16,-3 4-5-16,-5 4-6 16,0 9-15-16,-4 1-4 0,2 5 0 15,-1 0 6-15,2-1 17 16,-4 0 5-16,5-1 4 16,5-4 2-16,5-6 5 15,4-3 1-15,6-6-1 16,7 0-1-16,8-6-4 15,7-3 3-15,11-7 11 16,4-3 7-16,17-8 3 16,3-2-1-16,11 0-14 15,9-1-4-15,5 4-7 16,-1 0-1-16,8 4 0 16,-4-1 0-16,0 3 6 15,4-1 7-15,-10 2 15 16,-3 1 7-16,-7 1 4 15,-9 3-3-15,-6 0-7 16,-10-1-3-16,-6-2-2 0,-2 1 0 16,-13-4 3-16,-2 0 3 15,-12-5-2-15,-6-4-4 16,-7-5-10-16,-7-4-8 16,-12-2-11-16,-5-1-8 15,-10 1-16-15,-2 1-13 16,-2 1-42-16,-4 3-33 15,5 5-141-15,1 2 145 0</inkml:trace>
  <inkml:trace contextRef="#ctx0" brushRef="#br0" timeOffset="26147.41">19652 8156 547 0,'-7'-15'49'0,"-3"3"37"16,4 3-33-16,2 2-22 15,-1 0-12-15,1-1-4 16,-3-1 18-16,0-2 40 16,0-2 14-16,-3 0 1 15,-2 2-17-15,-2 1-42 16,2 3-14-16,-2 3-15 15,-3 3-1-15,-5 2-2 16,-6 6-1-16,-1 3 1 16,-3 5 0-16,-5 7 1 15,0 1 0-15,-8 6 1 16,0 5 0-16,0 4 2 0,-4 4 3 16,3 4 4-16,-2 0 2 15,-2 4 7-15,4 1 6 16,-1 2 10-16,5 4 3 15,7 3 3-15,3 3-3 16,14 2-9-16,6 3-3 16,9-4-8-16,3-3-3 15,8-3-2-15,7-5 0 0,11-5 0 16,7-2-1-16,6-8 1 16,4-4 0-16,-1-7 0 15,1-7 1-15,5-6-1 16,-1-5-1-16,5-9-3 15,1-3-3-15,6-7-36 16,1-5-27-16,-3-7-52 16,-1-1-21-16,-4-5-40 15,-3-1-43-15,-4 4 129 16</inkml:trace>
  <inkml:trace contextRef="#ctx0" brushRef="#br0" timeOffset="26628.96">19985 8417 171 0,'0'1'22'0,"5"2"36"16,2-1 3-16,6 0 40 15,3 0 7-15,-2-2 21 16,3 0 12-16,3-2 4 16,-1-1-5-16,5-1-43 15,6-1-21-15,-2-2-44 16,1 3-16-16,0-2-13 0,-7 1-2 15,-2 3-6-15,-3 3-17 16,-7 6-52-16,-3 2-35 16,-9 7-84-16,-7 1-47 15,-9 3 134-15</inkml:trace>
  <inkml:trace contextRef="#ctx0" brushRef="#br0" timeOffset="26816.94">20054 8601 289 0,'-9'12'107'15,"-1"-1"92"-15,6-2-34 16,3 0-11-16,5-5-12 16,7-1-5-16,6-3-34 15,6-2-21-15,5-5-29 16,3-3-11-16,7-3-18 16,-1 0-9-16,2 1-13 15,-2-1-32-15,0 4-224 16,-3 4 176-16</inkml:trace>
  <inkml:trace contextRef="#ctx0" brushRef="#br0" timeOffset="27379.54">21042 7793 1220 0,'0'-38'28'0,"2"10"-26"15,1 7-21-15,5 12-37 16,2 1-14-16,-6 3 8 16,-4 2 13-16,-10 3 61 15,-7 0 34-15,-7 5 17 16,1 2 3-16,-6 7-17 15,0 2-18-15,0 10-21 16,1 5-5-16,4 7-5 16,-1 4-1-16,3 0 1 0,5 1-1 15,4 0 1-15,3 2 0 16,9 0 0-16,2-1 0 16,11-4 1-16,6-3 2 15,7-6 4-15,1-5 3 16,6-8 2-16,0-5 0 15,5-8-4-15,0-2-2 16,3-6-3-16,2-5-11 16,0-9-69-16,-3-6-83 0,-1 0 86 15</inkml:trace>
  <inkml:trace contextRef="#ctx0" brushRef="#br0" timeOffset="27684.71">20738 8066 1118 0,'7'7'18'15,"14"0"-27"-15,3 3-1 16,11-1-3-16,7-1-2 16,-1-7 0-16,2-3 3 15,0-10 34-15,-7-2 17 16,2-1 9-16,-4-1-1 16,-3 2-28-16,-1 4-52 15,-1 1-278-15,-3 6 212 0</inkml:trace>
  <inkml:trace contextRef="#ctx0" brushRef="#br0" timeOffset="27980.83">21133 8182 1489 0,'-8'17'31'0,"3"4"-33"15,5 3-3-15,14 0-2 16,4-2-4-16,10-11 3 16,1-6 0-16,0-8 6 15,-3-10 10-15,0-7 13 16,2-4 3-16,-4-2-1 16,0-1-6-16,-7 4-13 0,-1 2-11 15,-10 8-19-15,-5 2-13 16,-7 4-39-16,-10 5-8 15,-9 6-9-15,-5 2-18 16,0 6-117-16,-1 0 144 16</inkml:trace>
  <inkml:trace contextRef="#ctx0" brushRef="#br0" timeOffset="28629.48">21667 7708 1374 0,'-6'-9'45'0,"3"7"5"16,3 10-61-16,1 20-66 15,4 13-39-15,-7 15-9 16,1 4 3-16,-12-2 67 15,-3-7 43-15,-2-10 32 16,-3-6 15-16,-1-4 18 16,2-4 5-16,-2-1-13 15,1-2-12-15,6-3-20 0,0-6-6 16,7-8-2-16,7-6 1 16,-4-8 8-16,5-12 6 15,9-20 5-15,4-11 0 16,6-13-6-16,5-5-6 15,3-7-6-15,2-2-3 16,-2 3 1-16,4 3 3 16,-2 10 2-16,0 8-1 0,1 10-3 15,1 7-4-15,-5 8-1 16,-3 6-1-16,-5 9 0 16,-2 3-1-16,-5 8 0 15,-4 1 0-15,-2 3 0 16,-2 4 1-16,-1 6 4 15,-2 5 5-15,0 12 6 16,0 6 6-16,1 13 2 16,0 7 0-16,4 10 1 15,-1 3-3-15,7 2-4 16,-3-6-3-16,0-12-4 16,2-4-2-16,-3-11 1 15,5-4 1-15,2-5 0 16,0-3 0-16,-3-6-3 15,-2-2-3-15,-1-5-2 16,-1-4-3-16,-1-4-43 0,3-4-31 16,-8-10-129-16,0-5-117 15,-3-9 178-15</inkml:trace>
  <inkml:trace contextRef="#ctx0" brushRef="#br0" timeOffset="28879.67">21694 7864 1277 0,'-15'-3'52'16,"1"-1"19"-16,15 13-68 15,5 4 0-15,11 4-7 16,5 0 2-16,-2-9 0 15,1 0 1-15,1-8-1 16,-2-4-1-16,1-5-11 16,4-1-23-16,-2 0-304 15,-2 7 236-15</inkml:trace>
  <inkml:trace contextRef="#ctx0" brushRef="#br0" timeOffset="30061.31">20752 8748 960 0,'6'-17'43'0,"10"0"25"16,9 0-32-16,12 0 2 15,6-2-6-15,10-1-12 0,4-3-4 16,6 4-5-16,0-1-1 15,-1 4-5-15,-2 2-2 16,-6 3-1-16,2 2-1 16,-2 0 0-16,4 0 1 15,0 0-1-15,-1 2 0 16,-2 3-6-16,-11 2-23 16,-4 2-56-16,-6 1-58 0,-12 4 71 15</inkml:trace>
  <inkml:trace contextRef="#ctx0" brushRef="#br0" timeOffset="30961.94">21399 8847 1376 0,'-4'15'27'16,"3"13"-29"-16,2 9-6 15,8 18 3-15,-1 5-1 16,3 5 2-16,0-1 1 15,-1-14 4-15,-1-8 14 0,-1-19 21 16,2-5 7-16,0-7 8 16,0-1-11-16,1-6-19 15,-5 1-8-15,-2-2-6 16,0 1-2-16,-4-1 1 16,0-1 0-16,-11-2 1 15,-4-3 0-15,-11-1-3 16,-6-3 0-16,-7 2-2 15,-1 3-1-15,1 3 0 16,2 8-1-16,4 6-2 16,4 4 0-16,10 7-1 15,3 1-1-15,11 2 1 16,5 1 0-16,10-2 1 16,3-1 0-16,16-7 1 15,5-3 1-15,8-11-1 16,6-2-1-16,2-9-50 0,0-3-61 15,4-5 64-15</inkml:trace>
  <inkml:trace contextRef="#ctx0" brushRef="#br0" timeOffset="32612.05">19361 10871 855 0,'-13'-18'54'15,"-2"2"41"-15,8 4-81 16,2 3-1-16,-2 2-13 16,1 0-1-16,-9 4 1 0,-3 1 0 15,-7 2 22-15,-2 5 10 16,-3-2 7-16,-1 4-1 16,0 7-23-16,-4 0-9 15,4 8-17-15,-3 4-15 16,3 6-18-16,4 4-1 15,-5 8 10-15,1 3 15 16,2 7 20-16,0 3 7 0,9 2 15 16,3 0 10-16,8 0 23 15,7 0 4-15,8 0 3 16,7-3 0-16,10-8 1 16,6-5 3-16,10-14 6 15,3-6 0-15,9-12-17 16,6-6-11-16,8-7-23 15,2-6-9-15,9-3-64 16,-1-4-64-16,1-9 66 16</inkml:trace>
  <inkml:trace contextRef="#ctx0" brushRef="#br0" timeOffset="39260.21">20047 10838 186 0,'-2'-1'59'16,"2"-2"66"-16,-1-2-10 15,-1-1-14-15,-1 2-5 0,-1-2-7 16,3 1-3-16,-3 1-20 16,2-2-11-16,0 2-24 15,2 4-12-15,0-1-11 16,0 0-4-16,0 0-4 16,0 0-1-16,-3 2-2 15,5 7 1-15,1 7 0 16,-1 3 1-16,2 7 0 15,0 2 1-15,0 7-1 16,-1 5 1-16,4 11 1 16,2 1 2-16,-1 5 3 15,1-2 2-15,-1-8 1 16,1 0 1-16,-1-8 0 16,-2-1-1-16,0-1-1 15,-1-1-1-15,1-2-2 16,1-1-1-16,-2-4-3 0,-2 0 1 15,-3-4-1-15,0-5 0 16,-3-2-2-16,0-3-14 16,0-3-74-16,0-2-98 15,1-5 103-15</inkml:trace>
  <inkml:trace contextRef="#ctx0" brushRef="#br0" timeOffset="39776.57">19597 11540 915 0,'-6'0'25'16,"5"0"-16"-16,3 0-4 15,8 2-4-15,3-2-1 16,0 0 39-16,4-2 25 16,0-2 39-16,1-3 14 0,5 0-24 15,5-4-19-15,8-2-31 16,6 0-12-16,8-8-12 16,3 1-4-16,8-4-8 15,0-1-1-15,8 3-4 16,-5 1 0-16,2 7-1 15,-4 2 0-15,-8 1-1 16,-2 5 0-16,-10 0-1 16,-3 2-8-16,-9 1-37 15,-4 1-32-15,-8 2-151 16,-3 2 133-16</inkml:trace>
  <inkml:trace contextRef="#ctx0" brushRef="#br0" timeOffset="40226.65">19637 11732 939 0,'-9'-8'67'15,"2"2"69"-15,15-2-120 16,7 2-3-16,9-1-11 15,5-2 1-15,1 6 3 16,3 2 7-16,-3 2 27 16,-1 0 13-16,-1 2 10 15,1-3-4-15,5 0-25 16,2 0-10-16,10-2-14 16,1-3-4-16,5-3-3 15,0-3-1-15,1-4-19 16,-1-4-15-16,-5-3-42 0,-4-1-36 15,-6 1-171-15,-5 1 168 16</inkml:trace>
  <inkml:trace contextRef="#ctx0" brushRef="#br0" timeOffset="40544.17">20548 11293 886 0,'-22'-2'67'0,"3"2"86"16,4 2-149-16,8 6-6 16,0 3-4-16,-3 5 2 15,-4 3 3-15,-8 5 2 16,-6 3 10-16,-3 6 23 15,-3 5 5-15,-6 4 5 16,-1 2-5-16,0-1-22 16,-3 0-5-16,9-1-8 15,1-3-3-15,10-6-2 16,6-5-5-16,13-11-104 16,7-7-173-16,13-9 167 15</inkml:trace>
  <inkml:trace contextRef="#ctx0" brushRef="#br0" timeOffset="53791.75">1481 11584 542 0,'-5'-10'63'0,"5"3"85"16,0-3-90-16,5 5 6 15,-1-2-19-15,-1 0-13 16,4 0-2-16,-4 2-1 16,-1 2 11-16,-2 2 13 15,0 0 2-15,0 1 0 16,0 0-12-16,1 4-26 15,-1 6-11-15,3 12-13 16,1 6 0-16,1 10-1 0,2 4 2 16,-1 5 3-16,2-1 1 15,-2 1 0-15,5 0 0 16,2 0 1-16,1 1 0 16,-2 1 1-16,2-2 1 15,0 0-1-15,-1 0 1 16,1-4-1-16,2 1 1 15,3-2 0-15,3-3 2 0,2-3 7 16,1-2 4-16,2-8 7 16,-4-4 1-16,6-6 3 15,1-3 3-15,1-8 11 16,1-4 3-16,1-9 7 16,-2-6-1-16,-2-8-2 15,-6-7 2-15,-6-12 7 16,-2-4-1-16,-6-14-12 15,-3-3-9-15,-4-9-23 16,-2-2-7-16,0 1-16 16,-2 2-12-16,2 8-25 15,4 4-14-15,-3 7-13 16,3 2-12-16,-1 4-49 16,1 2-66-16,4 1 115 15</inkml:trace>
  <inkml:trace contextRef="#ctx0" brushRef="#br0" timeOffset="54426.83">2351 11864 1064 0,'-2'-3'45'0,"3"-3"22"15,6-1-35-15,5-1-2 16,5-1-6-16,5-2-8 15,2 1-2-15,5-1-2 16,1-1-1-16,-2 0-6 16,0 1-3-16,1 0-1 15,0 3-1-15,1 2-3 16,-2 2-11-16,0 1-46 16,1 3-46-16,-6 5-218 15,0 3 192-15</inkml:trace>
  <inkml:trace contextRef="#ctx0" brushRef="#br0" timeOffset="54668.28">2565 12081 1632 0,'-11'-1'57'0,"9"-2"-12"16,4 0-40-16,9 1-5 16,6-2-7-16,4 0 3 15,0 1-15-15,1-4-74 16,3 1-38-16,-1-1-101 16,1-2-49-16,-2-2 163 15</inkml:trace>
  <inkml:trace contextRef="#ctx0" brushRef="#br0" timeOffset="56175.95">3285 11217 1112 0,'-22'-17'62'0,"6"3"61"15,1 2-118-15,11 5-12 16,0 3-13-16,1 2-4 16,2 2 2-16,-4 3 9 15,3 4 12-15,-2 4 9 16,3 4 4-16,1 14 4 15,1 5 1-15,3 16-6 16,3 7-3-16,4 9-5 16,1 2-2-16,4-6-3 15,2-2-1-15,-1-13-5 16,0-7-6-16,0-11-24 0,-1-5-24 16,1-8-73-16,-2-5-61 15,-2-8 106-15</inkml:trace>
  <inkml:trace contextRef="#ctx0" brushRef="#br0" timeOffset="56607.58">2978 11867 1507 0,'-7'1'34'0,"4"2"-24"16,5 3-19-16,8-1 2 15,2 1 1-15,0-3 6 0,2-2 2 16,1-5 3-16,-1-3 1 16,3-5 0-16,1-1-1 15,7-1 0-15,1-4-2 16,8 1-2-16,6 0-1 16,8 0 0-16,9 3-9 15,0 5-33-15,0 4-18 16,-5 5-50-16,-6 2-24 15,-3 3-21-15,-1 1 2 16,-7 1-48-16,-1-2 113 0</inkml:trace>
  <inkml:trace contextRef="#ctx0" brushRef="#br0" timeOffset="57073.88">3458 12154 1762 0,'-21'-5'65'16,"2"1"-12"-16,16 2-68 15,3 2-15-15,6 0-22 0,-1-2 3 16,3-1 29-16,-2-2 13 15,-5 0 11-15,4 0 5 16,-5 5 0-16,0-2-2 16,3 12-5-16,2 10-5 15,-2 17-25-15,-4 9-23 16,-3 14-61-16,-2 4-15 16,-11 1 18-16,-1-2 27 0,-6-11 63 15,-7-7 29-15,-4-12 54 16,3-6 25-16,-2-15 60 15,5-6-8-15,6-10-19 16,3-9-21-16,10-8-56 16,2-6-7-16,8-8-30 15,7-3-5-15,9-1-13 16,5 0-8-16,12 6-22 16,2 3-12-16,11 11-30 15,1 3-19-15,1 9-76 16,0 5-73-16,-6 2 138 15</inkml:trace>
  <inkml:trace contextRef="#ctx0" brushRef="#br0" timeOffset="57523.91">4353 11105 1680 0,'-38'-4'81'0,"3"4"72"16,4 6-165-16,-2 15-38 15,-1 8-10-15,-9 20 1 16,-1 3 8-16,-2 12 39 16,-2 3 9-16,7 9 2 15,2 6-2-15,9 10-1 16,4 2 0-16,12 3-9 16,3 2-11-16,12-5-23 15,10-3-13-15,7-15-3 16,5-9 10-16,10-20 30 15,3-9 14-15,9-14 26 16,5-7 9-16,4-16 8 0,3-5 4 16,1-13-5-16,-1-7-10 15,-4-11-44-15,-4-4-61 16,5-14 45-16</inkml:trace>
  <inkml:trace contextRef="#ctx0" brushRef="#br0" timeOffset="57974.06">4575 11348 1784 0,'-17'20'48'0,"12"17"20"16,9 10-103-16,11 23 25 15,3 10 5-15,-1 5 3 16,-2 0 2-16,1-5 0 16,0-4 0-16,-2-11 1 15,-1-10 0-15,2-14 1 16,-3-9 0-16,4-14-3 0,2-6-2 15,1-9-7-15,-2-2-1 16,1-11 2-16,0-5 4 16,-2-13 12-16,0-15 9 15,-8-18 19-15,2-8 6 16,-5-12 10-16,-3 1 0 16,0 3-8-16,0 3-8 15,-1 8-17-15,-1 5-7 0,5 10-22 16,2 7-24-16,7 8-80 15,1 5-98-15,8 10 115 16</inkml:trace>
  <inkml:trace contextRef="#ctx0" brushRef="#br0" timeOffset="58406.94">5282 11052 1680 0,'-6'1'39'0,"6"3"52"16,14 3-161-1,2 0 21-15,5 3 21 0,-1-2 4 16,-3 3 30-16,2 0 6 15,-4 5 9-15,2 4 8 16,1 7-6-16,-6 9 1 16,-2 9-11-16,-3 4-11 15,-11 5-20-15,-4-1-11 0,-10-4-18 16,-5-5-1-16,0-8 16 16,0-5 10-16,0-14 24 15,3-4 23-15,5-11 42 16,1-4 10-16,6-9 4 15,2-6-16-15,6-12-41 16,5-5-12-16,6-3-14 16,7 0-13-16,6 7-33 15,5 5-21-15,6 13-71 16,2 8-91-16,7 15 136 16</inkml:trace>
  <inkml:trace contextRef="#ctx0" brushRef="#br0" timeOffset="59256.73">5769 11609 804 0,'9'0'6'0,"4"3"-15"15,4 1-3-15,2 2 49 16,2 4 14-16,2-3 36 16,-4 1 14-16,1-2 17 0,-1-2-2 15,0-3-27-15,4 2-16 16,0-1-36-16,1 1-17 15,1-1-18-15,-1 0-12 16,-4 1-40-16,0-1-37 16,-3 3-172-16,-3-1 153 15</inkml:trace>
  <inkml:trace contextRef="#ctx0" brushRef="#br0" timeOffset="59507.21">5797 11927 1485 0,'-8'2'107'0,"6"1"125"15,10-1-213-15,15 1-30 16,7-2-4-16,11-1-1 15,-3-2-3-15,6-3-31 16,-6-2-27-16,2-2-49 0,-2-3-38 16,-4 2-62-16,1-2-91 15,0-1 181-15</inkml:trace>
  <inkml:trace contextRef="#ctx0" brushRef="#br0" timeOffset="60006.58">7156 10818 2082 0,'-21'0'26'0,"3"12"-109"16,3 13-42-16,5 25-46 15,-4 15-12-15,2 22 41 16,3 6 18-16,0 3 40 0,3-6 15 15,4-19 44-15,3-12 38 16,6-27 56-16,6-9 11 16,10-15-15-16,0-6-8 15,6-10-15-15,4-7-5 16,0-14 12-16,-2-4 8 16,-5-9 17-16,-4-5 4 15,-12-10-8-15,-1 0-10 0,-11-6-20 16,-5-3-11-16,-5 5-19 15,-7 2-12-15,-7 13-36 16,-1 7-22-16,-5 14-79 16,-2 4-50-16,2 13 103 15</inkml:trace>
  <inkml:trace contextRef="#ctx0" brushRef="#br0" timeOffset="60251.75">7064 11195 1916 0,'0'6'34'0,"12"11"-29"0,10 4-86 15,13 9-36-15,3 1-10 16,1-5 1-16,0-5 25 15,-9-5 22-15,-7-3 6 16,-7-5 13-16,-3 0-2 16,-4-4-10-16,-1-1-66 15,-1-1 77-15</inkml:trace>
  <inkml:trace contextRef="#ctx0" brushRef="#br0" timeOffset="60724.4">7535 10684 1283 0,'12'-1'28'16,"4"2"0"-16,12 8-52 15,3 5 25-15,-4 1 24 16,-1 4 18-16,-6 5 37 0,-7 5 13 16,-6 7 4-16,-4 8-11 15,-8 8-32-15,-5 6-11 16,-13 6-28-16,-2-1-13 16,-14-3-20-16,-2-3-9 15,-5-10-9-15,4-4 5 16,3-11 17-16,3-5 9 15,8-12 16-15,5-6 13 16,9-9 9-16,5-3-1 0,9-12-8 16,6-5-11-16,12-9-8 15,8-1-1-15,5-1-3 16,10 1-1-16,-2 6-4 16,3 5 1-16,2 8-18 15,2 6-16-15,-3 6-50 16,-5 6-43-16,-1 5-136 15,-7 3-77-15,-2 0 182 16</inkml:trace>
  <inkml:trace contextRef="#ctx0" brushRef="#br0" timeOffset="61056.52">6864 11840 1802 0,'-6'6'41'0,"8"1"-15"0,13 1-43 15,10 1-1-15,8-1 12 16,1-4 6-16,8-4 10 16,3-4 1-16,6-7 0 15,2-2-1-15,8-4-4 16,-1-2-1-16,2-3-17 16,-1-3-28-16,2 1-113 15,2-3-121-15,1 3 149 16</inkml:trace>
  <inkml:trace contextRef="#ctx0" brushRef="#br0" timeOffset="61689.96">6991 12411 1516 0,'-12'-2'44'0,"6"1"-16"16,0 0-25-16,6 1-2 16,4-2-2-16,-2-3 10 15,1-2 8-15,-1-4 5 16,-1 0 9-16,-1-1 6 16,0 3 0-16,3 1-6 15,0 1-12-15,6 4-20 16,2 2-6-16,2 8-26 15,0 8-9-15,2 15-14 16,-4 6 0-16,-8 11 24 16,-3 2 16-16,-7-1 35 15,-8-3 11-15,-6-5 18 0,-3-4 5 16,-2-4 3-16,0-4 0 16,0-8 1-16,4-5 0 15,4-7-1-15,1-6-3 16,7-8-16-16,1-3-10 15,8-7-26-15,2-2-4 16,9-4-6-16,1 3-2 16,5 0-4-16,4 1-2 0,3 6-13 15,2 1-11-15,5 7-38 16,3 6-30-16,3 4-82 16,2 1-51-16,0-4-147 15,1-5 204-15</inkml:trace>
  <inkml:trace contextRef="#ctx0" brushRef="#br0" timeOffset="61989.68">7518 12249 1691 0,'-15'2'64'0,"0"2"-20"0,4 1-13 16,-1 4-26-16,1 3-6 16,-3 2-3-16,-2 5 1 15,-3 3 1-15,-2 5 1 16,3 6 2-16,2 5 2 16,4 4 3-16,6-1-1 15,7-5-3-15,8-3-3 0,11-4-10 16,2-2-7-16,11-4-32 15,4 0-30-15,12-9-135 16,5-3 125-16</inkml:trace>
  <inkml:trace contextRef="#ctx0" brushRef="#br0" timeOffset="76721.28">2449 14044 1005 0,'-19'-10'67'0,"3"4"78"16,0-4-129-16,4 2-16 16,3 0-15-16,-5 2-24 15,2 4-8-15,-5 1-24 0,-1 2 14 16,-1 5 26-16,-5 5 6 15,2 9 24-15,0 6 0 16,-1 14-12-16,5 9-3 16,2 14 0-16,2 6 1 15,7 9 9-15,-1 0 8 16,7-3 34-16,7-4 26 16,-1-15 50-16,6-4 20 0,3-15 11 15,3-7-6-15,7-11-12 16,3-7-6-16,3-11-10 15,2-4-4-15,-3-15-13 16,1-4-8-16,0-15-15 16,-1-7-12-16,-6-14-23 15,0-7-11-15,-7-10-18 16,-4 0-7-16,-5 3-20 16,-7 2-11-16,-4 13-21 15,-3 5-8-15,-5 10-15 16,-1 5-16-16,-2 14-52 15,2 3-63-15,-3 16 117 16</inkml:trace>
  <inkml:trace contextRef="#ctx0" brushRef="#br0" timeOffset="77119.73">2337 14486 1110 0,'-13'-2'88'0,"4"-1"111"16,4-2-87-16,6-7-25 16,4-1-19-16,7-1-57 15,0 0-10-15,3 4-5 16,-1 0 1-16,0 3-1 16,-4 5-1-16,0 5 0 15,1 6 1-15,0 12 0 16,-1 5 2-16,3 8 1 15,1 1 0-15,5 1-1 16,1-3-7-16,4-5-62 0,0-1-72 16,9-9 78-16</inkml:trace>
  <inkml:trace contextRef="#ctx0" brushRef="#br0" timeOffset="77621.11">3041 14257 1176 0,'-24'-3'183'0,"4"-1"292"16,4-1-396-16,1 1-53 15,2 1-2-15,-4 0-19 16,-2 0-15-16,-8 1-28 16,-1 2-15-16,-5 5 7 15,-5 2 4-15,6 4 19 0,0 2 16 16,14-2 5-16,2 2-3 15,13-1-24-15,4 0-9 16,12 6-15-16,5 3 0 16,12 4 24-16,7 2 10 15,-1-2 15-15,3-2 9 16,-4-1 31-16,-3-4 12 16,-10 1 22-16,-4-1 1 0,-8 3-21 15,-8 3-11-15,-4 0-21 16,-9 3-7-16,-6-3-10 15,-3 0-11-15,1-8-43 16,2-6-30-16,7-7-234 16,4-7 197-16</inkml:trace>
  <inkml:trace contextRef="#ctx0" brushRef="#br0" timeOffset="78037.07">3366 14202 1378 0,'-37'16'142'0,"3"3"258"15,6 4-390-15,4 5-8 16,7 6-10-16,4 3-7 15,2 6-6-15,-1 0-2 16,7-3 5-16,-1-5 7 16,6-6 5-16,1-5 3 0,5-7 3 15,2-5 0-15,4-5 0 16,2-2 0-16,4-5 0 16,-1-1 3-16,4-5 8 15,-1-5 5-15,2-10 8 16,-4-6 1-16,-5-10-1 15,-3-4-2-15,-4-6-7 16,4 4-5-16,-9 5-11 16,3 7-8-16,-4 14-17 15,-3 4-13-15,3 13-58 16,6 3-33-16,-1 15-193 16,0 4 182-16</inkml:trace>
  <inkml:trace contextRef="#ctx0" brushRef="#br0" timeOffset="78703.39">3613 14243 1000 0,'0'24'28'16,"1"2"3"-16,4 5-14 15,1 7-2-15,-1 1 1 0,-4 0-14 16,-1-1 15-16,-2-11 46 16,-2-4 31-16,-2-9 45 15,1-7 6-15,3-4-11 16,-2-3-19-16,1-5-34 16,-1-4-15-16,0-8-28 15,1-3-9-15,1-5-9 16,1-4-5-16,1-2-6 15,1-3-4-15,3 0-3 16,1-1 1-16,2-1-2 16,0 5 1-16,2 4 2 15,-1 1 1-15,3 8-1 16,-1 1-1-16,2 6-5 16,5 5-2-16,2 6-8 15,3 4-5-15,-1 12-4 0,-3 6 2 16,-5 8 8-16,-6 5 7 15,-5 1 10-15,-4 2 9 16,-4-5 17-16,1-2 10 16,-2-10 17-16,4-5 0 15,0-9-3-15,2-7-6 16,3-10-9-16,3-6-6 16,4-14-12-16,4-6-6 0,0-7-12 15,4-1-3-15,7 4-7 16,-6 4-2-16,5 8-5 15,-1 5-3-15,-1 9-7 16,-2 4-3-16,-1 15-8 16,-1 5 0-16,-2 16 8 15,-1 6 3-15,-7 11-3 16,1 1-7-16,-5 1-25 16,4-2-19-16,0-10-53 15,1-4-29-15,-1-11-95 16,5-7-91-16,-1-9 197 15</inkml:trace>
  <inkml:trace contextRef="#ctx0" brushRef="#br0" timeOffset="79086.11">4265 14280 455 0,'12'-5'168'16,"-1"0"176"-16,1 0-40 15,3-3-87-15,2 2-36 16,3-3-48-16,1 0-11 15,-1-4-17-15,-3-3-6 16,3-2-18-16,3-3-11 16,-4 0-18-16,3 1-9 0,-5 1-14 15,-2 2-8-15,-6 3-10 16,-5-1-4-16,-8 2-12 16,-7 1-10-16,-7 4-26 15,-6 4-11-15,-5 7-1 16,-6 6 6-16,-1 12 24 15,3 3 10-15,3 9 11 16,7 2 2-16,12 6-1 16,5 1 1-16,17-1 0 15,7-1 0-15,11-8 14 16,8-8 9-16,11-11 13 16,7-7 3-16,12-12-10 15,4-6-10-15,2-10-42 16,-4-6-35-16,-2-8 451 15,0 0-318-15</inkml:trace>
  <inkml:trace contextRef="#ctx0" brushRef="#br0" timeOffset="83069.14">8374 10750 1175 0,'-8'-20'13'0,"2"-3"-21"15,-1-3-18-15,0-3 1 16,0 0 1-16,-9-3 2 15,-1 1 9-15,-7 0 43 16,-2 1 13-16,-3-1 12 16,-2 2-8-16,1 0-19 15,2 3-12-15,-2 0-14 16,-5 0-6-16,1 3-12 16,-8 1-5-16,-3 7-4 15,-3 5 0-15,-8 9-5 0,-2 7-1 16,-9 5 5-16,-6 6 4 15,-2 6 18-15,-6 0 7 16,0 6 22-16,-1 3 12 16,-4 4 21-16,4 6 3 15,5 7-20-15,2 5-13 16,7 11-25-16,0 5-5 16,4 9-3-16,-4 7-2 0,7 13 2 15,-3 2 1-15,3 9 3 16,5 3 1-16,1 3 0 15,8 2 1-15,4 1 1 16,3-3 1-16,7-4 5 16,8-4 5-16,13-9 6 15,4-4 2-15,17-7-2 16,5-1-2-16,14-1 5 16,5-4 7-16,10-4 14 15,3-6 5-15,13-8-5 16,4-3-4-16,10-12 6 15,7-5-2-15,11-13 1 16,3-8-1-16,8-13-9 16,2-6 2-16,5-14 8 15,2-7 2-15,4-14 0 16,2-9-3-16,4-15-5 16,4-5-2-16,0-14-6 0,0-6-2 15,-4-12-2-15,-4-5-1 16,-7-6-2-16,-10-1-1 15,-8-5-8-15,-10-4-1 16,-14-14-6-16,-8-4 0 16,-15-10-7-16,-6-6-4 15,-19-8-28-15,-9-5-15 0,-19 0-37 16,-12-2-25-16,-22 4-51 16,-11 7-23-16,-24 11-85 15,-17 10-162-15,-30 32 263 16</inkml:trace>
  <inkml:trace contextRef="#ctx0" brushRef="#br0" timeOffset="90067.9">20158 12712 1262 0,'-23'-15'83'0,"6"-1"51"15,3-2-64-15,10 3-9 16,-2 0-27-16,3 5 2 15,0 2 11-15,-1 3 9 16,-1 1 2-16,0 4-25 16,2-3-14-16,0 10-15 15,1 7-3-15,-2 13-4 16,2 10-1-16,-1 14 4 16,3 7 0-16,0 8 0 0,5 5-1 15,5 1 0-15,2-3 1 16,1 0-1-16,6-3 1 15,5-3 0-15,3 0 1 16,5-5 2-16,2-1 4 16,4-10 9-16,5-4 5 15,6-9 8-15,2-6 2 16,7-13-2-16,2-6-1 0,4-14-8 16,-1-7-2-16,-5-10-6 15,-6-9-1-15,-9-13-1 16,0-10 2-16,-12-15 7 15,0-8 5-15,-11-8 6 16,-8-2 0-16,-7-3-7 16,-5 0-7-16,-5 9-8 15,-3 7-4-15,-2 15-3 16,-1 9-2-16,-1 12-19 16,1 4-19-16,-1 10-57 15,1 6-35-15,5 11-185 16,1 6 185-16</inkml:trace>
  <inkml:trace contextRef="#ctx0" brushRef="#br0" timeOffset="90634.49">21665 12494 994 0,'2'-13'86'0,"3"0"61"16,5 0-64-16,-1 5-16 15,0 1-18-15,-1 4 6 16,-3 1 10-16,-2 2 4 15,0 4 1-15,-3 9-20 0,4 7-13 16,-2 17-17-16,1 7-7 16,0 14-8-16,1 3-1 15,1 6-2-15,-3 4-1 16,4 2 0-16,-2 1-1 16,1-4-1-16,-2-3 0 15,1-6 1-15,-2-4 0 16,4-6 1-16,-3-5 1 0,0-12-1 15,2-5 1-15,1-13-2 16,0-5-5-16,1-11-32 16,1-5-37-16,-1-14-196 15,2-8 165-15</inkml:trace>
  <inkml:trace contextRef="#ctx0" brushRef="#br0" timeOffset="91369.28">21638 12517 1010 0,'0'-7'66'15,"0"0"6"-15,0-1 2 16,5 0-39-16,-4 3-1 16,0 1 20-16,-1 2 2 0,-1 0 8 15,-3 2-6-15,-3 2-21 16,1 3-5-16,-6 7-14 15,-3 2-8-15,-5 11-8 16,1 4-1-16,-11 7 1 16,-1 2 0-16,0 2 0 15,-3-3 2-15,4-4 6 16,1-2 4-16,4-4 8 16,0-2 1-16,11-2-4 15,4-3-6-15,6-2-9 16,4-3-3-16,9-4-1 15,4-2 1-15,9-6 4 16,5-1 2-16,5-5 1 16,6-3 0-16,7-3-4 15,3-1 0-15,0 0-3 0,2-1 0 16,-7 2 0-16,2-2 0 16,-4-1 1-16,-1 0 0 15,-1-1 1-15,-2 0 1 16,-2 2-1-16,-1 1 0 15,-9-1 1-15,-5-1 1 16,-9 1 4-16,-8 0 2 16,-3-3 12-16,-3 2 6 0,-11-1 9 15,1-1 1-15,-11 1-8 16,-3-1-7-16,-3 1-12 16,-6 2-5-16,-3 2-3 15,-1 1-1-15,-2 1-2 16,-4-1-1-16,9 0 0 15,4 2-10-15,11-2-47 16,10 0-57-16,18-5 60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fld id="{E987F08D-4CD3-44BE-ADF0-E42D2A83E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2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 = CV, bigger C means bigger Q.  C equivalent larger in parall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3067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 of 1/2CV^2 and parallel has V across al while series is spl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047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electric constant of wood (and of all other insulating materials, for that matter) is greater than 1; therefore, the capacitance increases (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baseline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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i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is increase is sensed by the stud finder’s special circuitry, which causes an indicator on the device to light up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E7F27-47DB-D94D-995F-E3088F8069A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878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9F7AD-01EA-4811-8EBA-87871D9D9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0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99038-CBF9-4063-B9E5-E37B7638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3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F9A74-4ADF-4A0B-A3A2-8D6B056886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9A6B03-2256-4C35-AF98-B97A10CD3D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1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337-B281-496D-84CD-7F2BA4B95C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4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64606-1360-4C4E-84C6-8A099897E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2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5DBB-8CFB-4377-89C8-0204CAA9FC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8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CFFFA-1C72-4C22-A9CA-A7C4251ADA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7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59480-9C75-4E81-BB8A-9A052405D0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56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AD081-1209-4B8F-9B99-10085F983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11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59911-795F-4DF9-BD37-298CFFCD0B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28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B906C-4A31-4C69-8D35-8DE801B38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6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8A0970C-68BE-46F9-A2D2-F237652027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customXml" Target="../ink/ink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60.wmf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70.emf"/><Relationship Id="rId7" Type="http://schemas.openxmlformats.org/officeDocument/2006/relationships/image" Target="../media/image73.png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.xml"/><Relationship Id="rId5" Type="http://schemas.openxmlformats.org/officeDocument/2006/relationships/image" Target="../media/image72.png"/><Relationship Id="rId4" Type="http://schemas.openxmlformats.org/officeDocument/2006/relationships/customXml" Target="../ink/ink9.xml"/><Relationship Id="rId9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4.wmf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6.png"/><Relationship Id="rId4" Type="http://schemas.openxmlformats.org/officeDocument/2006/relationships/customXml" Target="../ink/ink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customXml" Target="../ink/ink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image" Target="../media/image22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7.png"/><Relationship Id="rId4" Type="http://schemas.openxmlformats.org/officeDocument/2006/relationships/image" Target="../media/image8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1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package" Target="../embeddings/Microsoft_Word_Document3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customXml" Target="../ink/ink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customXml" Target="../ink/ink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customXml" Target="../ink/ink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2" Type="http://schemas.openxmlformats.org/officeDocument/2006/relationships/audio" Target="../media/audio1.wav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customXml" Target="../ink/ink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WordArt 2"/>
          <p:cNvSpPr>
            <a:spLocks noChangeArrowheads="1" noChangeShapeType="1" noTextEdit="1"/>
          </p:cNvSpPr>
          <p:nvPr/>
        </p:nvSpPr>
        <p:spPr bwMode="auto">
          <a:xfrm>
            <a:off x="228600" y="76200"/>
            <a:ext cx="4419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Capacitors and Dielectrics</a:t>
            </a:r>
          </a:p>
        </p:txBody>
      </p:sp>
      <p:sp>
        <p:nvSpPr>
          <p:cNvPr id="636931" name="Text Box 3"/>
          <p:cNvSpPr txBox="1">
            <a:spLocks noChangeArrowheads="1"/>
          </p:cNvSpPr>
          <p:nvPr/>
        </p:nvSpPr>
        <p:spPr bwMode="auto">
          <a:xfrm>
            <a:off x="0" y="2057400"/>
            <a:ext cx="8991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Conductors are commonly used as places to stor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You can’t just “create” some positive charge somewhere, you have to have corresponding negative charge somewhere else</a:t>
            </a:r>
          </a:p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Definition of a capacitor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wo conductors, one of which stores charge +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>
                <a:solidFill>
                  <a:schemeClr val="accent2"/>
                </a:solidFill>
              </a:rPr>
              <a:t>, and the other of which stores charge –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636946" name="Text Box 18"/>
          <p:cNvSpPr txBox="1">
            <a:spLocks noChangeArrowheads="1"/>
          </p:cNvSpPr>
          <p:nvPr/>
        </p:nvSpPr>
        <p:spPr bwMode="auto">
          <a:xfrm>
            <a:off x="0" y="1295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pacitors</a:t>
            </a:r>
          </a:p>
        </p:txBody>
      </p:sp>
      <p:grpSp>
        <p:nvGrpSpPr>
          <p:cNvPr id="636967" name="Group 39"/>
          <p:cNvGrpSpPr>
            <a:grpSpLocks/>
          </p:cNvGrpSpPr>
          <p:nvPr/>
        </p:nvGrpSpPr>
        <p:grpSpPr bwMode="auto">
          <a:xfrm>
            <a:off x="609600" y="4648200"/>
            <a:ext cx="1676400" cy="1676400"/>
            <a:chOff x="240" y="2784"/>
            <a:chExt cx="1056" cy="1056"/>
          </a:xfrm>
        </p:grpSpPr>
        <p:sp>
          <p:nvSpPr>
            <p:cNvPr id="636954" name="Oval 26"/>
            <p:cNvSpPr>
              <a:spLocks noChangeArrowheads="1"/>
            </p:cNvSpPr>
            <p:nvPr/>
          </p:nvSpPr>
          <p:spPr bwMode="auto">
            <a:xfrm>
              <a:off x="240" y="2784"/>
              <a:ext cx="1056" cy="1056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762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6955" name="Oval 27"/>
            <p:cNvSpPr>
              <a:spLocks noChangeArrowheads="1"/>
            </p:cNvSpPr>
            <p:nvPr/>
          </p:nvSpPr>
          <p:spPr bwMode="auto">
            <a:xfrm>
              <a:off x="576" y="3120"/>
              <a:ext cx="384" cy="384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>
                  <a:solidFill>
                    <a:schemeClr val="fol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36968" name="Group 40"/>
          <p:cNvGrpSpPr>
            <a:grpSpLocks/>
          </p:cNvGrpSpPr>
          <p:nvPr/>
        </p:nvGrpSpPr>
        <p:grpSpPr bwMode="auto">
          <a:xfrm>
            <a:off x="1219200" y="5791200"/>
            <a:ext cx="457200" cy="533400"/>
            <a:chOff x="624" y="3504"/>
            <a:chExt cx="288" cy="336"/>
          </a:xfrm>
        </p:grpSpPr>
        <p:grpSp>
          <p:nvGrpSpPr>
            <p:cNvPr id="636956" name="Group 28"/>
            <p:cNvGrpSpPr>
              <a:grpSpLocks/>
            </p:cNvGrpSpPr>
            <p:nvPr/>
          </p:nvGrpSpPr>
          <p:grpSpPr bwMode="auto">
            <a:xfrm>
              <a:off x="624" y="3504"/>
              <a:ext cx="288" cy="144"/>
              <a:chOff x="2736" y="1632"/>
              <a:chExt cx="288" cy="144"/>
            </a:xfrm>
          </p:grpSpPr>
          <p:sp>
            <p:nvSpPr>
              <p:cNvPr id="636957" name="Line 29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958" name="Line 30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959" name="Line 31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960" name="Line 32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6961" name="Line 33"/>
            <p:cNvSpPr>
              <a:spLocks noChangeShapeType="1"/>
            </p:cNvSpPr>
            <p:nvPr/>
          </p:nvSpPr>
          <p:spPr bwMode="auto">
            <a:xfrm>
              <a:off x="768" y="364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6962" name="Text Box 34"/>
          <p:cNvSpPr txBox="1">
            <a:spLocks noChangeArrowheads="1"/>
          </p:cNvSpPr>
          <p:nvPr/>
        </p:nvSpPr>
        <p:spPr bwMode="auto">
          <a:xfrm>
            <a:off x="1524000" y="5638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</a:t>
            </a:r>
            <a:r>
              <a:rPr lang="en-US" sz="2400" b="1" i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636963" name="Line 35"/>
          <p:cNvSpPr>
            <a:spLocks noChangeShapeType="1"/>
          </p:cNvSpPr>
          <p:nvPr/>
        </p:nvSpPr>
        <p:spPr bwMode="auto">
          <a:xfrm>
            <a:off x="1447800" y="5486400"/>
            <a:ext cx="304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6964" name="Text Box 36"/>
          <p:cNvSpPr txBox="1">
            <a:spLocks noChangeArrowheads="1"/>
          </p:cNvSpPr>
          <p:nvPr/>
        </p:nvSpPr>
        <p:spPr bwMode="auto">
          <a:xfrm>
            <a:off x="1295400" y="5410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  <a:sym typeface="Symbol" pitchFamily="18" charset="2"/>
              </a:rPr>
              <a:t>a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636965" name="Text Box 37"/>
          <p:cNvSpPr txBox="1">
            <a:spLocks noChangeArrowheads="1"/>
          </p:cNvSpPr>
          <p:nvPr/>
        </p:nvSpPr>
        <p:spPr bwMode="auto">
          <a:xfrm>
            <a:off x="685800" y="5410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  <a:sym typeface="Symbol" pitchFamily="18" charset="2"/>
              </a:rPr>
              <a:t>b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636966" name="Line 38"/>
          <p:cNvSpPr>
            <a:spLocks noChangeShapeType="1"/>
          </p:cNvSpPr>
          <p:nvPr/>
        </p:nvSpPr>
        <p:spPr bwMode="auto">
          <a:xfrm>
            <a:off x="685800" y="5486400"/>
            <a:ext cx="7620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6969" name="Text Box 41"/>
          <p:cNvSpPr txBox="1">
            <a:spLocks noChangeArrowheads="1"/>
          </p:cNvSpPr>
          <p:nvPr/>
        </p:nvSpPr>
        <p:spPr bwMode="auto">
          <a:xfrm>
            <a:off x="10668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99FF66"/>
                </a:solidFill>
                <a:sym typeface="Symbol" pitchFamily="18" charset="2"/>
              </a:rPr>
              <a:t>+</a:t>
            </a:r>
            <a:r>
              <a:rPr lang="en-US" sz="2400" b="1" i="1">
                <a:solidFill>
                  <a:srgbClr val="99FF66"/>
                </a:solidFill>
                <a:sym typeface="Symbol" pitchFamily="18" charset="2"/>
              </a:rPr>
              <a:t>Q</a:t>
            </a:r>
            <a:endParaRPr lang="en-US" sz="2400" b="1" i="1">
              <a:solidFill>
                <a:srgbClr val="99FF66"/>
              </a:solidFill>
            </a:endParaRPr>
          </a:p>
        </p:txBody>
      </p:sp>
      <p:sp>
        <p:nvSpPr>
          <p:cNvPr id="636970" name="Text Box 42"/>
          <p:cNvSpPr txBox="1">
            <a:spLocks noChangeArrowheads="1"/>
          </p:cNvSpPr>
          <p:nvPr/>
        </p:nvSpPr>
        <p:spPr bwMode="auto">
          <a:xfrm>
            <a:off x="1066800" y="4495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99FF66"/>
                </a:solidFill>
                <a:sym typeface="Symbol" pitchFamily="18" charset="2"/>
              </a:rPr>
              <a:t>–</a:t>
            </a:r>
            <a:r>
              <a:rPr lang="en-US" sz="2400" b="1" i="1">
                <a:solidFill>
                  <a:srgbClr val="99FF66"/>
                </a:solidFill>
                <a:sym typeface="Symbol" pitchFamily="18" charset="2"/>
              </a:rPr>
              <a:t>Q</a:t>
            </a:r>
            <a:endParaRPr lang="en-US" sz="2400" b="1" i="1">
              <a:solidFill>
                <a:srgbClr val="99FF66"/>
              </a:solidFill>
            </a:endParaRPr>
          </a:p>
        </p:txBody>
      </p:sp>
      <p:sp>
        <p:nvSpPr>
          <p:cNvPr id="636971" name="Text Box 43"/>
          <p:cNvSpPr txBox="1">
            <a:spLocks noChangeArrowheads="1"/>
          </p:cNvSpPr>
          <p:nvPr/>
        </p:nvSpPr>
        <p:spPr bwMode="auto">
          <a:xfrm>
            <a:off x="3048000" y="3962400"/>
            <a:ext cx="5867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</a:rPr>
              <a:t>Can we relate the charge </a:t>
            </a:r>
            <a:r>
              <a:rPr lang="en-US" sz="2400" i="1">
                <a:solidFill>
                  <a:srgbClr val="FF0000"/>
                </a:solidFill>
              </a:rPr>
              <a:t>Q</a:t>
            </a:r>
            <a:r>
              <a:rPr lang="en-US" sz="2400">
                <a:solidFill>
                  <a:srgbClr val="FF0000"/>
                </a:solidFill>
              </a:rPr>
              <a:t> that develops to the voltage difference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Gauss’s Law tells us the electric field between the conductor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ntegration tells us the potential difference</a:t>
            </a:r>
          </a:p>
        </p:txBody>
      </p:sp>
      <p:graphicFrame>
        <p:nvGraphicFramePr>
          <p:cNvPr id="636972" name="Object 44"/>
          <p:cNvGraphicFramePr>
            <a:graphicFrameLocks noChangeAspect="1"/>
          </p:cNvGraphicFramePr>
          <p:nvPr/>
        </p:nvGraphicFramePr>
        <p:xfrm>
          <a:off x="7588250" y="4800600"/>
          <a:ext cx="15557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393480" progId="Equation.DSMT4">
                  <p:embed/>
                </p:oleObj>
              </mc:Choice>
              <mc:Fallback>
                <p:oleObj name="Equation" r:id="rId2" imgW="634680" imgH="393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4800600"/>
                        <a:ext cx="15557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73" name="Object 45"/>
          <p:cNvGraphicFramePr>
            <a:graphicFrameLocks noChangeAspect="1"/>
          </p:cNvGraphicFramePr>
          <p:nvPr/>
        </p:nvGraphicFramePr>
        <p:xfrm>
          <a:off x="1981200" y="5838825"/>
          <a:ext cx="23955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469800" progId="Equation.DSMT4">
                  <p:embed/>
                </p:oleObj>
              </mc:Choice>
              <mc:Fallback>
                <p:oleObj name="Equation" r:id="rId4" imgW="977760" imgH="469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38825"/>
                        <a:ext cx="23955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74" name="Object 46"/>
          <p:cNvGraphicFramePr>
            <a:graphicFrameLocks noChangeAspect="1"/>
          </p:cNvGraphicFramePr>
          <p:nvPr/>
        </p:nvGraphicFramePr>
        <p:xfrm>
          <a:off x="4424363" y="5791200"/>
          <a:ext cx="12144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482400" progId="Equation.DSMT4">
                  <p:embed/>
                </p:oleObj>
              </mc:Choice>
              <mc:Fallback>
                <p:oleObj name="Equation" r:id="rId6" imgW="495000" imgH="482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791200"/>
                        <a:ext cx="12144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975" name="Object 47"/>
          <p:cNvGraphicFramePr>
            <a:graphicFrameLocks noChangeAspect="1"/>
          </p:cNvGraphicFramePr>
          <p:nvPr/>
        </p:nvGraphicFramePr>
        <p:xfrm>
          <a:off x="6172200" y="5921375"/>
          <a:ext cx="28019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31640" progId="Equation.DSMT4">
                  <p:embed/>
                </p:oleObj>
              </mc:Choice>
              <mc:Fallback>
                <p:oleObj name="Equation" r:id="rId8" imgW="114300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921375"/>
                        <a:ext cx="28019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86400" y="3048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Ch</a:t>
            </a:r>
            <a:r>
              <a:rPr lang="en-US" dirty="0">
                <a:solidFill>
                  <a:schemeClr val="tx2"/>
                </a:solidFill>
              </a:rPr>
              <a:t> 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6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6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6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6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6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6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6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36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36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6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36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36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6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36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6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6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36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36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36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3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636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63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1" grpId="0" build="p"/>
      <p:bldP spid="636962" grpId="0"/>
      <p:bldP spid="636963" grpId="0" animBg="1"/>
      <p:bldP spid="636964" grpId="0"/>
      <p:bldP spid="636965" grpId="0"/>
      <p:bldP spid="636966" grpId="0" animBg="1"/>
      <p:bldP spid="636969" grpId="0"/>
      <p:bldP spid="636970" grpId="0"/>
      <p:bldP spid="63697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eries and Parallel</a:t>
            </a:r>
          </a:p>
        </p:txBody>
      </p:sp>
      <p:sp>
        <p:nvSpPr>
          <p:cNvPr id="642073" name="Text Box 25"/>
          <p:cNvSpPr txBox="1">
            <a:spLocks noChangeArrowheads="1"/>
          </p:cNvSpPr>
          <p:nvPr/>
        </p:nvSpPr>
        <p:spPr bwMode="auto">
          <a:xfrm>
            <a:off x="0" y="609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When two circuit elements are connected at one end, and nothing else is connected there, they are said to be in series</a:t>
            </a:r>
          </a:p>
        </p:txBody>
      </p:sp>
      <p:graphicFrame>
        <p:nvGraphicFramePr>
          <p:cNvPr id="642115" name="Object 67"/>
          <p:cNvGraphicFramePr>
            <a:graphicFrameLocks noChangeAspect="1"/>
          </p:cNvGraphicFramePr>
          <p:nvPr/>
        </p:nvGraphicFramePr>
        <p:xfrm>
          <a:off x="3429000" y="1676400"/>
          <a:ext cx="19923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31640" progId="Equation.DSMT4">
                  <p:embed/>
                </p:oleObj>
              </mc:Choice>
              <mc:Fallback>
                <p:oleObj name="Equation" r:id="rId2" imgW="812520" imgH="4316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992313" cy="9382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2116" name="Text Box 68"/>
          <p:cNvSpPr txBox="1">
            <a:spLocks noChangeArrowheads="1"/>
          </p:cNvSpPr>
          <p:nvPr/>
        </p:nvSpPr>
        <p:spPr bwMode="auto">
          <a:xfrm>
            <a:off x="0" y="2743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en two circuit elements are connected at both ends, they are said to be in parallel</a:t>
            </a:r>
          </a:p>
        </p:txBody>
      </p:sp>
      <p:graphicFrame>
        <p:nvGraphicFramePr>
          <p:cNvPr id="642136" name="Object 88"/>
          <p:cNvGraphicFramePr>
            <a:graphicFrameLocks noChangeAspect="1"/>
          </p:cNvGraphicFramePr>
          <p:nvPr/>
        </p:nvGraphicFramePr>
        <p:xfrm>
          <a:off x="3538538" y="3878263"/>
          <a:ext cx="17732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878263"/>
                        <a:ext cx="1773237" cy="4968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2143" name="Group 95"/>
          <p:cNvGrpSpPr>
            <a:grpSpLocks/>
          </p:cNvGrpSpPr>
          <p:nvPr/>
        </p:nvGrpSpPr>
        <p:grpSpPr bwMode="auto">
          <a:xfrm>
            <a:off x="381000" y="1600200"/>
            <a:ext cx="2209800" cy="762000"/>
            <a:chOff x="240" y="1008"/>
            <a:chExt cx="1392" cy="480"/>
          </a:xfrm>
        </p:grpSpPr>
        <p:grpSp>
          <p:nvGrpSpPr>
            <p:cNvPr id="642099" name="Group 51"/>
            <p:cNvGrpSpPr>
              <a:grpSpLocks/>
            </p:cNvGrpSpPr>
            <p:nvPr/>
          </p:nvGrpSpPr>
          <p:grpSpPr bwMode="auto">
            <a:xfrm rot="5400000">
              <a:off x="504" y="1080"/>
              <a:ext cx="144" cy="288"/>
              <a:chOff x="4896" y="3360"/>
              <a:chExt cx="144" cy="288"/>
            </a:xfrm>
          </p:grpSpPr>
          <p:sp>
            <p:nvSpPr>
              <p:cNvPr id="642100" name="Line 52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1" name="Line 53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2" name="Line 54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3" name="Line 55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04" name="Line 56"/>
            <p:cNvSpPr>
              <a:spLocks noChangeShapeType="1"/>
            </p:cNvSpPr>
            <p:nvPr/>
          </p:nvSpPr>
          <p:spPr bwMode="auto">
            <a:xfrm>
              <a:off x="576" y="129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2105" name="Group 57"/>
            <p:cNvGrpSpPr>
              <a:grpSpLocks/>
            </p:cNvGrpSpPr>
            <p:nvPr/>
          </p:nvGrpSpPr>
          <p:grpSpPr bwMode="auto">
            <a:xfrm rot="5400000">
              <a:off x="1224" y="1080"/>
              <a:ext cx="144" cy="288"/>
              <a:chOff x="4896" y="3360"/>
              <a:chExt cx="144" cy="288"/>
            </a:xfrm>
          </p:grpSpPr>
          <p:sp>
            <p:nvSpPr>
              <p:cNvPr id="642106" name="Line 58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7" name="Line 59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8" name="Line 60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09" name="Line 61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10" name="Line 62"/>
            <p:cNvSpPr>
              <a:spLocks noChangeShapeType="1"/>
            </p:cNvSpPr>
            <p:nvPr/>
          </p:nvSpPr>
          <p:spPr bwMode="auto">
            <a:xfrm>
              <a:off x="1296" y="129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11" name="Freeform 63"/>
            <p:cNvSpPr>
              <a:spLocks/>
            </p:cNvSpPr>
            <p:nvPr/>
          </p:nvSpPr>
          <p:spPr bwMode="auto">
            <a:xfrm>
              <a:off x="576" y="1008"/>
              <a:ext cx="720" cy="144"/>
            </a:xfrm>
            <a:custGeom>
              <a:avLst/>
              <a:gdLst>
                <a:gd name="T0" fmla="*/ 0 w 720"/>
                <a:gd name="T1" fmla="*/ 144 h 144"/>
                <a:gd name="T2" fmla="*/ 0 w 720"/>
                <a:gd name="T3" fmla="*/ 0 h 144"/>
                <a:gd name="T4" fmla="*/ 720 w 720"/>
                <a:gd name="T5" fmla="*/ 0 h 144"/>
                <a:gd name="T6" fmla="*/ 720 w 720"/>
                <a:gd name="T7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44">
                  <a:moveTo>
                    <a:pt x="0" y="144"/>
                  </a:moveTo>
                  <a:lnTo>
                    <a:pt x="0" y="0"/>
                  </a:lnTo>
                  <a:lnTo>
                    <a:pt x="720" y="0"/>
                  </a:lnTo>
                  <a:lnTo>
                    <a:pt x="720" y="14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12" name="Line 64"/>
            <p:cNvSpPr>
              <a:spLocks noChangeShapeType="1"/>
            </p:cNvSpPr>
            <p:nvPr/>
          </p:nvSpPr>
          <p:spPr bwMode="auto">
            <a:xfrm flipH="1">
              <a:off x="240" y="14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13" name="Line 65"/>
            <p:cNvSpPr>
              <a:spLocks noChangeShapeType="1"/>
            </p:cNvSpPr>
            <p:nvPr/>
          </p:nvSpPr>
          <p:spPr bwMode="auto">
            <a:xfrm>
              <a:off x="1296" y="14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7" name="Text Box 89"/>
            <p:cNvSpPr txBox="1">
              <a:spLocks noChangeArrowheads="1"/>
            </p:cNvSpPr>
            <p:nvPr/>
          </p:nvSpPr>
          <p:spPr bwMode="auto">
            <a:xfrm>
              <a:off x="624" y="12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1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38" name="Text Box 90"/>
            <p:cNvSpPr txBox="1">
              <a:spLocks noChangeArrowheads="1"/>
            </p:cNvSpPr>
            <p:nvPr/>
          </p:nvSpPr>
          <p:spPr bwMode="auto">
            <a:xfrm>
              <a:off x="1008" y="12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</p:grpSp>
      <p:grpSp>
        <p:nvGrpSpPr>
          <p:cNvPr id="642144" name="Group 96"/>
          <p:cNvGrpSpPr>
            <a:grpSpLocks/>
          </p:cNvGrpSpPr>
          <p:nvPr/>
        </p:nvGrpSpPr>
        <p:grpSpPr bwMode="auto">
          <a:xfrm>
            <a:off x="381000" y="3657600"/>
            <a:ext cx="2209800" cy="762000"/>
            <a:chOff x="240" y="2304"/>
            <a:chExt cx="1392" cy="480"/>
          </a:xfrm>
        </p:grpSpPr>
        <p:grpSp>
          <p:nvGrpSpPr>
            <p:cNvPr id="642118" name="Group 70"/>
            <p:cNvGrpSpPr>
              <a:grpSpLocks/>
            </p:cNvGrpSpPr>
            <p:nvPr/>
          </p:nvGrpSpPr>
          <p:grpSpPr bwMode="auto">
            <a:xfrm rot="5400000">
              <a:off x="504" y="2376"/>
              <a:ext cx="144" cy="288"/>
              <a:chOff x="4896" y="3360"/>
              <a:chExt cx="144" cy="288"/>
            </a:xfrm>
          </p:grpSpPr>
          <p:sp>
            <p:nvSpPr>
              <p:cNvPr id="642119" name="Line 71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0" name="Line 72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1" name="Line 73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2" name="Line 74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23" name="Line 75"/>
            <p:cNvSpPr>
              <a:spLocks noChangeShapeType="1"/>
            </p:cNvSpPr>
            <p:nvPr/>
          </p:nvSpPr>
          <p:spPr bwMode="auto">
            <a:xfrm>
              <a:off x="576" y="259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2124" name="Group 76"/>
            <p:cNvGrpSpPr>
              <a:grpSpLocks/>
            </p:cNvGrpSpPr>
            <p:nvPr/>
          </p:nvGrpSpPr>
          <p:grpSpPr bwMode="auto">
            <a:xfrm rot="5400000">
              <a:off x="1224" y="2376"/>
              <a:ext cx="144" cy="288"/>
              <a:chOff x="4896" y="3360"/>
              <a:chExt cx="144" cy="288"/>
            </a:xfrm>
          </p:grpSpPr>
          <p:sp>
            <p:nvSpPr>
              <p:cNvPr id="642125" name="Line 77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6" name="Line 78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7" name="Line 79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28" name="Line 80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29" name="Line 81"/>
            <p:cNvSpPr>
              <a:spLocks noChangeShapeType="1"/>
            </p:cNvSpPr>
            <p:nvPr/>
          </p:nvSpPr>
          <p:spPr bwMode="auto">
            <a:xfrm>
              <a:off x="1296" y="2592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0" name="Freeform 82"/>
            <p:cNvSpPr>
              <a:spLocks/>
            </p:cNvSpPr>
            <p:nvPr/>
          </p:nvSpPr>
          <p:spPr bwMode="auto">
            <a:xfrm>
              <a:off x="576" y="2304"/>
              <a:ext cx="720" cy="144"/>
            </a:xfrm>
            <a:custGeom>
              <a:avLst/>
              <a:gdLst>
                <a:gd name="T0" fmla="*/ 0 w 720"/>
                <a:gd name="T1" fmla="*/ 144 h 144"/>
                <a:gd name="T2" fmla="*/ 0 w 720"/>
                <a:gd name="T3" fmla="*/ 0 h 144"/>
                <a:gd name="T4" fmla="*/ 720 w 720"/>
                <a:gd name="T5" fmla="*/ 0 h 144"/>
                <a:gd name="T6" fmla="*/ 720 w 720"/>
                <a:gd name="T7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144">
                  <a:moveTo>
                    <a:pt x="0" y="144"/>
                  </a:moveTo>
                  <a:lnTo>
                    <a:pt x="0" y="0"/>
                  </a:lnTo>
                  <a:lnTo>
                    <a:pt x="720" y="0"/>
                  </a:lnTo>
                  <a:lnTo>
                    <a:pt x="720" y="144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1" name="Line 83"/>
            <p:cNvSpPr>
              <a:spLocks noChangeShapeType="1"/>
            </p:cNvSpPr>
            <p:nvPr/>
          </p:nvSpPr>
          <p:spPr bwMode="auto">
            <a:xfrm flipH="1">
              <a:off x="240" y="278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2" name="Line 84"/>
            <p:cNvSpPr>
              <a:spLocks noChangeShapeType="1"/>
            </p:cNvSpPr>
            <p:nvPr/>
          </p:nvSpPr>
          <p:spPr bwMode="auto">
            <a:xfrm>
              <a:off x="1296" y="278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3" name="Line 85"/>
            <p:cNvSpPr>
              <a:spLocks noChangeShapeType="1"/>
            </p:cNvSpPr>
            <p:nvPr/>
          </p:nvSpPr>
          <p:spPr bwMode="auto">
            <a:xfrm>
              <a:off x="576" y="278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4" name="Line 86"/>
            <p:cNvSpPr>
              <a:spLocks noChangeShapeType="1"/>
            </p:cNvSpPr>
            <p:nvPr/>
          </p:nvSpPr>
          <p:spPr bwMode="auto">
            <a:xfrm flipH="1">
              <a:off x="240" y="23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39" name="Text Box 91"/>
            <p:cNvSpPr txBox="1">
              <a:spLocks noChangeArrowheads="1"/>
            </p:cNvSpPr>
            <p:nvPr/>
          </p:nvSpPr>
          <p:spPr bwMode="auto">
            <a:xfrm>
              <a:off x="624" y="24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1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40" name="Text Box 92"/>
            <p:cNvSpPr txBox="1">
              <a:spLocks noChangeArrowheads="1"/>
            </p:cNvSpPr>
            <p:nvPr/>
          </p:nvSpPr>
          <p:spPr bwMode="auto">
            <a:xfrm>
              <a:off x="1008" y="24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</p:grpSp>
      <p:sp>
        <p:nvSpPr>
          <p:cNvPr id="642145" name="Text Box 97"/>
          <p:cNvSpPr txBox="1">
            <a:spLocks noChangeArrowheads="1"/>
          </p:cNvSpPr>
          <p:nvPr/>
        </p:nvSpPr>
        <p:spPr bwMode="auto">
          <a:xfrm>
            <a:off x="0" y="457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hese formulas work for more than two circuit elements as well.</a:t>
            </a:r>
          </a:p>
        </p:txBody>
      </p:sp>
      <p:grpSp>
        <p:nvGrpSpPr>
          <p:cNvPr id="642187" name="Group 139"/>
          <p:cNvGrpSpPr>
            <a:grpSpLocks/>
          </p:cNvGrpSpPr>
          <p:nvPr/>
        </p:nvGrpSpPr>
        <p:grpSpPr bwMode="auto">
          <a:xfrm>
            <a:off x="0" y="4953000"/>
            <a:ext cx="2590800" cy="1600200"/>
            <a:chOff x="0" y="3120"/>
            <a:chExt cx="1632" cy="1008"/>
          </a:xfrm>
        </p:grpSpPr>
        <p:grpSp>
          <p:nvGrpSpPr>
            <p:cNvPr id="642147" name="Group 99"/>
            <p:cNvGrpSpPr>
              <a:grpSpLocks/>
            </p:cNvGrpSpPr>
            <p:nvPr/>
          </p:nvGrpSpPr>
          <p:grpSpPr bwMode="auto">
            <a:xfrm rot="5400000">
              <a:off x="456" y="3528"/>
              <a:ext cx="144" cy="288"/>
              <a:chOff x="4896" y="3360"/>
              <a:chExt cx="144" cy="288"/>
            </a:xfrm>
          </p:grpSpPr>
          <p:sp>
            <p:nvSpPr>
              <p:cNvPr id="642148" name="Line 100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49" name="Line 101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0" name="Line 102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1" name="Line 103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2153" name="Group 105"/>
            <p:cNvGrpSpPr>
              <a:grpSpLocks/>
            </p:cNvGrpSpPr>
            <p:nvPr/>
          </p:nvGrpSpPr>
          <p:grpSpPr bwMode="auto">
            <a:xfrm rot="5400000">
              <a:off x="456" y="3192"/>
              <a:ext cx="144" cy="288"/>
              <a:chOff x="4896" y="3360"/>
              <a:chExt cx="144" cy="288"/>
            </a:xfrm>
          </p:grpSpPr>
          <p:sp>
            <p:nvSpPr>
              <p:cNvPr id="642154" name="Line 106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5" name="Line 107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6" name="Line 108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57" name="Line 109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58" name="Line 110"/>
            <p:cNvSpPr>
              <a:spLocks noChangeShapeType="1"/>
            </p:cNvSpPr>
            <p:nvPr/>
          </p:nvSpPr>
          <p:spPr bwMode="auto">
            <a:xfrm>
              <a:off x="528" y="340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61" name="Line 113"/>
            <p:cNvSpPr>
              <a:spLocks noChangeShapeType="1"/>
            </p:cNvSpPr>
            <p:nvPr/>
          </p:nvSpPr>
          <p:spPr bwMode="auto">
            <a:xfrm>
              <a:off x="528" y="3744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62" name="Text Box 114"/>
            <p:cNvSpPr txBox="1">
              <a:spLocks noChangeArrowheads="1"/>
            </p:cNvSpPr>
            <p:nvPr/>
          </p:nvSpPr>
          <p:spPr bwMode="auto">
            <a:xfrm>
              <a:off x="0" y="355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1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63" name="Text Box 115"/>
            <p:cNvSpPr txBox="1">
              <a:spLocks noChangeArrowheads="1"/>
            </p:cNvSpPr>
            <p:nvPr/>
          </p:nvSpPr>
          <p:spPr bwMode="auto">
            <a:xfrm>
              <a:off x="48" y="32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64" name="Freeform 116"/>
            <p:cNvSpPr>
              <a:spLocks/>
            </p:cNvSpPr>
            <p:nvPr/>
          </p:nvSpPr>
          <p:spPr bwMode="auto">
            <a:xfrm>
              <a:off x="528" y="3168"/>
              <a:ext cx="528" cy="96"/>
            </a:xfrm>
            <a:custGeom>
              <a:avLst/>
              <a:gdLst>
                <a:gd name="T0" fmla="*/ 0 w 528"/>
                <a:gd name="T1" fmla="*/ 96 h 96"/>
                <a:gd name="T2" fmla="*/ 0 w 528"/>
                <a:gd name="T3" fmla="*/ 0 h 96"/>
                <a:gd name="T4" fmla="*/ 528 w 528"/>
                <a:gd name="T5" fmla="*/ 0 h 96"/>
                <a:gd name="T6" fmla="*/ 528 w 528"/>
                <a:gd name="T7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96">
                  <a:moveTo>
                    <a:pt x="0" y="96"/>
                  </a:moveTo>
                  <a:lnTo>
                    <a:pt x="0" y="0"/>
                  </a:lnTo>
                  <a:lnTo>
                    <a:pt x="528" y="0"/>
                  </a:lnTo>
                  <a:lnTo>
                    <a:pt x="528" y="9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2165" name="Group 117"/>
            <p:cNvGrpSpPr>
              <a:grpSpLocks/>
            </p:cNvGrpSpPr>
            <p:nvPr/>
          </p:nvGrpSpPr>
          <p:grpSpPr bwMode="auto">
            <a:xfrm rot="5400000">
              <a:off x="984" y="3192"/>
              <a:ext cx="144" cy="288"/>
              <a:chOff x="4896" y="3360"/>
              <a:chExt cx="144" cy="288"/>
            </a:xfrm>
          </p:grpSpPr>
          <p:sp>
            <p:nvSpPr>
              <p:cNvPr id="642166" name="Line 118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67" name="Line 119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68" name="Line 120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69" name="Line 121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2170" name="Group 122"/>
            <p:cNvGrpSpPr>
              <a:grpSpLocks/>
            </p:cNvGrpSpPr>
            <p:nvPr/>
          </p:nvGrpSpPr>
          <p:grpSpPr bwMode="auto">
            <a:xfrm rot="10800000">
              <a:off x="1248" y="3264"/>
              <a:ext cx="144" cy="288"/>
              <a:chOff x="4896" y="3360"/>
              <a:chExt cx="144" cy="288"/>
            </a:xfrm>
          </p:grpSpPr>
          <p:sp>
            <p:nvSpPr>
              <p:cNvPr id="642171" name="Line 123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2" name="Line 124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3" name="Line 125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4" name="Line 126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75" name="Line 127"/>
            <p:cNvSpPr>
              <a:spLocks noChangeShapeType="1"/>
            </p:cNvSpPr>
            <p:nvPr/>
          </p:nvSpPr>
          <p:spPr bwMode="auto">
            <a:xfrm>
              <a:off x="1056" y="34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2176" name="Group 128"/>
            <p:cNvGrpSpPr>
              <a:grpSpLocks/>
            </p:cNvGrpSpPr>
            <p:nvPr/>
          </p:nvGrpSpPr>
          <p:grpSpPr bwMode="auto">
            <a:xfrm rot="10800000">
              <a:off x="1152" y="3552"/>
              <a:ext cx="144" cy="288"/>
              <a:chOff x="4896" y="3360"/>
              <a:chExt cx="144" cy="288"/>
            </a:xfrm>
          </p:grpSpPr>
          <p:sp>
            <p:nvSpPr>
              <p:cNvPr id="642177" name="Line 129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8" name="Line 130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79" name="Line 131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180" name="Line 132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2181" name="Freeform 133"/>
            <p:cNvSpPr>
              <a:spLocks/>
            </p:cNvSpPr>
            <p:nvPr/>
          </p:nvSpPr>
          <p:spPr bwMode="auto">
            <a:xfrm>
              <a:off x="1296" y="3408"/>
              <a:ext cx="192" cy="288"/>
            </a:xfrm>
            <a:custGeom>
              <a:avLst/>
              <a:gdLst>
                <a:gd name="T0" fmla="*/ 96 w 192"/>
                <a:gd name="T1" fmla="*/ 0 h 288"/>
                <a:gd name="T2" fmla="*/ 192 w 192"/>
                <a:gd name="T3" fmla="*/ 0 h 288"/>
                <a:gd name="T4" fmla="*/ 192 w 192"/>
                <a:gd name="T5" fmla="*/ 288 h 288"/>
                <a:gd name="T6" fmla="*/ 0 w 192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288">
                  <a:moveTo>
                    <a:pt x="96" y="0"/>
                  </a:moveTo>
                  <a:lnTo>
                    <a:pt x="192" y="0"/>
                  </a:lnTo>
                  <a:lnTo>
                    <a:pt x="192" y="288"/>
                  </a:lnTo>
                  <a:lnTo>
                    <a:pt x="0" y="28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82" name="Freeform 134"/>
            <p:cNvSpPr>
              <a:spLocks/>
            </p:cNvSpPr>
            <p:nvPr/>
          </p:nvSpPr>
          <p:spPr bwMode="auto">
            <a:xfrm>
              <a:off x="816" y="3696"/>
              <a:ext cx="336" cy="432"/>
            </a:xfrm>
            <a:custGeom>
              <a:avLst/>
              <a:gdLst>
                <a:gd name="T0" fmla="*/ 336 w 336"/>
                <a:gd name="T1" fmla="*/ 0 h 432"/>
                <a:gd name="T2" fmla="*/ 0 w 336"/>
                <a:gd name="T3" fmla="*/ 0 h 432"/>
                <a:gd name="T4" fmla="*/ 0 w 336"/>
                <a:gd name="T5" fmla="*/ 432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432">
                  <a:moveTo>
                    <a:pt x="336" y="0"/>
                  </a:moveTo>
                  <a:lnTo>
                    <a:pt x="0" y="0"/>
                  </a:lnTo>
                  <a:lnTo>
                    <a:pt x="0" y="43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2183" name="Text Box 135"/>
            <p:cNvSpPr txBox="1">
              <a:spLocks noChangeArrowheads="1"/>
            </p:cNvSpPr>
            <p:nvPr/>
          </p:nvSpPr>
          <p:spPr bwMode="auto">
            <a:xfrm>
              <a:off x="672" y="321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3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84" name="Text Box 136"/>
            <p:cNvSpPr txBox="1">
              <a:spLocks noChangeArrowheads="1"/>
            </p:cNvSpPr>
            <p:nvPr/>
          </p:nvSpPr>
          <p:spPr bwMode="auto">
            <a:xfrm>
              <a:off x="1296" y="31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4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  <p:sp>
          <p:nvSpPr>
            <p:cNvPr id="642185" name="Text Box 137"/>
            <p:cNvSpPr txBox="1">
              <a:spLocks noChangeArrowheads="1"/>
            </p:cNvSpPr>
            <p:nvPr/>
          </p:nvSpPr>
          <p:spPr bwMode="auto">
            <a:xfrm>
              <a:off x="912" y="36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C</a:t>
              </a:r>
              <a:r>
                <a:rPr lang="en-US" sz="2400" baseline="-25000">
                  <a:solidFill>
                    <a:schemeClr val="tx1"/>
                  </a:solidFill>
                </a:rPr>
                <a:t>5</a:t>
              </a:r>
              <a:r>
                <a:rPr lang="en-US" sz="2400">
                  <a:solidFill>
                    <a:schemeClr val="tx1"/>
                  </a:solidFill>
                </a:rPr>
                <a:t> </a:t>
              </a:r>
            </a:p>
          </p:txBody>
        </p:sp>
      </p:grpSp>
      <p:graphicFrame>
        <p:nvGraphicFramePr>
          <p:cNvPr id="642186" name="Object 138"/>
          <p:cNvGraphicFramePr>
            <a:graphicFrameLocks noChangeAspect="1"/>
          </p:cNvGraphicFramePr>
          <p:nvPr/>
        </p:nvGraphicFramePr>
        <p:xfrm>
          <a:off x="3429000" y="5257800"/>
          <a:ext cx="43275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31640" progId="Equation.DSMT4">
                  <p:embed/>
                </p:oleObj>
              </mc:Choice>
              <mc:Fallback>
                <p:oleObj name="Equation" r:id="rId6" imgW="1765080" imgH="43164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4327525" cy="938213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C60DFDC-54A7-CE10-A6E3-AFFD273C8D8B}"/>
                  </a:ext>
                </a:extLst>
              </p14:cNvPr>
              <p14:cNvContentPartPr/>
              <p14:nvPr/>
            </p14:nvContentPartPr>
            <p14:xfrm>
              <a:off x="773640" y="2273760"/>
              <a:ext cx="177480" cy="424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C60DFDC-54A7-CE10-A6E3-AFFD273C8D8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4280" y="2264400"/>
                <a:ext cx="196200" cy="443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4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42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2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4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2073" grpId="0" build="p"/>
      <p:bldP spid="642116" grpId="0" build="p"/>
      <p:bldP spid="64214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-152400"/>
            <a:ext cx="3048000" cy="463700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19600" y="609600"/>
            <a:ext cx="3810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Which are parallel and which are in serie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1" y="4343400"/>
            <a:ext cx="7543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C1 and C2 on top are in series – call Ceq1.</a:t>
            </a:r>
          </a:p>
          <a:p>
            <a:r>
              <a:rPr lang="en-US" sz="3200" dirty="0">
                <a:solidFill>
                  <a:srgbClr val="FF0000"/>
                </a:solidFill>
              </a:rPr>
              <a:t>Ceq1 are in parallel with each other and C3.  Call all these </a:t>
            </a:r>
            <a:r>
              <a:rPr lang="en-US" sz="3200" dirty="0" err="1">
                <a:solidFill>
                  <a:srgbClr val="FF0000"/>
                </a:solidFill>
              </a:rPr>
              <a:t>Ctop</a:t>
            </a:r>
            <a:r>
              <a:rPr lang="en-US" sz="3200" dirty="0">
                <a:solidFill>
                  <a:srgbClr val="FF0000"/>
                </a:solidFill>
              </a:rPr>
              <a:t>.  On bottom, C2s are in parallel and the whole the bottom is then in series with top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40291EC-C38C-5808-35FF-8678A93048A5}"/>
                  </a:ext>
                </a:extLst>
              </p14:cNvPr>
              <p14:cNvContentPartPr/>
              <p14:nvPr/>
            </p14:nvContentPartPr>
            <p14:xfrm>
              <a:off x="3566160" y="860400"/>
              <a:ext cx="5344920" cy="36183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40291EC-C38C-5808-35FF-8678A93048A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56800" y="851040"/>
                <a:ext cx="5363640" cy="363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837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60855"/>
              </p:ext>
            </p:extLst>
          </p:nvPr>
        </p:nvGraphicFramePr>
        <p:xfrm>
          <a:off x="1439286" y="914400"/>
          <a:ext cx="6107689" cy="490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40848" imgH="4790899" progId="Word.Document.12">
                  <p:embed/>
                </p:oleObj>
              </mc:Choice>
              <mc:Fallback>
                <p:oleObj name="Document" r:id="rId2" imgW="5940848" imgH="47908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39286" y="914400"/>
                        <a:ext cx="6107689" cy="490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91000" y="22860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38600" y="57912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,B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0700" y="44958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C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C7B5D30-A7F7-AD16-446B-AF769C8A1E02}"/>
                  </a:ext>
                </a:extLst>
              </p14:cNvPr>
              <p14:cNvContentPartPr/>
              <p14:nvPr/>
            </p14:nvContentPartPr>
            <p14:xfrm>
              <a:off x="1492920" y="2472840"/>
              <a:ext cx="7279920" cy="4388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C7B5D30-A7F7-AD16-446B-AF769C8A1E0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83560" y="2463480"/>
                <a:ext cx="7298640" cy="440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10560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ample Problems</a:t>
            </a:r>
          </a:p>
        </p:txBody>
      </p:sp>
      <p:sp>
        <p:nvSpPr>
          <p:cNvPr id="682027" name="Text Box 43"/>
          <p:cNvSpPr txBox="1">
            <a:spLocks noChangeArrowheads="1"/>
          </p:cNvSpPr>
          <p:nvPr/>
        </p:nvSpPr>
        <p:spPr bwMode="auto">
          <a:xfrm>
            <a:off x="1219200" y="762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0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82068" name="Group 84"/>
          <p:cNvGrpSpPr>
            <a:grpSpLocks/>
          </p:cNvGrpSpPr>
          <p:nvPr/>
        </p:nvGrpSpPr>
        <p:grpSpPr bwMode="auto">
          <a:xfrm rot="16200000">
            <a:off x="723900" y="723900"/>
            <a:ext cx="228600" cy="457200"/>
            <a:chOff x="4896" y="3360"/>
            <a:chExt cx="144" cy="288"/>
          </a:xfrm>
        </p:grpSpPr>
        <p:sp>
          <p:nvSpPr>
            <p:cNvPr id="682069" name="Line 85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0" name="Line 86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1" name="Line 87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2" name="Line 88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2073" name="Line 89"/>
          <p:cNvSpPr>
            <a:spLocks noChangeShapeType="1"/>
          </p:cNvSpPr>
          <p:nvPr/>
        </p:nvSpPr>
        <p:spPr bwMode="auto">
          <a:xfrm>
            <a:off x="838200" y="1066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74" name="Text Box 90"/>
          <p:cNvSpPr txBox="1">
            <a:spLocks noChangeArrowheads="1"/>
          </p:cNvSpPr>
          <p:nvPr/>
        </p:nvSpPr>
        <p:spPr bwMode="auto">
          <a:xfrm>
            <a:off x="1219200" y="1295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0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82075" name="Group 91"/>
          <p:cNvGrpSpPr>
            <a:grpSpLocks/>
          </p:cNvGrpSpPr>
          <p:nvPr/>
        </p:nvGrpSpPr>
        <p:grpSpPr bwMode="auto">
          <a:xfrm rot="16200000">
            <a:off x="723900" y="1257300"/>
            <a:ext cx="228600" cy="457200"/>
            <a:chOff x="4896" y="3360"/>
            <a:chExt cx="144" cy="288"/>
          </a:xfrm>
        </p:grpSpPr>
        <p:sp>
          <p:nvSpPr>
            <p:cNvPr id="682076" name="Line 92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7" name="Line 93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8" name="Line 94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79" name="Line 95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2080" name="Line 96"/>
          <p:cNvSpPr>
            <a:spLocks noChangeShapeType="1"/>
          </p:cNvSpPr>
          <p:nvPr/>
        </p:nvSpPr>
        <p:spPr bwMode="auto">
          <a:xfrm>
            <a:off x="838200" y="1600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81" name="Text Box 97"/>
          <p:cNvSpPr txBox="1">
            <a:spLocks noChangeArrowheads="1"/>
          </p:cNvSpPr>
          <p:nvPr/>
        </p:nvSpPr>
        <p:spPr bwMode="auto">
          <a:xfrm>
            <a:off x="1219200" y="1828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0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82082" name="Group 98"/>
          <p:cNvGrpSpPr>
            <a:grpSpLocks/>
          </p:cNvGrpSpPr>
          <p:nvPr/>
        </p:nvGrpSpPr>
        <p:grpSpPr bwMode="auto">
          <a:xfrm rot="16200000">
            <a:off x="723900" y="1790700"/>
            <a:ext cx="228600" cy="457200"/>
            <a:chOff x="4896" y="3360"/>
            <a:chExt cx="144" cy="288"/>
          </a:xfrm>
        </p:grpSpPr>
        <p:sp>
          <p:nvSpPr>
            <p:cNvPr id="682083" name="Line 99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84" name="Line 100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85" name="Line 101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2086" name="Line 102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2087" name="Line 103"/>
          <p:cNvSpPr>
            <a:spLocks noChangeShapeType="1"/>
          </p:cNvSpPr>
          <p:nvPr/>
        </p:nvSpPr>
        <p:spPr bwMode="auto">
          <a:xfrm>
            <a:off x="838200" y="2133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88" name="Line 104"/>
          <p:cNvSpPr>
            <a:spLocks noChangeShapeType="1"/>
          </p:cNvSpPr>
          <p:nvPr/>
        </p:nvSpPr>
        <p:spPr bwMode="auto">
          <a:xfrm>
            <a:off x="838200" y="533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89" name="Oval 105"/>
          <p:cNvSpPr>
            <a:spLocks noChangeArrowheads="1"/>
          </p:cNvSpPr>
          <p:nvPr/>
        </p:nvSpPr>
        <p:spPr bwMode="auto">
          <a:xfrm>
            <a:off x="800100" y="457200"/>
            <a:ext cx="76200" cy="76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90" name="Oval 106"/>
          <p:cNvSpPr>
            <a:spLocks noChangeArrowheads="1"/>
          </p:cNvSpPr>
          <p:nvPr/>
        </p:nvSpPr>
        <p:spPr bwMode="auto">
          <a:xfrm>
            <a:off x="800100" y="2438400"/>
            <a:ext cx="76200" cy="76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91" name="Text Box 107"/>
          <p:cNvSpPr txBox="1">
            <a:spLocks noChangeArrowheads="1"/>
          </p:cNvSpPr>
          <p:nvPr/>
        </p:nvSpPr>
        <p:spPr bwMode="auto">
          <a:xfrm>
            <a:off x="2362200" y="685800"/>
            <a:ext cx="50292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hat is the capacitance of the structure shown at left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180 </a:t>
            </a:r>
            <a:r>
              <a:rPr lang="en-US" sz="2400">
                <a:sym typeface="Symbol" pitchFamily="18" charset="2"/>
              </a:rPr>
              <a:t>F	B) 120 F	C) 30 F</a:t>
            </a:r>
          </a:p>
          <a:p>
            <a:r>
              <a:rPr lang="en-US" sz="2400">
                <a:sym typeface="Symbol" pitchFamily="18" charset="2"/>
              </a:rPr>
              <a:t>D) 20F	E) none of the above</a:t>
            </a:r>
          </a:p>
        </p:txBody>
      </p:sp>
      <p:sp>
        <p:nvSpPr>
          <p:cNvPr id="682092" name="Text Box 108"/>
          <p:cNvSpPr txBox="1">
            <a:spLocks noChangeArrowheads="1"/>
          </p:cNvSpPr>
          <p:nvPr/>
        </p:nvSpPr>
        <p:spPr bwMode="auto">
          <a:xfrm>
            <a:off x="990600" y="26670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y are connected end-to-end, so they are in series</a:t>
            </a:r>
          </a:p>
        </p:txBody>
      </p:sp>
      <p:graphicFrame>
        <p:nvGraphicFramePr>
          <p:cNvPr id="682093" name="Object 109"/>
          <p:cNvGraphicFramePr>
            <a:graphicFrameLocks noChangeAspect="1"/>
          </p:cNvGraphicFramePr>
          <p:nvPr/>
        </p:nvGraphicFramePr>
        <p:xfrm>
          <a:off x="457200" y="3124200"/>
          <a:ext cx="27701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277018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094" name="Object 110"/>
          <p:cNvGraphicFramePr>
            <a:graphicFrameLocks noChangeAspect="1"/>
          </p:cNvGraphicFramePr>
          <p:nvPr/>
        </p:nvGraphicFramePr>
        <p:xfrm>
          <a:off x="3200400" y="3182938"/>
          <a:ext cx="23653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82938"/>
                        <a:ext cx="236537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095" name="Object 111"/>
          <p:cNvGraphicFramePr>
            <a:graphicFrameLocks noChangeAspect="1"/>
          </p:cNvGraphicFramePr>
          <p:nvPr/>
        </p:nvGraphicFramePr>
        <p:xfrm>
          <a:off x="5562600" y="3182938"/>
          <a:ext cx="16494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82938"/>
                        <a:ext cx="164941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096" name="AutoShape 112"/>
          <p:cNvSpPr>
            <a:spLocks noChangeArrowheads="1"/>
          </p:cNvSpPr>
          <p:nvPr/>
        </p:nvSpPr>
        <p:spPr bwMode="auto">
          <a:xfrm>
            <a:off x="2362200" y="1828800"/>
            <a:ext cx="14478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2097" name="Freeform 113"/>
          <p:cNvSpPr>
            <a:spLocks/>
          </p:cNvSpPr>
          <p:nvPr/>
        </p:nvSpPr>
        <p:spPr bwMode="auto">
          <a:xfrm>
            <a:off x="304800" y="1219200"/>
            <a:ext cx="533400" cy="533400"/>
          </a:xfrm>
          <a:custGeom>
            <a:avLst/>
            <a:gdLst>
              <a:gd name="T0" fmla="*/ 240 w 240"/>
              <a:gd name="T1" fmla="*/ 336 h 336"/>
              <a:gd name="T2" fmla="*/ 0 w 240"/>
              <a:gd name="T3" fmla="*/ 336 h 336"/>
              <a:gd name="T4" fmla="*/ 0 w 240"/>
              <a:gd name="T5" fmla="*/ 0 h 336"/>
              <a:gd name="T6" fmla="*/ 240 w 240"/>
              <a:gd name="T7" fmla="*/ 0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336">
                <a:moveTo>
                  <a:pt x="240" y="336"/>
                </a:moveTo>
                <a:lnTo>
                  <a:pt x="0" y="336"/>
                </a:lnTo>
                <a:lnTo>
                  <a:pt x="0" y="0"/>
                </a:lnTo>
                <a:lnTo>
                  <a:pt x="240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2098" name="Text Box 114"/>
          <p:cNvSpPr txBox="1">
            <a:spLocks noChangeArrowheads="1"/>
          </p:cNvSpPr>
          <p:nvPr/>
        </p:nvSpPr>
        <p:spPr bwMode="auto">
          <a:xfrm>
            <a:off x="762000" y="4191000"/>
            <a:ext cx="708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Now add a wire across the middle. The two ends of the middle capacitor are at the same potential; therefore, there is no charge on this capacito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You might as well ignore it</a:t>
            </a:r>
          </a:p>
        </p:txBody>
      </p:sp>
      <p:graphicFrame>
        <p:nvGraphicFramePr>
          <p:cNvPr id="682099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40101"/>
              </p:ext>
            </p:extLst>
          </p:nvPr>
        </p:nvGraphicFramePr>
        <p:xfrm>
          <a:off x="762000" y="5745420"/>
          <a:ext cx="19907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12520" imgH="431640" progId="Equation.DSMT4">
                  <p:embed/>
                </p:oleObj>
              </mc:Choice>
              <mc:Fallback>
                <p:oleObj name="Equation" r:id="rId9" imgW="812520" imgH="43164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45420"/>
                        <a:ext cx="19907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2100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939555"/>
              </p:ext>
            </p:extLst>
          </p:nvPr>
        </p:nvGraphicFramePr>
        <p:xfrm>
          <a:off x="2819400" y="5735260"/>
          <a:ext cx="23955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35260"/>
                        <a:ext cx="239553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2101" name="AutoShape 117"/>
          <p:cNvSpPr>
            <a:spLocks noChangeArrowheads="1"/>
          </p:cNvSpPr>
          <p:nvPr/>
        </p:nvSpPr>
        <p:spPr bwMode="auto">
          <a:xfrm>
            <a:off x="5943600" y="1447800"/>
            <a:ext cx="14478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2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2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2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2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8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2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82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6820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8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8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8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8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682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8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8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2091" grpId="0" animBg="1"/>
      <p:bldP spid="682092" grpId="0" build="p"/>
      <p:bldP spid="682096" grpId="0" animBg="1"/>
      <p:bldP spid="682096" grpId="1" animBg="1"/>
      <p:bldP spid="682097" grpId="0" animBg="1"/>
      <p:bldP spid="682098" grpId="0" uiExpand="1" build="p"/>
      <p:bldP spid="68210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mplicated Capacitor Circuits</a:t>
            </a:r>
          </a:p>
        </p:txBody>
      </p:sp>
      <p:grpSp>
        <p:nvGrpSpPr>
          <p:cNvPr id="643081" name="Group 9"/>
          <p:cNvGrpSpPr>
            <a:grpSpLocks/>
          </p:cNvGrpSpPr>
          <p:nvPr/>
        </p:nvGrpSpPr>
        <p:grpSpPr bwMode="auto">
          <a:xfrm rot="10800000">
            <a:off x="1447800" y="3352800"/>
            <a:ext cx="228600" cy="457200"/>
            <a:chOff x="4896" y="3360"/>
            <a:chExt cx="144" cy="288"/>
          </a:xfrm>
        </p:grpSpPr>
        <p:sp>
          <p:nvSpPr>
            <p:cNvPr id="643082" name="Line 10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83" name="Line 11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84" name="Line 12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85" name="Line 13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086" name="Line 14"/>
          <p:cNvSpPr>
            <a:spLocks noChangeShapeType="1"/>
          </p:cNvSpPr>
          <p:nvPr/>
        </p:nvSpPr>
        <p:spPr bwMode="auto">
          <a:xfrm>
            <a:off x="1066800" y="2895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3087" name="Group 15"/>
          <p:cNvGrpSpPr>
            <a:grpSpLocks/>
          </p:cNvGrpSpPr>
          <p:nvPr/>
        </p:nvGrpSpPr>
        <p:grpSpPr bwMode="auto">
          <a:xfrm rot="5400000">
            <a:off x="1943100" y="3009900"/>
            <a:ext cx="228600" cy="457200"/>
            <a:chOff x="4896" y="3360"/>
            <a:chExt cx="144" cy="288"/>
          </a:xfrm>
        </p:grpSpPr>
        <p:sp>
          <p:nvSpPr>
            <p:cNvPr id="643088" name="Line 16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89" name="Line 17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90" name="Line 18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091" name="Line 19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092" name="Line 20"/>
          <p:cNvSpPr>
            <a:spLocks noChangeShapeType="1"/>
          </p:cNvSpPr>
          <p:nvPr/>
        </p:nvSpPr>
        <p:spPr bwMode="auto">
          <a:xfrm flipH="1">
            <a:off x="914400" y="2895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096" name="Text Box 24"/>
          <p:cNvSpPr txBox="1">
            <a:spLocks noChangeArrowheads="1"/>
          </p:cNvSpPr>
          <p:nvPr/>
        </p:nvSpPr>
        <p:spPr bwMode="auto">
          <a:xfrm>
            <a:off x="4572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43157" name="Text Box 85"/>
          <p:cNvSpPr txBox="1">
            <a:spLocks noChangeArrowheads="1"/>
          </p:cNvSpPr>
          <p:nvPr/>
        </p:nvSpPr>
        <p:spPr bwMode="auto">
          <a:xfrm>
            <a:off x="152400" y="1447800"/>
            <a:ext cx="83820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The capacitance of the capacitors in pF below is marked.</a:t>
            </a:r>
          </a:p>
          <a:p>
            <a:r>
              <a:rPr lang="en-US" sz="2400"/>
              <a:t>What is the effective capacitance of all the capacitors shown?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643158" name="Text Box 86"/>
          <p:cNvSpPr txBox="1">
            <a:spLocks noChangeArrowheads="1"/>
          </p:cNvSpPr>
          <p:nvPr/>
        </p:nvSpPr>
        <p:spPr bwMode="auto">
          <a:xfrm>
            <a:off x="0" y="609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tx1"/>
                </a:solidFill>
              </a:rPr>
              <a:t>For complex combinations of capacitors, you can replace small structures by equivalent capacitors, eventually simplifying everything</a:t>
            </a:r>
          </a:p>
        </p:txBody>
      </p:sp>
      <p:grpSp>
        <p:nvGrpSpPr>
          <p:cNvPr id="643159" name="Group 87"/>
          <p:cNvGrpSpPr>
            <a:grpSpLocks/>
          </p:cNvGrpSpPr>
          <p:nvPr/>
        </p:nvGrpSpPr>
        <p:grpSpPr bwMode="auto">
          <a:xfrm flipH="1">
            <a:off x="1447800" y="2667000"/>
            <a:ext cx="228600" cy="457200"/>
            <a:chOff x="4896" y="3360"/>
            <a:chExt cx="144" cy="288"/>
          </a:xfrm>
        </p:grpSpPr>
        <p:sp>
          <p:nvSpPr>
            <p:cNvPr id="643160" name="Line 88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1" name="Line 89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2" name="Line 90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3" name="Line 91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3164" name="Group 92"/>
          <p:cNvGrpSpPr>
            <a:grpSpLocks/>
          </p:cNvGrpSpPr>
          <p:nvPr/>
        </p:nvGrpSpPr>
        <p:grpSpPr bwMode="auto">
          <a:xfrm rot="10800000">
            <a:off x="2438400" y="2667000"/>
            <a:ext cx="228600" cy="457200"/>
            <a:chOff x="4896" y="3360"/>
            <a:chExt cx="144" cy="288"/>
          </a:xfrm>
        </p:grpSpPr>
        <p:sp>
          <p:nvSpPr>
            <p:cNvPr id="643165" name="Line 93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6" name="Line 94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7" name="Line 95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68" name="Line 96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3169" name="Group 97"/>
          <p:cNvGrpSpPr>
            <a:grpSpLocks/>
          </p:cNvGrpSpPr>
          <p:nvPr/>
        </p:nvGrpSpPr>
        <p:grpSpPr bwMode="auto">
          <a:xfrm rot="10800000">
            <a:off x="685800" y="2667000"/>
            <a:ext cx="228600" cy="457200"/>
            <a:chOff x="4896" y="3360"/>
            <a:chExt cx="144" cy="288"/>
          </a:xfrm>
        </p:grpSpPr>
        <p:sp>
          <p:nvSpPr>
            <p:cNvPr id="643170" name="Line 98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71" name="Line 99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72" name="Line 100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73" name="Line 101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174" name="Line 102"/>
          <p:cNvSpPr>
            <a:spLocks noChangeShapeType="1"/>
          </p:cNvSpPr>
          <p:nvPr/>
        </p:nvSpPr>
        <p:spPr bwMode="auto">
          <a:xfrm flipH="1">
            <a:off x="1676400" y="28956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5" name="Line 103"/>
          <p:cNvSpPr>
            <a:spLocks noChangeShapeType="1"/>
          </p:cNvSpPr>
          <p:nvPr/>
        </p:nvSpPr>
        <p:spPr bwMode="auto">
          <a:xfrm flipH="1">
            <a:off x="2057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6" name="Line 104"/>
          <p:cNvSpPr>
            <a:spLocks noChangeShapeType="1"/>
          </p:cNvSpPr>
          <p:nvPr/>
        </p:nvSpPr>
        <p:spPr bwMode="auto">
          <a:xfrm>
            <a:off x="2667000" y="2895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7" name="Line 105"/>
          <p:cNvSpPr>
            <a:spLocks noChangeShapeType="1"/>
          </p:cNvSpPr>
          <p:nvPr/>
        </p:nvSpPr>
        <p:spPr bwMode="auto">
          <a:xfrm>
            <a:off x="3200400" y="28956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8" name="Line 106"/>
          <p:cNvSpPr>
            <a:spLocks noChangeShapeType="1"/>
          </p:cNvSpPr>
          <p:nvPr/>
        </p:nvSpPr>
        <p:spPr bwMode="auto">
          <a:xfrm>
            <a:off x="1676400" y="35814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79" name="Line 107"/>
          <p:cNvSpPr>
            <a:spLocks noChangeShapeType="1"/>
          </p:cNvSpPr>
          <p:nvPr/>
        </p:nvSpPr>
        <p:spPr bwMode="auto">
          <a:xfrm flipH="1" flipV="1">
            <a:off x="2057400" y="3352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80" name="Line 108"/>
          <p:cNvSpPr>
            <a:spLocks noChangeShapeType="1"/>
          </p:cNvSpPr>
          <p:nvPr/>
        </p:nvSpPr>
        <p:spPr bwMode="auto">
          <a:xfrm flipH="1">
            <a:off x="838200" y="3581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3187" name="Group 115"/>
          <p:cNvGrpSpPr>
            <a:grpSpLocks/>
          </p:cNvGrpSpPr>
          <p:nvPr/>
        </p:nvGrpSpPr>
        <p:grpSpPr bwMode="auto">
          <a:xfrm rot="5400000">
            <a:off x="495300" y="3467100"/>
            <a:ext cx="457200" cy="228600"/>
            <a:chOff x="2736" y="1632"/>
            <a:chExt cx="288" cy="144"/>
          </a:xfrm>
        </p:grpSpPr>
        <p:sp>
          <p:nvSpPr>
            <p:cNvPr id="643188" name="Line 116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89" name="Line 117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90" name="Line 118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191" name="Line 119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193" name="Text Box 121"/>
          <p:cNvSpPr txBox="1">
            <a:spLocks noChangeArrowheads="1"/>
          </p:cNvSpPr>
          <p:nvPr/>
        </p:nvSpPr>
        <p:spPr bwMode="auto">
          <a:xfrm>
            <a:off x="381000" y="3886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0 V</a:t>
            </a:r>
          </a:p>
        </p:txBody>
      </p:sp>
      <p:sp>
        <p:nvSpPr>
          <p:cNvPr id="643197" name="Freeform 125"/>
          <p:cNvSpPr>
            <a:spLocks/>
          </p:cNvSpPr>
          <p:nvPr/>
        </p:nvSpPr>
        <p:spPr bwMode="auto">
          <a:xfrm>
            <a:off x="381000" y="2438400"/>
            <a:ext cx="2819400" cy="457200"/>
          </a:xfrm>
          <a:custGeom>
            <a:avLst/>
            <a:gdLst>
              <a:gd name="T0" fmla="*/ 192 w 1776"/>
              <a:gd name="T1" fmla="*/ 288 h 288"/>
              <a:gd name="T2" fmla="*/ 0 w 1776"/>
              <a:gd name="T3" fmla="*/ 288 h 288"/>
              <a:gd name="T4" fmla="*/ 0 w 1776"/>
              <a:gd name="T5" fmla="*/ 0 h 288"/>
              <a:gd name="T6" fmla="*/ 1776 w 1776"/>
              <a:gd name="T7" fmla="*/ 0 h 288"/>
              <a:gd name="T8" fmla="*/ 1776 w 177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76" h="288">
                <a:moveTo>
                  <a:pt x="192" y="288"/>
                </a:moveTo>
                <a:lnTo>
                  <a:pt x="0" y="288"/>
                </a:lnTo>
                <a:lnTo>
                  <a:pt x="0" y="0"/>
                </a:lnTo>
                <a:lnTo>
                  <a:pt x="1776" y="0"/>
                </a:lnTo>
                <a:lnTo>
                  <a:pt x="1776" y="28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199" name="Freeform 127"/>
          <p:cNvSpPr>
            <a:spLocks/>
          </p:cNvSpPr>
          <p:nvPr/>
        </p:nvSpPr>
        <p:spPr bwMode="auto">
          <a:xfrm>
            <a:off x="381000" y="2895600"/>
            <a:ext cx="228600" cy="685800"/>
          </a:xfrm>
          <a:custGeom>
            <a:avLst/>
            <a:gdLst>
              <a:gd name="T0" fmla="*/ 0 w 144"/>
              <a:gd name="T1" fmla="*/ 0 h 432"/>
              <a:gd name="T2" fmla="*/ 0 w 144"/>
              <a:gd name="T3" fmla="*/ 432 h 432"/>
              <a:gd name="T4" fmla="*/ 144 w 144"/>
              <a:gd name="T5" fmla="*/ 432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432">
                <a:moveTo>
                  <a:pt x="0" y="0"/>
                </a:moveTo>
                <a:lnTo>
                  <a:pt x="0" y="432"/>
                </a:lnTo>
                <a:lnTo>
                  <a:pt x="144" y="432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3200" name="Text Box 128"/>
          <p:cNvSpPr txBox="1">
            <a:spLocks noChangeArrowheads="1"/>
          </p:cNvSpPr>
          <p:nvPr/>
        </p:nvSpPr>
        <p:spPr bwMode="auto">
          <a:xfrm>
            <a:off x="12192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43201" name="Text Box 129"/>
          <p:cNvSpPr txBox="1">
            <a:spLocks noChangeArrowheads="1"/>
          </p:cNvSpPr>
          <p:nvPr/>
        </p:nvSpPr>
        <p:spPr bwMode="auto">
          <a:xfrm>
            <a:off x="1219200" y="3200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43202" name="Text Box 130"/>
          <p:cNvSpPr txBox="1">
            <a:spLocks noChangeArrowheads="1"/>
          </p:cNvSpPr>
          <p:nvPr/>
        </p:nvSpPr>
        <p:spPr bwMode="auto">
          <a:xfrm>
            <a:off x="2209800" y="3048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643203" name="Text Box 131"/>
          <p:cNvSpPr txBox="1">
            <a:spLocks noChangeArrowheads="1"/>
          </p:cNvSpPr>
          <p:nvPr/>
        </p:nvSpPr>
        <p:spPr bwMode="auto">
          <a:xfrm>
            <a:off x="2514600" y="2971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643204" name="Rectangle 132"/>
          <p:cNvSpPr>
            <a:spLocks noChangeArrowheads="1"/>
          </p:cNvSpPr>
          <p:nvPr/>
        </p:nvSpPr>
        <p:spPr bwMode="auto">
          <a:xfrm>
            <a:off x="1752600" y="2590800"/>
            <a:ext cx="1600200" cy="1143000"/>
          </a:xfrm>
          <a:prstGeom prst="rect">
            <a:avLst/>
          </a:prstGeom>
          <a:noFill/>
          <a:ln w="28575">
            <a:solidFill>
              <a:srgbClr val="008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3205" name="Text Box 133"/>
          <p:cNvSpPr txBox="1">
            <a:spLocks noChangeArrowheads="1"/>
          </p:cNvSpPr>
          <p:nvPr/>
        </p:nvSpPr>
        <p:spPr bwMode="auto">
          <a:xfrm>
            <a:off x="3505200" y="2362200"/>
            <a:ext cx="563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Capacitors 1 and 5 are connected at both ends- therefore they are parallel</a:t>
            </a:r>
          </a:p>
        </p:txBody>
      </p:sp>
      <p:graphicFrame>
        <p:nvGraphicFramePr>
          <p:cNvPr id="643206" name="Object 134"/>
          <p:cNvGraphicFramePr>
            <a:graphicFrameLocks noChangeAspect="1"/>
          </p:cNvGraphicFramePr>
          <p:nvPr/>
        </p:nvGraphicFramePr>
        <p:xfrm>
          <a:off x="4038600" y="3263900"/>
          <a:ext cx="19288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177480" progId="Equation.DSMT4">
                  <p:embed/>
                </p:oleObj>
              </mc:Choice>
              <mc:Fallback>
                <p:oleObj name="Equation" r:id="rId3" imgW="7873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63900"/>
                        <a:ext cx="1928813" cy="387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3232" name="Group 160"/>
          <p:cNvGrpSpPr>
            <a:grpSpLocks/>
          </p:cNvGrpSpPr>
          <p:nvPr/>
        </p:nvGrpSpPr>
        <p:grpSpPr bwMode="auto">
          <a:xfrm>
            <a:off x="1676400" y="2667000"/>
            <a:ext cx="1600200" cy="990600"/>
            <a:chOff x="1056" y="1968"/>
            <a:chExt cx="1008" cy="624"/>
          </a:xfrm>
        </p:grpSpPr>
        <p:sp>
          <p:nvSpPr>
            <p:cNvPr id="643217" name="Rectangle 145"/>
            <p:cNvSpPr>
              <a:spLocks noChangeArrowheads="1"/>
            </p:cNvSpPr>
            <p:nvPr/>
          </p:nvSpPr>
          <p:spPr bwMode="auto">
            <a:xfrm>
              <a:off x="1152" y="2016"/>
              <a:ext cx="912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43207" name="Group 135"/>
            <p:cNvGrpSpPr>
              <a:grpSpLocks/>
            </p:cNvGrpSpPr>
            <p:nvPr/>
          </p:nvGrpSpPr>
          <p:grpSpPr bwMode="auto">
            <a:xfrm rot="10800000">
              <a:off x="1536" y="1968"/>
              <a:ext cx="144" cy="288"/>
              <a:chOff x="4896" y="3360"/>
              <a:chExt cx="144" cy="288"/>
            </a:xfrm>
          </p:grpSpPr>
          <p:sp>
            <p:nvSpPr>
              <p:cNvPr id="643208" name="Line 136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09" name="Line 137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10" name="Line 138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11" name="Line 139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3212" name="Line 140"/>
            <p:cNvSpPr>
              <a:spLocks noChangeShapeType="1"/>
            </p:cNvSpPr>
            <p:nvPr/>
          </p:nvSpPr>
          <p:spPr bwMode="auto">
            <a:xfrm flipH="1">
              <a:off x="1056" y="211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213" name="Line 141"/>
            <p:cNvSpPr>
              <a:spLocks noChangeShapeType="1"/>
            </p:cNvSpPr>
            <p:nvPr/>
          </p:nvSpPr>
          <p:spPr bwMode="auto">
            <a:xfrm>
              <a:off x="1680" y="211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214" name="Line 142"/>
            <p:cNvSpPr>
              <a:spLocks noChangeShapeType="1"/>
            </p:cNvSpPr>
            <p:nvPr/>
          </p:nvSpPr>
          <p:spPr bwMode="auto">
            <a:xfrm>
              <a:off x="2016" y="196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215" name="Line 143"/>
            <p:cNvSpPr>
              <a:spLocks noChangeShapeType="1"/>
            </p:cNvSpPr>
            <p:nvPr/>
          </p:nvSpPr>
          <p:spPr bwMode="auto">
            <a:xfrm>
              <a:off x="1056" y="2544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3216" name="Text Box 144"/>
            <p:cNvSpPr txBox="1">
              <a:spLocks noChangeArrowheads="1"/>
            </p:cNvSpPr>
            <p:nvPr/>
          </p:nvSpPr>
          <p:spPr bwMode="auto">
            <a:xfrm>
              <a:off x="1392" y="20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</a:t>
              </a:r>
            </a:p>
          </p:txBody>
        </p:sp>
      </p:grpSp>
      <p:sp>
        <p:nvSpPr>
          <p:cNvPr id="643220" name="Text Box 148"/>
          <p:cNvSpPr txBox="1">
            <a:spLocks noChangeArrowheads="1"/>
          </p:cNvSpPr>
          <p:nvPr/>
        </p:nvSpPr>
        <p:spPr bwMode="auto">
          <a:xfrm>
            <a:off x="3505200" y="3721100"/>
            <a:ext cx="563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Capacitors 3 and 6 are connected at just one end – therefore they are series</a:t>
            </a:r>
          </a:p>
        </p:txBody>
      </p:sp>
      <p:sp>
        <p:nvSpPr>
          <p:cNvPr id="643221" name="Rectangle 149"/>
          <p:cNvSpPr>
            <a:spLocks noChangeArrowheads="1"/>
          </p:cNvSpPr>
          <p:nvPr/>
        </p:nvSpPr>
        <p:spPr bwMode="auto">
          <a:xfrm>
            <a:off x="1219200" y="2514600"/>
            <a:ext cx="1752600" cy="762000"/>
          </a:xfrm>
          <a:prstGeom prst="rect">
            <a:avLst/>
          </a:prstGeom>
          <a:noFill/>
          <a:ln w="28575">
            <a:solidFill>
              <a:srgbClr val="9900CC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3222" name="Object 150"/>
          <p:cNvGraphicFramePr>
            <a:graphicFrameLocks noChangeAspect="1"/>
          </p:cNvGraphicFramePr>
          <p:nvPr/>
        </p:nvGraphicFramePr>
        <p:xfrm>
          <a:off x="3581400" y="4483100"/>
          <a:ext cx="16176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83100"/>
                        <a:ext cx="16176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223" name="Object 151"/>
          <p:cNvGraphicFramePr>
            <a:graphicFrameLocks noChangeAspect="1"/>
          </p:cNvGraphicFramePr>
          <p:nvPr/>
        </p:nvGraphicFramePr>
        <p:xfrm>
          <a:off x="5181600" y="4483100"/>
          <a:ext cx="6524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83100"/>
                        <a:ext cx="6524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224" name="Object 152"/>
          <p:cNvGraphicFramePr>
            <a:graphicFrameLocks noChangeAspect="1"/>
          </p:cNvGraphicFramePr>
          <p:nvPr/>
        </p:nvGraphicFramePr>
        <p:xfrm>
          <a:off x="6248400" y="4635500"/>
          <a:ext cx="933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35500"/>
                        <a:ext cx="933450" cy="387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3235" name="Group 163"/>
          <p:cNvGrpSpPr>
            <a:grpSpLocks/>
          </p:cNvGrpSpPr>
          <p:nvPr/>
        </p:nvGrpSpPr>
        <p:grpSpPr bwMode="auto">
          <a:xfrm>
            <a:off x="1295400" y="2590800"/>
            <a:ext cx="1600200" cy="685800"/>
            <a:chOff x="816" y="1920"/>
            <a:chExt cx="1008" cy="432"/>
          </a:xfrm>
        </p:grpSpPr>
        <p:sp>
          <p:nvSpPr>
            <p:cNvPr id="643231" name="Rectangle 159"/>
            <p:cNvSpPr>
              <a:spLocks noChangeArrowheads="1"/>
            </p:cNvSpPr>
            <p:nvPr/>
          </p:nvSpPr>
          <p:spPr bwMode="auto">
            <a:xfrm>
              <a:off x="816" y="1920"/>
              <a:ext cx="1008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3225" name="Line 153"/>
            <p:cNvSpPr>
              <a:spLocks noChangeShapeType="1"/>
            </p:cNvSpPr>
            <p:nvPr/>
          </p:nvSpPr>
          <p:spPr bwMode="auto">
            <a:xfrm flipH="1">
              <a:off x="816" y="211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43226" name="Group 154"/>
            <p:cNvGrpSpPr>
              <a:grpSpLocks/>
            </p:cNvGrpSpPr>
            <p:nvPr/>
          </p:nvGrpSpPr>
          <p:grpSpPr bwMode="auto">
            <a:xfrm flipH="1">
              <a:off x="1152" y="1968"/>
              <a:ext cx="144" cy="288"/>
              <a:chOff x="4896" y="3360"/>
              <a:chExt cx="144" cy="288"/>
            </a:xfrm>
          </p:grpSpPr>
          <p:sp>
            <p:nvSpPr>
              <p:cNvPr id="643227" name="Line 155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28" name="Line 156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29" name="Line 157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30" name="Line 158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3233" name="Text Box 161"/>
            <p:cNvSpPr txBox="1">
              <a:spLocks noChangeArrowheads="1"/>
            </p:cNvSpPr>
            <p:nvPr/>
          </p:nvSpPr>
          <p:spPr bwMode="auto">
            <a:xfrm>
              <a:off x="1008" y="20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643234" name="Line 162"/>
            <p:cNvSpPr>
              <a:spLocks noChangeShapeType="1"/>
            </p:cNvSpPr>
            <p:nvPr/>
          </p:nvSpPr>
          <p:spPr bwMode="auto">
            <a:xfrm flipH="1">
              <a:off x="1296" y="2112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3236" name="Text Box 164"/>
          <p:cNvSpPr txBox="1">
            <a:spLocks noChangeArrowheads="1"/>
          </p:cNvSpPr>
          <p:nvPr/>
        </p:nvSpPr>
        <p:spPr bwMode="auto">
          <a:xfrm>
            <a:off x="0" y="52451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ll three capacitors are now connected at both ends – they are all in parallel</a:t>
            </a:r>
          </a:p>
        </p:txBody>
      </p:sp>
      <p:graphicFrame>
        <p:nvGraphicFramePr>
          <p:cNvPr id="643237" name="Object 165"/>
          <p:cNvGraphicFramePr>
            <a:graphicFrameLocks noChangeAspect="1"/>
          </p:cNvGraphicFramePr>
          <p:nvPr/>
        </p:nvGraphicFramePr>
        <p:xfrm>
          <a:off x="2371725" y="5708650"/>
          <a:ext cx="2519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177480" progId="Equation.DSMT4">
                  <p:embed/>
                </p:oleObj>
              </mc:Choice>
              <mc:Fallback>
                <p:oleObj name="Equation" r:id="rId11" imgW="1028520" imgH="17748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708650"/>
                        <a:ext cx="2519363" cy="3873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3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3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3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3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4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4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43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4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4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643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4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4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4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157" grpId="0" animBg="1"/>
      <p:bldP spid="643158" grpId="0" build="p"/>
      <p:bldP spid="643204" grpId="0" animBg="1"/>
      <p:bldP spid="643204" grpId="1" animBg="1"/>
      <p:bldP spid="643205" grpId="0" build="p"/>
      <p:bldP spid="643221" grpId="0" animBg="1"/>
      <p:bldP spid="64322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5903"/>
              </p:ext>
            </p:extLst>
          </p:nvPr>
        </p:nvGraphicFramePr>
        <p:xfrm>
          <a:off x="304800" y="692150"/>
          <a:ext cx="7897813" cy="206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705494" imgH="1763284" progId="Word.Document.12">
                  <p:embed/>
                </p:oleObj>
              </mc:Choice>
              <mc:Fallback>
                <p:oleObj name="Document" r:id="rId2" imgW="6705494" imgH="17632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692150"/>
                        <a:ext cx="7897813" cy="206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05000" y="3048000"/>
            <a:ext cx="2971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 (like ex 25.3)</a:t>
            </a:r>
          </a:p>
        </p:txBody>
      </p:sp>
    </p:spTree>
    <p:extLst>
      <p:ext uri="{BB962C8B-B14F-4D97-AF65-F5344CB8AC3E}">
        <p14:creationId xmlns:p14="http://schemas.microsoft.com/office/powerpoint/2010/main" val="14287837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7664450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43000" y="609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mup09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B8E101F-C7CE-618F-359A-8053089AB7D4}"/>
                  </a:ext>
                </a:extLst>
              </p14:cNvPr>
              <p14:cNvContentPartPr/>
              <p14:nvPr/>
            </p14:nvContentPartPr>
            <p14:xfrm>
              <a:off x="1968120" y="2707920"/>
              <a:ext cx="2299320" cy="1811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B8E101F-C7CE-618F-359A-8053089AB7D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58760" y="2698560"/>
                <a:ext cx="2318040" cy="183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44110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nergy in a capacitor</a:t>
            </a:r>
          </a:p>
        </p:txBody>
      </p:sp>
      <p:sp>
        <p:nvSpPr>
          <p:cNvPr id="644113" name="Text Box 17"/>
          <p:cNvSpPr txBox="1">
            <a:spLocks noChangeArrowheads="1"/>
          </p:cNvSpPr>
          <p:nvPr/>
        </p:nvSpPr>
        <p:spPr bwMode="auto">
          <a:xfrm>
            <a:off x="0" y="838200"/>
            <a:ext cx="7543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Suppose you have a capacitor with charge </a:t>
            </a:r>
            <a:r>
              <a:rPr lang="en-US" sz="2400" i="1">
                <a:solidFill>
                  <a:srgbClr val="008000"/>
                </a:solidFill>
              </a:rPr>
              <a:t>q</a:t>
            </a:r>
            <a:r>
              <a:rPr lang="en-US" sz="2400">
                <a:solidFill>
                  <a:srgbClr val="008000"/>
                </a:solidFill>
              </a:rPr>
              <a:t> already on it, and you try to add a small additional charge </a:t>
            </a:r>
            <a:r>
              <a:rPr lang="en-US" sz="2400" i="1">
                <a:solidFill>
                  <a:srgbClr val="008000"/>
                </a:solidFill>
              </a:rPr>
              <a:t>dq</a:t>
            </a:r>
            <a:r>
              <a:rPr lang="en-US" sz="2400">
                <a:solidFill>
                  <a:srgbClr val="008000"/>
                </a:solidFill>
              </a:rPr>
              <a:t> to it, where </a:t>
            </a:r>
            <a:r>
              <a:rPr lang="en-US" sz="2400" i="1">
                <a:solidFill>
                  <a:srgbClr val="008000"/>
                </a:solidFill>
              </a:rPr>
              <a:t>dq</a:t>
            </a:r>
            <a:r>
              <a:rPr lang="en-US" sz="2400">
                <a:solidFill>
                  <a:srgbClr val="008000"/>
                </a:solidFill>
              </a:rPr>
              <a:t> is small.  How much energy would this take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side with </a:t>
            </a:r>
            <a:r>
              <a:rPr lang="en-US" sz="2400" i="1">
                <a:solidFill>
                  <a:srgbClr val="008000"/>
                </a:solidFill>
              </a:rPr>
              <a:t>+q</a:t>
            </a:r>
            <a:r>
              <a:rPr lang="en-US" sz="2400">
                <a:solidFill>
                  <a:srgbClr val="008000"/>
                </a:solidFill>
              </a:rPr>
              <a:t> has a higher potenti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Moving the charge there takes energ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small change in energy is:</a:t>
            </a:r>
          </a:p>
        </p:txBody>
      </p:sp>
      <p:sp>
        <p:nvSpPr>
          <p:cNvPr id="644181" name="AutoShape 85"/>
          <p:cNvSpPr>
            <a:spLocks noChangeArrowheads="1"/>
          </p:cNvSpPr>
          <p:nvPr/>
        </p:nvSpPr>
        <p:spPr bwMode="auto">
          <a:xfrm rot="5400000">
            <a:off x="6248400" y="25908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82" name="AutoShape 86"/>
          <p:cNvSpPr>
            <a:spLocks noChangeArrowheads="1"/>
          </p:cNvSpPr>
          <p:nvPr/>
        </p:nvSpPr>
        <p:spPr bwMode="auto">
          <a:xfrm rot="5400000">
            <a:off x="6096000" y="25908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4183" name="Object 87"/>
          <p:cNvGraphicFramePr>
            <a:graphicFrameLocks noChangeAspect="1"/>
          </p:cNvGraphicFramePr>
          <p:nvPr/>
        </p:nvGraphicFramePr>
        <p:xfrm>
          <a:off x="7467600" y="1676400"/>
          <a:ext cx="14620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DSMT4">
                  <p:embed/>
                </p:oleObj>
              </mc:Choice>
              <mc:Fallback>
                <p:oleObj name="Equation" r:id="rId2" imgW="596880" imgH="20304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76400"/>
                        <a:ext cx="14620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184" name="AutoShape 88"/>
          <p:cNvSpPr>
            <a:spLocks noChangeArrowheads="1"/>
          </p:cNvSpPr>
          <p:nvPr/>
        </p:nvSpPr>
        <p:spPr bwMode="auto">
          <a:xfrm flipH="1" flipV="1">
            <a:off x="7391400" y="4191000"/>
            <a:ext cx="914400" cy="762000"/>
          </a:xfrm>
          <a:custGeom>
            <a:avLst/>
            <a:gdLst>
              <a:gd name="G0" fmla="+- 2316049 0 0"/>
              <a:gd name="G1" fmla="+- 8138063 0 0"/>
              <a:gd name="G2" fmla="+- 2316049 0 8138063"/>
              <a:gd name="G3" fmla="+- 10800 0 0"/>
              <a:gd name="G4" fmla="+- 0 0 2316049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090 0 0"/>
              <a:gd name="G9" fmla="+- 0 0 8138063"/>
              <a:gd name="G10" fmla="+- 8090 0 2700"/>
              <a:gd name="G11" fmla="cos G10 2316049"/>
              <a:gd name="G12" fmla="sin G10 2316049"/>
              <a:gd name="G13" fmla="cos 13500 2316049"/>
              <a:gd name="G14" fmla="sin 13500 2316049"/>
              <a:gd name="G15" fmla="+- G11 10800 0"/>
              <a:gd name="G16" fmla="+- G12 10800 0"/>
              <a:gd name="G17" fmla="+- G13 10800 0"/>
              <a:gd name="G18" fmla="+- G14 10800 0"/>
              <a:gd name="G19" fmla="*/ 8090 1 2"/>
              <a:gd name="G20" fmla="+- G19 5400 0"/>
              <a:gd name="G21" fmla="cos G20 2316049"/>
              <a:gd name="G22" fmla="sin G20 2316049"/>
              <a:gd name="G23" fmla="+- G21 10800 0"/>
              <a:gd name="G24" fmla="+- G12 G23 G22"/>
              <a:gd name="G25" fmla="+- G22 G23 G11"/>
              <a:gd name="G26" fmla="cos 10800 2316049"/>
              <a:gd name="G27" fmla="sin 10800 2316049"/>
              <a:gd name="G28" fmla="cos 8090 2316049"/>
              <a:gd name="G29" fmla="sin 8090 2316049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8138063"/>
              <a:gd name="G36" fmla="sin G34 8138063"/>
              <a:gd name="G37" fmla="+/ 8138063 2316049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090 G39"/>
              <a:gd name="G43" fmla="sin 809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8879 w 21600"/>
              <a:gd name="T5" fmla="*/ 172 h 21600"/>
              <a:gd name="T6" fmla="*/ 5494 w 21600"/>
              <a:gd name="T7" fmla="*/ 18613 h 21600"/>
              <a:gd name="T8" fmla="*/ 9361 w 21600"/>
              <a:gd name="T9" fmla="*/ 2838 h 21600"/>
              <a:gd name="T10" fmla="*/ 21812 w 21600"/>
              <a:gd name="T11" fmla="*/ 18608 h 21600"/>
              <a:gd name="T12" fmla="*/ 16158 w 21600"/>
              <a:gd name="T13" fmla="*/ 19571 h 21600"/>
              <a:gd name="T14" fmla="*/ 15196 w 21600"/>
              <a:gd name="T15" fmla="*/ 13917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7399" y="15479"/>
                </a:moveTo>
                <a:cubicBezTo>
                  <a:pt x="18369" y="14111"/>
                  <a:pt x="18890" y="12476"/>
                  <a:pt x="18890" y="10800"/>
                </a:cubicBezTo>
                <a:cubicBezTo>
                  <a:pt x="18890" y="6332"/>
                  <a:pt x="15267" y="2710"/>
                  <a:pt x="10800" y="2710"/>
                </a:cubicBezTo>
                <a:cubicBezTo>
                  <a:pt x="6332" y="2710"/>
                  <a:pt x="2710" y="6332"/>
                  <a:pt x="2710" y="10800"/>
                </a:cubicBezTo>
                <a:cubicBezTo>
                  <a:pt x="2709" y="13480"/>
                  <a:pt x="4037" y="15987"/>
                  <a:pt x="6255" y="17492"/>
                </a:cubicBezTo>
                <a:lnTo>
                  <a:pt x="4733" y="19734"/>
                </a:lnTo>
                <a:cubicBezTo>
                  <a:pt x="1772" y="17724"/>
                  <a:pt x="0" y="14378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3038"/>
                  <a:pt x="20904" y="15221"/>
                  <a:pt x="19609" y="17047"/>
                </a:cubicBezTo>
                <a:lnTo>
                  <a:pt x="21812" y="18608"/>
                </a:lnTo>
                <a:lnTo>
                  <a:pt x="16158" y="19571"/>
                </a:lnTo>
                <a:lnTo>
                  <a:pt x="15196" y="13917"/>
                </a:lnTo>
                <a:lnTo>
                  <a:pt x="17399" y="154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4185" name="Text Box 89"/>
          <p:cNvSpPr txBox="1">
            <a:spLocks noChangeArrowheads="1"/>
          </p:cNvSpPr>
          <p:nvPr/>
        </p:nvSpPr>
        <p:spPr bwMode="auto">
          <a:xfrm>
            <a:off x="6858000" y="3048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+q</a:t>
            </a:r>
            <a:r>
              <a:rPr lang="en-US" sz="24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644186" name="Text Box 90"/>
          <p:cNvSpPr txBox="1">
            <a:spLocks noChangeArrowheads="1"/>
          </p:cNvSpPr>
          <p:nvPr/>
        </p:nvSpPr>
        <p:spPr bwMode="auto">
          <a:xfrm>
            <a:off x="7924800" y="2743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–q</a:t>
            </a:r>
            <a:r>
              <a:rPr lang="en-US" sz="24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644187" name="Text Box 91"/>
          <p:cNvSpPr txBox="1">
            <a:spLocks noChangeArrowheads="1"/>
          </p:cNvSpPr>
          <p:nvPr/>
        </p:nvSpPr>
        <p:spPr bwMode="auto">
          <a:xfrm>
            <a:off x="7543800" y="4267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dq</a:t>
            </a:r>
            <a:r>
              <a:rPr lang="en-US" sz="2400" b="1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644188" name="Object 92"/>
          <p:cNvGraphicFramePr>
            <a:graphicFrameLocks noChangeAspect="1"/>
          </p:cNvGraphicFramePr>
          <p:nvPr/>
        </p:nvGraphicFramePr>
        <p:xfrm>
          <a:off x="374650" y="3449638"/>
          <a:ext cx="2238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53800" progId="Equation.DSMT4">
                  <p:embed/>
                </p:oleObj>
              </mc:Choice>
              <mc:Fallback>
                <p:oleObj name="Equation" r:id="rId4" imgW="914400" imgH="2538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449638"/>
                        <a:ext cx="22383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89" name="Object 93"/>
          <p:cNvGraphicFramePr>
            <a:graphicFrameLocks noChangeAspect="1"/>
          </p:cNvGraphicFramePr>
          <p:nvPr/>
        </p:nvGraphicFramePr>
        <p:xfrm>
          <a:off x="2514600" y="3200400"/>
          <a:ext cx="13684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13684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4190" name="Text Box 94"/>
          <p:cNvSpPr txBox="1">
            <a:spLocks noChangeArrowheads="1"/>
          </p:cNvSpPr>
          <p:nvPr/>
        </p:nvSpPr>
        <p:spPr bwMode="auto">
          <a:xfrm>
            <a:off x="0" y="3962400"/>
            <a:ext cx="7924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Now, imagine we start with zero charge and build it up gradually to 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>
                <a:solidFill>
                  <a:schemeClr val="accent2"/>
                </a:solidFill>
              </a:rPr>
              <a:t> = 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endParaRPr lang="en-US" sz="2400">
              <a:solidFill>
                <a:schemeClr val="accent2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makes sense to say an uncharged capacitor has </a:t>
            </a:r>
            <a:r>
              <a:rPr lang="en-US" sz="2400" i="1">
                <a:solidFill>
                  <a:schemeClr val="accent2"/>
                </a:solidFill>
              </a:rPr>
              <a:t>U</a:t>
            </a:r>
            <a:r>
              <a:rPr lang="en-US" sz="2400">
                <a:solidFill>
                  <a:schemeClr val="accent2"/>
                </a:solidFill>
              </a:rPr>
              <a:t> = 0</a:t>
            </a:r>
          </a:p>
        </p:txBody>
      </p:sp>
      <p:graphicFrame>
        <p:nvGraphicFramePr>
          <p:cNvPr id="644191" name="Object 95"/>
          <p:cNvGraphicFramePr>
            <a:graphicFrameLocks noChangeAspect="1"/>
          </p:cNvGraphicFramePr>
          <p:nvPr/>
        </p:nvGraphicFramePr>
        <p:xfrm>
          <a:off x="76200" y="5300663"/>
          <a:ext cx="22082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55320" progId="Equation.DSMT4">
                  <p:embed/>
                </p:oleObj>
              </mc:Choice>
              <mc:Fallback>
                <p:oleObj name="Equation" r:id="rId8" imgW="901440" imgH="35532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00663"/>
                        <a:ext cx="22082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2" name="Object 96"/>
          <p:cNvGraphicFramePr>
            <a:graphicFrameLocks noChangeAspect="1"/>
          </p:cNvGraphicFramePr>
          <p:nvPr/>
        </p:nvGraphicFramePr>
        <p:xfrm>
          <a:off x="2220913" y="5108575"/>
          <a:ext cx="1803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19040" progId="Equation.DSMT4">
                  <p:embed/>
                </p:oleObj>
              </mc:Choice>
              <mc:Fallback>
                <p:oleObj name="Equation" r:id="rId10" imgW="736560" imgH="41904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108575"/>
                        <a:ext cx="1803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3" name="Object 97"/>
          <p:cNvGraphicFramePr>
            <a:graphicFrameLocks noChangeAspect="1"/>
          </p:cNvGraphicFramePr>
          <p:nvPr/>
        </p:nvGraphicFramePr>
        <p:xfrm>
          <a:off x="4038600" y="5029200"/>
          <a:ext cx="11493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507960" progId="Equation.DSMT4">
                  <p:embed/>
                </p:oleObj>
              </mc:Choice>
              <mc:Fallback>
                <p:oleObj name="Equation" r:id="rId12" imgW="469800" imgH="50796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29200"/>
                        <a:ext cx="11493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4" name="Object 98"/>
          <p:cNvGraphicFramePr>
            <a:graphicFrameLocks noChangeAspect="1"/>
          </p:cNvGraphicFramePr>
          <p:nvPr/>
        </p:nvGraphicFramePr>
        <p:xfrm>
          <a:off x="5073650" y="5108575"/>
          <a:ext cx="931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419040" progId="Equation.DSMT4">
                  <p:embed/>
                </p:oleObj>
              </mc:Choice>
              <mc:Fallback>
                <p:oleObj name="Equation" r:id="rId14" imgW="380880" imgH="41904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108575"/>
                        <a:ext cx="9318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5" name="Object 99"/>
          <p:cNvGraphicFramePr>
            <a:graphicFrameLocks noChangeAspect="1"/>
          </p:cNvGraphicFramePr>
          <p:nvPr/>
        </p:nvGraphicFramePr>
        <p:xfrm>
          <a:off x="596900" y="5946775"/>
          <a:ext cx="1274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419040" progId="Equation.DSMT4">
                  <p:embed/>
                </p:oleObj>
              </mc:Choice>
              <mc:Fallback>
                <p:oleObj name="Equation" r:id="rId16" imgW="520560" imgH="41904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946775"/>
                        <a:ext cx="12747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6" name="Object 100"/>
          <p:cNvGraphicFramePr>
            <a:graphicFrameLocks noChangeAspect="1"/>
          </p:cNvGraphicFramePr>
          <p:nvPr/>
        </p:nvGraphicFramePr>
        <p:xfrm>
          <a:off x="2590800" y="6172200"/>
          <a:ext cx="1524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80" imgH="203040" progId="Equation.DSMT4">
                  <p:embed/>
                </p:oleObj>
              </mc:Choice>
              <mc:Fallback>
                <p:oleObj name="Equation" r:id="rId18" imgW="622080" imgH="20304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72200"/>
                        <a:ext cx="1524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4197" name="Object 101"/>
          <p:cNvGraphicFramePr>
            <a:graphicFrameLocks noChangeAspect="1"/>
          </p:cNvGraphicFramePr>
          <p:nvPr/>
        </p:nvGraphicFramePr>
        <p:xfrm>
          <a:off x="6096000" y="5486400"/>
          <a:ext cx="29845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457200" progId="Equation.DSMT4">
                  <p:embed/>
                </p:oleObj>
              </mc:Choice>
              <mc:Fallback>
                <p:oleObj name="Equation" r:id="rId20" imgW="1218960" imgH="4572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2984500" cy="9937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4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4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4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4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4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4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4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4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4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4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4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4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4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4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4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4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4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4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4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4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4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113" grpId="0" uiExpand="1" build="p"/>
      <p:bldP spid="644184" grpId="0" animBg="1"/>
      <p:bldP spid="644185" grpId="0"/>
      <p:bldP spid="644186" grpId="0"/>
      <p:bldP spid="644187" grpId="0"/>
      <p:bldP spid="64419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nergy in a capacitor (2)</a:t>
            </a:r>
          </a:p>
        </p:txBody>
      </p:sp>
      <p:grpSp>
        <p:nvGrpSpPr>
          <p:cNvPr id="645141" name="Group 21"/>
          <p:cNvGrpSpPr>
            <a:grpSpLocks/>
          </p:cNvGrpSpPr>
          <p:nvPr/>
        </p:nvGrpSpPr>
        <p:grpSpPr bwMode="auto">
          <a:xfrm rot="10800000">
            <a:off x="1981200" y="3886200"/>
            <a:ext cx="228600" cy="457200"/>
            <a:chOff x="4896" y="3360"/>
            <a:chExt cx="144" cy="288"/>
          </a:xfrm>
        </p:grpSpPr>
        <p:sp>
          <p:nvSpPr>
            <p:cNvPr id="645142" name="Line 22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43" name="Line 23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44" name="Line 24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45" name="Line 25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5146" name="Group 26"/>
          <p:cNvGrpSpPr>
            <a:grpSpLocks/>
          </p:cNvGrpSpPr>
          <p:nvPr/>
        </p:nvGrpSpPr>
        <p:grpSpPr bwMode="auto">
          <a:xfrm>
            <a:off x="914400" y="3886200"/>
            <a:ext cx="1066800" cy="266700"/>
            <a:chOff x="624" y="1440"/>
            <a:chExt cx="672" cy="168"/>
          </a:xfrm>
        </p:grpSpPr>
        <p:sp>
          <p:nvSpPr>
            <p:cNvPr id="645147" name="Line 27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48" name="Oval 28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49" name="Line 29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50" name="Oval 30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51" name="Line 31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152" name="Line 32"/>
          <p:cNvSpPr>
            <a:spLocks noChangeShapeType="1"/>
          </p:cNvSpPr>
          <p:nvPr/>
        </p:nvSpPr>
        <p:spPr bwMode="auto">
          <a:xfrm>
            <a:off x="914400" y="48768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53" name="Line 33"/>
          <p:cNvSpPr>
            <a:spLocks noChangeShapeType="1"/>
          </p:cNvSpPr>
          <p:nvPr/>
        </p:nvSpPr>
        <p:spPr bwMode="auto">
          <a:xfrm>
            <a:off x="2209800" y="4114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5154" name="Group 34"/>
          <p:cNvGrpSpPr>
            <a:grpSpLocks/>
          </p:cNvGrpSpPr>
          <p:nvPr/>
        </p:nvGrpSpPr>
        <p:grpSpPr bwMode="auto">
          <a:xfrm>
            <a:off x="685800" y="4343400"/>
            <a:ext cx="457200" cy="228600"/>
            <a:chOff x="2736" y="1632"/>
            <a:chExt cx="288" cy="144"/>
          </a:xfrm>
        </p:grpSpPr>
        <p:sp>
          <p:nvSpPr>
            <p:cNvPr id="645155" name="Line 35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56" name="Line 36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57" name="Line 37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58" name="Line 38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159" name="Line 39"/>
          <p:cNvSpPr>
            <a:spLocks noChangeShapeType="1"/>
          </p:cNvSpPr>
          <p:nvPr/>
        </p:nvSpPr>
        <p:spPr bwMode="auto">
          <a:xfrm flipV="1">
            <a:off x="914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60" name="Line 40"/>
          <p:cNvSpPr>
            <a:spLocks noChangeShapeType="1"/>
          </p:cNvSpPr>
          <p:nvPr/>
        </p:nvSpPr>
        <p:spPr bwMode="auto">
          <a:xfrm>
            <a:off x="914400" y="4572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61" name="Text Box 41"/>
          <p:cNvSpPr txBox="1">
            <a:spLocks noChangeArrowheads="1"/>
          </p:cNvSpPr>
          <p:nvPr/>
        </p:nvSpPr>
        <p:spPr bwMode="auto">
          <a:xfrm>
            <a:off x="0" y="4267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0 V</a:t>
            </a:r>
          </a:p>
        </p:txBody>
      </p:sp>
      <p:sp>
        <p:nvSpPr>
          <p:cNvPr id="645162" name="Text Box 42"/>
          <p:cNvSpPr txBox="1">
            <a:spLocks noChangeArrowheads="1"/>
          </p:cNvSpPr>
          <p:nvPr/>
        </p:nvSpPr>
        <p:spPr bwMode="auto">
          <a:xfrm>
            <a:off x="1676400" y="4191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45163" name="Group 43"/>
          <p:cNvGrpSpPr>
            <a:grpSpLocks/>
          </p:cNvGrpSpPr>
          <p:nvPr/>
        </p:nvGrpSpPr>
        <p:grpSpPr bwMode="auto">
          <a:xfrm rot="10800000">
            <a:off x="2667000" y="3886200"/>
            <a:ext cx="228600" cy="457200"/>
            <a:chOff x="4896" y="3360"/>
            <a:chExt cx="144" cy="288"/>
          </a:xfrm>
        </p:grpSpPr>
        <p:sp>
          <p:nvSpPr>
            <p:cNvPr id="645164" name="Line 44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65" name="Line 45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66" name="Line 46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67" name="Line 47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169" name="Line 49"/>
          <p:cNvSpPr>
            <a:spLocks noChangeShapeType="1"/>
          </p:cNvSpPr>
          <p:nvPr/>
        </p:nvSpPr>
        <p:spPr bwMode="auto">
          <a:xfrm>
            <a:off x="3124200" y="4114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70" name="Line 50"/>
          <p:cNvSpPr>
            <a:spLocks noChangeShapeType="1"/>
          </p:cNvSpPr>
          <p:nvPr/>
        </p:nvSpPr>
        <p:spPr bwMode="auto">
          <a:xfrm>
            <a:off x="2895600" y="41148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75" name="Text Box 55"/>
          <p:cNvSpPr txBox="1">
            <a:spLocks noChangeArrowheads="1"/>
          </p:cNvSpPr>
          <p:nvPr/>
        </p:nvSpPr>
        <p:spPr bwMode="auto">
          <a:xfrm>
            <a:off x="2362200" y="4191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grpSp>
        <p:nvGrpSpPr>
          <p:cNvPr id="645176" name="Group 56"/>
          <p:cNvGrpSpPr>
            <a:grpSpLocks/>
          </p:cNvGrpSpPr>
          <p:nvPr/>
        </p:nvGrpSpPr>
        <p:grpSpPr bwMode="auto">
          <a:xfrm rot="5400000">
            <a:off x="2095500" y="876300"/>
            <a:ext cx="228600" cy="457200"/>
            <a:chOff x="4896" y="3360"/>
            <a:chExt cx="144" cy="288"/>
          </a:xfrm>
        </p:grpSpPr>
        <p:sp>
          <p:nvSpPr>
            <p:cNvPr id="645177" name="Line 57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78" name="Line 58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79" name="Line 59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0" name="Line 60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5181" name="Group 61"/>
          <p:cNvGrpSpPr>
            <a:grpSpLocks/>
          </p:cNvGrpSpPr>
          <p:nvPr/>
        </p:nvGrpSpPr>
        <p:grpSpPr bwMode="auto">
          <a:xfrm rot="5400000">
            <a:off x="3009900" y="876300"/>
            <a:ext cx="228600" cy="457200"/>
            <a:chOff x="4896" y="3360"/>
            <a:chExt cx="144" cy="288"/>
          </a:xfrm>
        </p:grpSpPr>
        <p:sp>
          <p:nvSpPr>
            <p:cNvPr id="645182" name="Line 62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3" name="Line 63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4" name="Line 64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5" name="Line 65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5186" name="Group 66"/>
          <p:cNvGrpSpPr>
            <a:grpSpLocks/>
          </p:cNvGrpSpPr>
          <p:nvPr/>
        </p:nvGrpSpPr>
        <p:grpSpPr bwMode="auto">
          <a:xfrm>
            <a:off x="762000" y="533400"/>
            <a:ext cx="1066800" cy="266700"/>
            <a:chOff x="624" y="1440"/>
            <a:chExt cx="672" cy="168"/>
          </a:xfrm>
        </p:grpSpPr>
        <p:sp>
          <p:nvSpPr>
            <p:cNvPr id="645187" name="Line 67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88" name="Oval 68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89" name="Line 69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190" name="Oval 70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191" name="Line 71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192" name="Line 72"/>
          <p:cNvSpPr>
            <a:spLocks noChangeShapeType="1"/>
          </p:cNvSpPr>
          <p:nvPr/>
        </p:nvSpPr>
        <p:spPr bwMode="auto">
          <a:xfrm>
            <a:off x="1828800" y="7620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3" name="Line 73"/>
          <p:cNvSpPr>
            <a:spLocks noChangeShapeType="1"/>
          </p:cNvSpPr>
          <p:nvPr/>
        </p:nvSpPr>
        <p:spPr bwMode="auto">
          <a:xfrm>
            <a:off x="2209800" y="762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4" name="Line 74"/>
          <p:cNvSpPr>
            <a:spLocks noChangeShapeType="1"/>
          </p:cNvSpPr>
          <p:nvPr/>
        </p:nvSpPr>
        <p:spPr bwMode="auto">
          <a:xfrm>
            <a:off x="3124200" y="762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5" name="Line 75"/>
          <p:cNvSpPr>
            <a:spLocks noChangeShapeType="1"/>
          </p:cNvSpPr>
          <p:nvPr/>
        </p:nvSpPr>
        <p:spPr bwMode="auto">
          <a:xfrm>
            <a:off x="2209800" y="1219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6" name="Line 76"/>
          <p:cNvSpPr>
            <a:spLocks noChangeShapeType="1"/>
          </p:cNvSpPr>
          <p:nvPr/>
        </p:nvSpPr>
        <p:spPr bwMode="auto">
          <a:xfrm>
            <a:off x="3124200" y="1219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97" name="Line 77"/>
          <p:cNvSpPr>
            <a:spLocks noChangeShapeType="1"/>
          </p:cNvSpPr>
          <p:nvPr/>
        </p:nvSpPr>
        <p:spPr bwMode="auto">
          <a:xfrm flipH="1">
            <a:off x="762000" y="1524000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5198" name="Group 78"/>
          <p:cNvGrpSpPr>
            <a:grpSpLocks/>
          </p:cNvGrpSpPr>
          <p:nvPr/>
        </p:nvGrpSpPr>
        <p:grpSpPr bwMode="auto">
          <a:xfrm>
            <a:off x="533400" y="990600"/>
            <a:ext cx="457200" cy="228600"/>
            <a:chOff x="2736" y="1632"/>
            <a:chExt cx="288" cy="144"/>
          </a:xfrm>
        </p:grpSpPr>
        <p:sp>
          <p:nvSpPr>
            <p:cNvPr id="645199" name="Line 79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00" name="Line 80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01" name="Line 81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02" name="Line 82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203" name="Line 83"/>
          <p:cNvSpPr>
            <a:spLocks noChangeShapeType="1"/>
          </p:cNvSpPr>
          <p:nvPr/>
        </p:nvSpPr>
        <p:spPr bwMode="auto">
          <a:xfrm flipV="1">
            <a:off x="762000" y="762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04" name="Line 84"/>
          <p:cNvSpPr>
            <a:spLocks noChangeShapeType="1"/>
          </p:cNvSpPr>
          <p:nvPr/>
        </p:nvSpPr>
        <p:spPr bwMode="auto">
          <a:xfrm>
            <a:off x="762000" y="1219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205" name="Text Box 85"/>
          <p:cNvSpPr txBox="1">
            <a:spLocks noChangeArrowheads="1"/>
          </p:cNvSpPr>
          <p:nvPr/>
        </p:nvSpPr>
        <p:spPr bwMode="auto">
          <a:xfrm>
            <a:off x="0" y="685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0 V</a:t>
            </a:r>
          </a:p>
        </p:txBody>
      </p:sp>
      <p:sp>
        <p:nvSpPr>
          <p:cNvPr id="645207" name="Text Box 87"/>
          <p:cNvSpPr txBox="1">
            <a:spLocks noChangeArrowheads="1"/>
          </p:cNvSpPr>
          <p:nvPr/>
        </p:nvSpPr>
        <p:spPr bwMode="auto">
          <a:xfrm>
            <a:off x="1447800" y="1066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sp>
        <p:nvSpPr>
          <p:cNvPr id="645208" name="Text Box 88"/>
          <p:cNvSpPr txBox="1">
            <a:spLocks noChangeArrowheads="1"/>
          </p:cNvSpPr>
          <p:nvPr/>
        </p:nvSpPr>
        <p:spPr bwMode="auto">
          <a:xfrm>
            <a:off x="2438400" y="1066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sp>
        <p:nvSpPr>
          <p:cNvPr id="645209" name="Text Box 89"/>
          <p:cNvSpPr txBox="1">
            <a:spLocks noChangeArrowheads="1"/>
          </p:cNvSpPr>
          <p:nvPr/>
        </p:nvSpPr>
        <p:spPr bwMode="auto">
          <a:xfrm>
            <a:off x="3352800" y="1905000"/>
            <a:ext cx="5410200" cy="33782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For each of the two circuits, which capacitor gets more energy in it?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  <a:p>
            <a:r>
              <a:rPr lang="en-US">
                <a:solidFill>
                  <a:schemeClr val="bg1"/>
                </a:solidFill>
              </a:rPr>
              <a:t>A) The 1 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F capacitor in each circuit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B) The 2 F capacitor in each circuit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C)	The 1 F capacitor in the top circuit, the 2 F capacitor in the bottom circuit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D) The 2 F capacitor in the top circuit, the 1 F capacitor in the bottom circuit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E) They are equal in each circuit</a:t>
            </a:r>
          </a:p>
        </p:txBody>
      </p:sp>
      <p:graphicFrame>
        <p:nvGraphicFramePr>
          <p:cNvPr id="645210" name="Object 90"/>
          <p:cNvGraphicFramePr>
            <a:graphicFrameLocks noChangeAspect="1"/>
          </p:cNvGraphicFramePr>
          <p:nvPr/>
        </p:nvGraphicFramePr>
        <p:xfrm>
          <a:off x="5867400" y="762000"/>
          <a:ext cx="29845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457200" progId="Equation.DSMT4">
                  <p:embed/>
                </p:oleObj>
              </mc:Choice>
              <mc:Fallback>
                <p:oleObj name="Equation" r:id="rId3" imgW="1218960" imgH="4572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62000"/>
                        <a:ext cx="2984500" cy="9937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1" name="Text Box 91"/>
          <p:cNvSpPr txBox="1">
            <a:spLocks noChangeArrowheads="1"/>
          </p:cNvSpPr>
          <p:nvPr/>
        </p:nvSpPr>
        <p:spPr bwMode="auto">
          <a:xfrm>
            <a:off x="0" y="1676400"/>
            <a:ext cx="3200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Capacitors in parallel have the same voltage difference 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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V</a:t>
            </a:r>
            <a:endParaRPr lang="en-US" sz="2400">
              <a:solidFill>
                <a:srgbClr val="0080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larger capacitor has more energy</a:t>
            </a:r>
          </a:p>
        </p:txBody>
      </p:sp>
      <p:sp>
        <p:nvSpPr>
          <p:cNvPr id="645212" name="Text Box 92"/>
          <p:cNvSpPr txBox="1">
            <a:spLocks noChangeArrowheads="1"/>
          </p:cNvSpPr>
          <p:nvPr/>
        </p:nvSpPr>
        <p:spPr bwMode="auto">
          <a:xfrm>
            <a:off x="0" y="4940300"/>
            <a:ext cx="3200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apacitors in series have the same charge 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endParaRPr lang="en-US" sz="24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smaller capacitor has more energy</a:t>
            </a:r>
          </a:p>
        </p:txBody>
      </p:sp>
      <p:sp>
        <p:nvSpPr>
          <p:cNvPr id="645213" name="AutoShape 93"/>
          <p:cNvSpPr>
            <a:spLocks noChangeArrowheads="1"/>
          </p:cNvSpPr>
          <p:nvPr/>
        </p:nvSpPr>
        <p:spPr bwMode="auto">
          <a:xfrm>
            <a:off x="3352800" y="4114800"/>
            <a:ext cx="5410200" cy="762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09" grpId="0" animBg="1"/>
      <p:bldP spid="645211" grpId="0" build="p"/>
      <p:bldP spid="645212" grpId="0" build="p"/>
      <p:bldP spid="6452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29393"/>
              </p:ext>
            </p:extLst>
          </p:nvPr>
        </p:nvGraphicFramePr>
        <p:xfrm>
          <a:off x="609600" y="1905000"/>
          <a:ext cx="7773432" cy="182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52018" imgH="1400802" progId="Word.Document.12">
                  <p:embed/>
                </p:oleObj>
              </mc:Choice>
              <mc:Fallback>
                <p:oleObj name="Document" r:id="rId2" imgW="5952018" imgH="14008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7773432" cy="1828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38600" y="42672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C69EFAE-7905-146F-220F-13E5048F2ECF}"/>
                  </a:ext>
                </a:extLst>
              </p14:cNvPr>
              <p14:cNvContentPartPr/>
              <p14:nvPr/>
            </p14:nvContentPartPr>
            <p14:xfrm>
              <a:off x="531360" y="2669400"/>
              <a:ext cx="7396200" cy="2654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C69EFAE-7905-146F-220F-13E5048F2EC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2000" y="2660040"/>
                <a:ext cx="7414920" cy="267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9C8FA7E-6C3D-3148-F366-D62E96FDFEE9}"/>
                  </a:ext>
                </a:extLst>
              </p14:cNvPr>
              <p14:cNvContentPartPr/>
              <p14:nvPr/>
            </p14:nvContentPartPr>
            <p14:xfrm>
              <a:off x="7278120" y="873000"/>
              <a:ext cx="1716120" cy="10818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9C8FA7E-6C3D-3148-F366-D62E96FDFEE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68760" y="863640"/>
                <a:ext cx="1734840" cy="11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82A07FE-8B10-6D36-5B81-C67F48314222}"/>
                  </a:ext>
                </a:extLst>
              </p14:cNvPr>
              <p14:cNvContentPartPr/>
              <p14:nvPr/>
            </p14:nvContentPartPr>
            <p14:xfrm>
              <a:off x="3201840" y="4982400"/>
              <a:ext cx="2704320" cy="11556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D82A07FE-8B10-6D36-5B81-C67F4831422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92480" y="4973040"/>
                <a:ext cx="2723040" cy="117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398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5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relationship between voltage difference and charge is always linea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is allows us to define capacitan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Capacitance has units of Coulomb/Vol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lso known as a </a:t>
            </a:r>
            <a:r>
              <a:rPr lang="en-US" sz="2400" i="1">
                <a:solidFill>
                  <a:srgbClr val="009900"/>
                </a:solidFill>
              </a:rPr>
              <a:t>Farad</a:t>
            </a:r>
            <a:r>
              <a:rPr lang="en-US" sz="2400">
                <a:solidFill>
                  <a:srgbClr val="009900"/>
                </a:solidFill>
              </a:rPr>
              <a:t>, abbreviated F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 Farad is a very large amount of capacitan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’s work it out for concentric conducting spheres:</a:t>
            </a:r>
          </a:p>
        </p:txBody>
      </p:sp>
      <p:sp>
        <p:nvSpPr>
          <p:cNvPr id="63795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pacitance</a:t>
            </a:r>
          </a:p>
        </p:txBody>
      </p:sp>
      <p:graphicFrame>
        <p:nvGraphicFramePr>
          <p:cNvPr id="637978" name="Object 26"/>
          <p:cNvGraphicFramePr>
            <a:graphicFrameLocks noChangeAspect="1"/>
          </p:cNvGraphicFramePr>
          <p:nvPr/>
        </p:nvGraphicFramePr>
        <p:xfrm>
          <a:off x="0" y="0"/>
          <a:ext cx="28019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31640" progId="Equation.DSMT4">
                  <p:embed/>
                </p:oleObj>
              </mc:Choice>
              <mc:Fallback>
                <p:oleObj name="Equation" r:id="rId2" imgW="11430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019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79" name="Object 27"/>
          <p:cNvGraphicFramePr>
            <a:graphicFrameLocks noChangeAspect="1"/>
          </p:cNvGraphicFramePr>
          <p:nvPr/>
        </p:nvGraphicFramePr>
        <p:xfrm>
          <a:off x="6400800" y="1447800"/>
          <a:ext cx="15255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447800"/>
                        <a:ext cx="1525588" cy="439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0" name="Object 28"/>
          <p:cNvGraphicFramePr>
            <a:graphicFrameLocks noChangeAspect="1"/>
          </p:cNvGraphicFramePr>
          <p:nvPr/>
        </p:nvGraphicFramePr>
        <p:xfrm>
          <a:off x="228600" y="3379788"/>
          <a:ext cx="13382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79788"/>
                        <a:ext cx="13382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2" name="Object 30"/>
          <p:cNvGraphicFramePr>
            <a:graphicFrameLocks noChangeAspect="1"/>
          </p:cNvGraphicFramePr>
          <p:nvPr/>
        </p:nvGraphicFramePr>
        <p:xfrm>
          <a:off x="1447800" y="3379788"/>
          <a:ext cx="180498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444240" progId="Equation.DSMT4">
                  <p:embed/>
                </p:oleObj>
              </mc:Choice>
              <mc:Fallback>
                <p:oleObj name="Equation" r:id="rId8" imgW="73656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9788"/>
                        <a:ext cx="1804988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84" name="Text Box 32"/>
          <p:cNvSpPr txBox="1">
            <a:spLocks noChangeArrowheads="1"/>
          </p:cNvSpPr>
          <p:nvPr/>
        </p:nvSpPr>
        <p:spPr bwMode="auto">
          <a:xfrm>
            <a:off x="3276600" y="3276600"/>
            <a:ext cx="58674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What’s the capacitance of the Earth, if we put the “other part” of the charge at infinity?</a:t>
            </a:r>
            <a:endParaRPr lang="en-US" sz="2400">
              <a:sym typeface="Symbol" pitchFamily="18" charset="2"/>
            </a:endParaRPr>
          </a:p>
        </p:txBody>
      </p:sp>
      <p:graphicFrame>
        <p:nvGraphicFramePr>
          <p:cNvPr id="637985" name="Object 33"/>
          <p:cNvGraphicFramePr>
            <a:graphicFrameLocks noChangeAspect="1"/>
          </p:cNvGraphicFramePr>
          <p:nvPr/>
        </p:nvGraphicFramePr>
        <p:xfrm>
          <a:off x="0" y="4495800"/>
          <a:ext cx="20208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06080" progId="Equation.DSMT4">
                  <p:embed/>
                </p:oleObj>
              </mc:Choice>
              <mc:Fallback>
                <p:oleObj name="Equation" r:id="rId10" imgW="825480" imgH="4060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95800"/>
                        <a:ext cx="20208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7" name="Object 35"/>
          <p:cNvGraphicFramePr>
            <a:graphicFrameLocks noChangeAspect="1"/>
          </p:cNvGraphicFramePr>
          <p:nvPr/>
        </p:nvGraphicFramePr>
        <p:xfrm>
          <a:off x="2286000" y="4213225"/>
          <a:ext cx="21447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444240" progId="Equation.DSMT4">
                  <p:embed/>
                </p:oleObj>
              </mc:Choice>
              <mc:Fallback>
                <p:oleObj name="Equation" r:id="rId12" imgW="876240" imgH="4442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13225"/>
                        <a:ext cx="21447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8" name="Object 36"/>
          <p:cNvGraphicFramePr>
            <a:graphicFrameLocks noChangeAspect="1"/>
          </p:cNvGraphicFramePr>
          <p:nvPr/>
        </p:nvGraphicFramePr>
        <p:xfrm>
          <a:off x="4406900" y="4246563"/>
          <a:ext cx="9318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431640" progId="Equation.DSMT4">
                  <p:embed/>
                </p:oleObj>
              </mc:Choice>
              <mc:Fallback>
                <p:oleObj name="Equation" r:id="rId14" imgW="38088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246563"/>
                        <a:ext cx="9318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89" name="Object 37"/>
          <p:cNvGraphicFramePr>
            <a:graphicFrameLocks noChangeAspect="1"/>
          </p:cNvGraphicFramePr>
          <p:nvPr/>
        </p:nvGraphicFramePr>
        <p:xfrm>
          <a:off x="5327650" y="4191000"/>
          <a:ext cx="37274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419040" progId="Equation.DSMT4">
                  <p:embed/>
                </p:oleObj>
              </mc:Choice>
              <mc:Fallback>
                <p:oleObj name="Equation" r:id="rId16" imgW="1523880" imgH="419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191000"/>
                        <a:ext cx="37274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90" name="Object 38"/>
          <p:cNvGraphicFramePr>
            <a:graphicFrameLocks noChangeAspect="1"/>
          </p:cNvGraphicFramePr>
          <p:nvPr/>
        </p:nvGraphicFramePr>
        <p:xfrm>
          <a:off x="2743200" y="5334000"/>
          <a:ext cx="20177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25480" imgH="419040" progId="Equation.DSMT4">
                  <p:embed/>
                </p:oleObj>
              </mc:Choice>
              <mc:Fallback>
                <p:oleObj name="Equation" r:id="rId18" imgW="825480" imgH="419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20177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91" name="Object 39"/>
          <p:cNvGraphicFramePr>
            <a:graphicFrameLocks noChangeAspect="1"/>
          </p:cNvGraphicFramePr>
          <p:nvPr/>
        </p:nvGraphicFramePr>
        <p:xfrm>
          <a:off x="7086600" y="2209800"/>
          <a:ext cx="10271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393480" progId="Equation.DSMT4">
                  <p:embed/>
                </p:oleObj>
              </mc:Choice>
              <mc:Fallback>
                <p:oleObj name="Equation" r:id="rId20" imgW="41904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09800"/>
                        <a:ext cx="1027113" cy="8524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7992" name="Object 40"/>
          <p:cNvGraphicFramePr>
            <a:graphicFrameLocks noChangeAspect="1"/>
          </p:cNvGraphicFramePr>
          <p:nvPr/>
        </p:nvGraphicFramePr>
        <p:xfrm>
          <a:off x="4724400" y="5654675"/>
          <a:ext cx="1428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203040" progId="Equation.DSMT4">
                  <p:embed/>
                </p:oleObj>
              </mc:Choice>
              <mc:Fallback>
                <p:oleObj name="Equation" r:id="rId22" imgW="58392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54675"/>
                        <a:ext cx="1428750" cy="441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3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3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3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3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3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3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  <p:bldP spid="63798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B9C995-1F55-EDAA-60A1-730CD6ABC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JI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EC318C-55EF-017C-A723-A0A1A94CBD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758" y="1828800"/>
            <a:ext cx="8378846" cy="31242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ECA8702-04A2-30E7-3423-2F29A9C733CA}"/>
              </a:ext>
            </a:extLst>
          </p:cNvPr>
          <p:cNvSpPr txBox="1"/>
          <p:nvPr/>
        </p:nvSpPr>
        <p:spPr>
          <a:xfrm>
            <a:off x="1752600" y="5562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ns B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4CB84DC-8F60-49ED-FF5F-F9823BB6FA17}"/>
                  </a:ext>
                </a:extLst>
              </p14:cNvPr>
              <p14:cNvContentPartPr/>
              <p14:nvPr/>
            </p14:nvContentPartPr>
            <p14:xfrm>
              <a:off x="2979000" y="1618920"/>
              <a:ext cx="5749560" cy="4471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4CB84DC-8F60-49ED-FF5F-F9823BB6FA1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69640" y="1609560"/>
                <a:ext cx="5768280" cy="449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577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nergy density in a capacitor</a:t>
            </a:r>
          </a:p>
        </p:txBody>
      </p:sp>
      <p:sp>
        <p:nvSpPr>
          <p:cNvPr id="648262" name="Text Box 70"/>
          <p:cNvSpPr txBox="1">
            <a:spLocks noChangeArrowheads="1"/>
          </p:cNvSpPr>
          <p:nvPr/>
        </p:nvSpPr>
        <p:spPr bwMode="auto">
          <a:xfrm>
            <a:off x="457200" y="733425"/>
            <a:ext cx="8229600" cy="15525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Suppose you have a parallel plate capacitor with</a:t>
            </a:r>
          </a:p>
          <a:p>
            <a:pPr algn="ctr"/>
            <a:r>
              <a:rPr lang="en-US" sz="2400"/>
              <a:t> area </a:t>
            </a:r>
            <a:r>
              <a:rPr lang="en-US" sz="2400" i="1"/>
              <a:t>A</a:t>
            </a:r>
            <a:r>
              <a:rPr lang="en-US" sz="2400"/>
              <a:t>, separation </a:t>
            </a:r>
            <a:r>
              <a:rPr lang="en-US" sz="2400" i="1"/>
              <a:t>d</a:t>
            </a:r>
            <a:r>
              <a:rPr lang="en-US" sz="2400"/>
              <a:t>, and charged to voltage </a:t>
            </a:r>
            <a:r>
              <a:rPr lang="en-US" sz="2400">
                <a:sym typeface="Symbol" pitchFamily="18" charset="2"/>
              </a:rPr>
              <a:t></a:t>
            </a:r>
            <a:r>
              <a:rPr lang="en-US" sz="2400" i="1">
                <a:sym typeface="Symbol" pitchFamily="18" charset="2"/>
              </a:rPr>
              <a:t>V</a:t>
            </a:r>
            <a:r>
              <a:rPr lang="en-US" sz="2400">
                <a:sym typeface="Symbol" pitchFamily="18" charset="2"/>
              </a:rPr>
              <a:t>.</a:t>
            </a:r>
          </a:p>
          <a:p>
            <a:pPr algn="ctr"/>
            <a:r>
              <a:rPr lang="en-US" sz="2400">
                <a:sym typeface="Symbol" pitchFamily="18" charset="2"/>
              </a:rPr>
              <a:t> (1) What’s the energy divided by the volume between the plates?</a:t>
            </a:r>
          </a:p>
          <a:p>
            <a:pPr algn="ctr"/>
            <a:r>
              <a:rPr lang="en-US" sz="2400">
                <a:sym typeface="Symbol" pitchFamily="18" charset="2"/>
              </a:rPr>
              <a:t>(2) Write this in terms of the electric field magnitude</a:t>
            </a:r>
          </a:p>
        </p:txBody>
      </p:sp>
      <p:sp>
        <p:nvSpPr>
          <p:cNvPr id="648263" name="AutoShape 71"/>
          <p:cNvSpPr>
            <a:spLocks noChangeArrowheads="1"/>
          </p:cNvSpPr>
          <p:nvPr/>
        </p:nvSpPr>
        <p:spPr bwMode="auto">
          <a:xfrm rot="5400000">
            <a:off x="7086600" y="32004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8264" name="Group 72"/>
          <p:cNvGrpSpPr>
            <a:grpSpLocks/>
          </p:cNvGrpSpPr>
          <p:nvPr/>
        </p:nvGrpSpPr>
        <p:grpSpPr bwMode="auto">
          <a:xfrm>
            <a:off x="7620000" y="2667000"/>
            <a:ext cx="1143000" cy="2057400"/>
            <a:chOff x="4368" y="624"/>
            <a:chExt cx="720" cy="1296"/>
          </a:xfrm>
        </p:grpSpPr>
        <p:sp>
          <p:nvSpPr>
            <p:cNvPr id="648265" name="Line 73"/>
            <p:cNvSpPr>
              <a:spLocks noChangeShapeType="1"/>
            </p:cNvSpPr>
            <p:nvPr/>
          </p:nvSpPr>
          <p:spPr bwMode="auto">
            <a:xfrm>
              <a:off x="4992" y="96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6" name="Line 74"/>
            <p:cNvSpPr>
              <a:spLocks noChangeShapeType="1"/>
            </p:cNvSpPr>
            <p:nvPr/>
          </p:nvSpPr>
          <p:spPr bwMode="auto">
            <a:xfrm>
              <a:off x="4992" y="105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7" name="Line 75"/>
            <p:cNvSpPr>
              <a:spLocks noChangeShapeType="1"/>
            </p:cNvSpPr>
            <p:nvPr/>
          </p:nvSpPr>
          <p:spPr bwMode="auto">
            <a:xfrm>
              <a:off x="4992" y="115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8" name="Line 76"/>
            <p:cNvSpPr>
              <a:spLocks noChangeShapeType="1"/>
            </p:cNvSpPr>
            <p:nvPr/>
          </p:nvSpPr>
          <p:spPr bwMode="auto">
            <a:xfrm>
              <a:off x="4992" y="12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69" name="Line 77"/>
            <p:cNvSpPr>
              <a:spLocks noChangeShapeType="1"/>
            </p:cNvSpPr>
            <p:nvPr/>
          </p:nvSpPr>
          <p:spPr bwMode="auto">
            <a:xfrm>
              <a:off x="4992" y="134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0" name="Line 78"/>
            <p:cNvSpPr>
              <a:spLocks noChangeShapeType="1"/>
            </p:cNvSpPr>
            <p:nvPr/>
          </p:nvSpPr>
          <p:spPr bwMode="auto">
            <a:xfrm>
              <a:off x="4992" y="144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1" name="Line 79"/>
            <p:cNvSpPr>
              <a:spLocks noChangeShapeType="1"/>
            </p:cNvSpPr>
            <p:nvPr/>
          </p:nvSpPr>
          <p:spPr bwMode="auto">
            <a:xfrm>
              <a:off x="4992" y="153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2" name="Line 80"/>
            <p:cNvSpPr>
              <a:spLocks noChangeShapeType="1"/>
            </p:cNvSpPr>
            <p:nvPr/>
          </p:nvSpPr>
          <p:spPr bwMode="auto">
            <a:xfrm>
              <a:off x="4992" y="163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3" name="Line 81"/>
            <p:cNvSpPr>
              <a:spLocks noChangeShapeType="1"/>
            </p:cNvSpPr>
            <p:nvPr/>
          </p:nvSpPr>
          <p:spPr bwMode="auto">
            <a:xfrm>
              <a:off x="4992" y="172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4" name="Line 82"/>
            <p:cNvSpPr>
              <a:spLocks noChangeShapeType="1"/>
            </p:cNvSpPr>
            <p:nvPr/>
          </p:nvSpPr>
          <p:spPr bwMode="auto">
            <a:xfrm>
              <a:off x="4992" y="18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5" name="Line 83"/>
            <p:cNvSpPr>
              <a:spLocks noChangeShapeType="1"/>
            </p:cNvSpPr>
            <p:nvPr/>
          </p:nvSpPr>
          <p:spPr bwMode="auto">
            <a:xfrm>
              <a:off x="4992" y="19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6" name="Line 84"/>
            <p:cNvSpPr>
              <a:spLocks noChangeShapeType="1"/>
            </p:cNvSpPr>
            <p:nvPr/>
          </p:nvSpPr>
          <p:spPr bwMode="auto">
            <a:xfrm>
              <a:off x="4368" y="6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7" name="Line 85"/>
            <p:cNvSpPr>
              <a:spLocks noChangeShapeType="1"/>
            </p:cNvSpPr>
            <p:nvPr/>
          </p:nvSpPr>
          <p:spPr bwMode="auto">
            <a:xfrm>
              <a:off x="4464" y="67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8" name="Line 86"/>
            <p:cNvSpPr>
              <a:spLocks noChangeShapeType="1"/>
            </p:cNvSpPr>
            <p:nvPr/>
          </p:nvSpPr>
          <p:spPr bwMode="auto">
            <a:xfrm>
              <a:off x="4560" y="7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79" name="Line 87"/>
            <p:cNvSpPr>
              <a:spLocks noChangeShapeType="1"/>
            </p:cNvSpPr>
            <p:nvPr/>
          </p:nvSpPr>
          <p:spPr bwMode="auto">
            <a:xfrm>
              <a:off x="4656" y="76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0" name="Line 88"/>
            <p:cNvSpPr>
              <a:spLocks noChangeShapeType="1"/>
            </p:cNvSpPr>
            <p:nvPr/>
          </p:nvSpPr>
          <p:spPr bwMode="auto">
            <a:xfrm>
              <a:off x="4752" y="81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1" name="Line 89"/>
            <p:cNvSpPr>
              <a:spLocks noChangeShapeType="1"/>
            </p:cNvSpPr>
            <p:nvPr/>
          </p:nvSpPr>
          <p:spPr bwMode="auto">
            <a:xfrm>
              <a:off x="4848" y="86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2" name="Line 90"/>
            <p:cNvSpPr>
              <a:spLocks noChangeShapeType="1"/>
            </p:cNvSpPr>
            <p:nvPr/>
          </p:nvSpPr>
          <p:spPr bwMode="auto">
            <a:xfrm>
              <a:off x="4944" y="91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8283" name="AutoShape 91"/>
          <p:cNvSpPr>
            <a:spLocks noChangeArrowheads="1"/>
          </p:cNvSpPr>
          <p:nvPr/>
        </p:nvSpPr>
        <p:spPr bwMode="auto">
          <a:xfrm rot="5400000">
            <a:off x="6934200" y="32004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48284" name="Group 92"/>
          <p:cNvGrpSpPr>
            <a:grpSpLocks/>
          </p:cNvGrpSpPr>
          <p:nvPr/>
        </p:nvGrpSpPr>
        <p:grpSpPr bwMode="auto">
          <a:xfrm>
            <a:off x="8382000" y="4953000"/>
            <a:ext cx="609600" cy="0"/>
            <a:chOff x="4848" y="2064"/>
            <a:chExt cx="384" cy="0"/>
          </a:xfrm>
        </p:grpSpPr>
        <p:sp>
          <p:nvSpPr>
            <p:cNvPr id="648285" name="Line 93"/>
            <p:cNvSpPr>
              <a:spLocks noChangeShapeType="1"/>
            </p:cNvSpPr>
            <p:nvPr/>
          </p:nvSpPr>
          <p:spPr bwMode="auto">
            <a:xfrm>
              <a:off x="484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8286" name="Line 94"/>
            <p:cNvSpPr>
              <a:spLocks noChangeShapeType="1"/>
            </p:cNvSpPr>
            <p:nvPr/>
          </p:nvSpPr>
          <p:spPr bwMode="auto">
            <a:xfrm flipH="1">
              <a:off x="508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8287" name="Text Box 95"/>
          <p:cNvSpPr txBox="1">
            <a:spLocks noChangeArrowheads="1"/>
          </p:cNvSpPr>
          <p:nvPr/>
        </p:nvSpPr>
        <p:spPr bwMode="auto">
          <a:xfrm>
            <a:off x="7696200" y="3352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  <a:sym typeface="Symbol" pitchFamily="18" charset="2"/>
              </a:rPr>
              <a:t>A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648288" name="Text Box 96"/>
          <p:cNvSpPr txBox="1">
            <a:spLocks noChangeArrowheads="1"/>
          </p:cNvSpPr>
          <p:nvPr/>
        </p:nvSpPr>
        <p:spPr bwMode="auto">
          <a:xfrm>
            <a:off x="83058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d</a:t>
            </a:r>
            <a:endParaRPr lang="en-US" sz="2400" b="1" i="1">
              <a:solidFill>
                <a:srgbClr val="FF0000"/>
              </a:solidFill>
            </a:endParaRPr>
          </a:p>
        </p:txBody>
      </p:sp>
      <p:graphicFrame>
        <p:nvGraphicFramePr>
          <p:cNvPr id="648289" name="Object 97"/>
          <p:cNvGraphicFramePr>
            <a:graphicFrameLocks noChangeAspect="1"/>
          </p:cNvGraphicFramePr>
          <p:nvPr/>
        </p:nvGraphicFramePr>
        <p:xfrm>
          <a:off x="685800" y="2514600"/>
          <a:ext cx="22383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79360" progId="Equation.DSMT4">
                  <p:embed/>
                </p:oleObj>
              </mc:Choice>
              <mc:Fallback>
                <p:oleObj name="Equation" r:id="rId2" imgW="914400" imgH="27936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22383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0" name="Object 98"/>
          <p:cNvGraphicFramePr>
            <a:graphicFrameLocks noChangeAspect="1"/>
          </p:cNvGraphicFramePr>
          <p:nvPr/>
        </p:nvGraphicFramePr>
        <p:xfrm>
          <a:off x="2895600" y="2438400"/>
          <a:ext cx="19891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19891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1" name="Object 99"/>
          <p:cNvGraphicFramePr>
            <a:graphicFrameLocks noChangeAspect="1"/>
          </p:cNvGraphicFramePr>
          <p:nvPr/>
        </p:nvGraphicFramePr>
        <p:xfrm>
          <a:off x="266700" y="3714750"/>
          <a:ext cx="10255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714750"/>
                        <a:ext cx="10255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2" name="Object 100"/>
          <p:cNvGraphicFramePr>
            <a:graphicFrameLocks noChangeAspect="1"/>
          </p:cNvGraphicFramePr>
          <p:nvPr/>
        </p:nvGraphicFramePr>
        <p:xfrm>
          <a:off x="1284288" y="3714750"/>
          <a:ext cx="9636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714750"/>
                        <a:ext cx="96361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94" name="Text Box 102"/>
          <p:cNvSpPr txBox="1">
            <a:spLocks noChangeArrowheads="1"/>
          </p:cNvSpPr>
          <p:nvPr/>
        </p:nvSpPr>
        <p:spPr bwMode="auto">
          <a:xfrm>
            <a:off x="152400" y="32004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Energy density is energy over volume</a:t>
            </a:r>
          </a:p>
        </p:txBody>
      </p:sp>
      <p:graphicFrame>
        <p:nvGraphicFramePr>
          <p:cNvPr id="648295" name="Object 103"/>
          <p:cNvGraphicFramePr>
            <a:graphicFrameLocks noChangeAspect="1"/>
          </p:cNvGraphicFramePr>
          <p:nvPr/>
        </p:nvGraphicFramePr>
        <p:xfrm>
          <a:off x="2286000" y="3581400"/>
          <a:ext cx="20193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57200" progId="Equation.DSMT4">
                  <p:embed/>
                </p:oleObj>
              </mc:Choice>
              <mc:Fallback>
                <p:oleObj name="Equation" r:id="rId10" imgW="825480" imgH="4572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20193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6" name="Object 104"/>
          <p:cNvGraphicFramePr>
            <a:graphicFrameLocks noChangeAspect="1"/>
          </p:cNvGraphicFramePr>
          <p:nvPr/>
        </p:nvGraphicFramePr>
        <p:xfrm>
          <a:off x="4219575" y="3581400"/>
          <a:ext cx="21431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469800" progId="Equation.DSMT4">
                  <p:embed/>
                </p:oleObj>
              </mc:Choice>
              <mc:Fallback>
                <p:oleObj name="Equation" r:id="rId12" imgW="876240" imgH="4698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581400"/>
                        <a:ext cx="21431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7" name="Object 105"/>
          <p:cNvGraphicFramePr>
            <a:graphicFrameLocks noChangeAspect="1"/>
          </p:cNvGraphicFramePr>
          <p:nvPr/>
        </p:nvGraphicFramePr>
        <p:xfrm>
          <a:off x="179388" y="4724400"/>
          <a:ext cx="14287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393480" progId="Equation.DSMT4">
                  <p:embed/>
                </p:oleObj>
              </mc:Choice>
              <mc:Fallback>
                <p:oleObj name="Equation" r:id="rId14" imgW="583920" imgH="39348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24400"/>
                        <a:ext cx="14287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98" name="Object 106"/>
          <p:cNvGraphicFramePr>
            <a:graphicFrameLocks noChangeAspect="1"/>
          </p:cNvGraphicFramePr>
          <p:nvPr/>
        </p:nvGraphicFramePr>
        <p:xfrm>
          <a:off x="3581400" y="4800600"/>
          <a:ext cx="1771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79360" progId="Equation.DSMT4">
                  <p:embed/>
                </p:oleObj>
              </mc:Choice>
              <mc:Fallback>
                <p:oleObj name="Equation" r:id="rId16" imgW="723600" imgH="27936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1771650" cy="609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8299" name="Text Box 107"/>
          <p:cNvSpPr txBox="1">
            <a:spLocks noChangeArrowheads="1"/>
          </p:cNvSpPr>
          <p:nvPr/>
        </p:nvSpPr>
        <p:spPr bwMode="auto">
          <a:xfrm>
            <a:off x="381000" y="5638800"/>
            <a:ext cx="853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We can associate the energy with the electric field itself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is formula can be shown to be completely generalizabl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It has nothing in particular to do with capaci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8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4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4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4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8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8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8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8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294" grpId="0" build="p"/>
      <p:bldP spid="64829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78411"/>
              </p:ext>
            </p:extLst>
          </p:nvPr>
        </p:nvGraphicFramePr>
        <p:xfrm>
          <a:off x="228600" y="2209800"/>
          <a:ext cx="768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49456" imgH="350914" progId="Word.Document.12">
                  <p:embed/>
                </p:oleObj>
              </mc:Choice>
              <mc:Fallback>
                <p:oleObj name="Document" r:id="rId2" imgW="5949456" imgH="3509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2209800"/>
                        <a:ext cx="7683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0" y="3581400"/>
            <a:ext cx="2286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595C81A-1D30-A25E-4FA8-7C07DAA4DCAF}"/>
                  </a:ext>
                </a:extLst>
              </p14:cNvPr>
              <p14:cNvContentPartPr/>
              <p14:nvPr/>
            </p14:nvContentPartPr>
            <p14:xfrm>
              <a:off x="2954880" y="891000"/>
              <a:ext cx="6153840" cy="5165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595C81A-1D30-A25E-4FA8-7C07DAA4DCA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45520" y="881640"/>
                <a:ext cx="6172560" cy="518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97697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609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mup09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95400"/>
            <a:ext cx="8453437" cy="495802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A9C22AA-3E8A-64C2-425B-DD4C4CBC3E53}"/>
                  </a:ext>
                </a:extLst>
              </p14:cNvPr>
              <p14:cNvContentPartPr/>
              <p14:nvPr/>
            </p14:nvContentPartPr>
            <p14:xfrm>
              <a:off x="1432080" y="2139840"/>
              <a:ext cx="7223040" cy="4200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A9C22AA-3E8A-64C2-425B-DD4C4CBC3E5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22720" y="2130480"/>
                <a:ext cx="7241760" cy="421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17221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Dielectrics in Capacitors</a:t>
            </a:r>
          </a:p>
        </p:txBody>
      </p:sp>
      <p:sp>
        <p:nvSpPr>
          <p:cNvPr id="646211" name="Text Box 67"/>
          <p:cNvSpPr txBox="1">
            <a:spLocks noChangeArrowheads="1"/>
          </p:cNvSpPr>
          <p:nvPr/>
        </p:nvSpPr>
        <p:spPr bwMode="auto">
          <a:xfrm>
            <a:off x="152400" y="762000"/>
            <a:ext cx="5486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What should I put between the metal plates of a capacitor?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Goal – make the capacitance large</a:t>
            </a:r>
          </a:p>
        </p:txBody>
      </p:sp>
      <p:grpSp>
        <p:nvGrpSpPr>
          <p:cNvPr id="646249" name="Group 105"/>
          <p:cNvGrpSpPr>
            <a:grpSpLocks/>
          </p:cNvGrpSpPr>
          <p:nvPr/>
        </p:nvGrpSpPr>
        <p:grpSpPr bwMode="auto">
          <a:xfrm>
            <a:off x="6477000" y="762000"/>
            <a:ext cx="1752600" cy="4419600"/>
            <a:chOff x="4128" y="480"/>
            <a:chExt cx="1104" cy="2784"/>
          </a:xfrm>
        </p:grpSpPr>
        <p:sp>
          <p:nvSpPr>
            <p:cNvPr id="646215" name="Oval 71"/>
            <p:cNvSpPr>
              <a:spLocks noChangeArrowheads="1"/>
            </p:cNvSpPr>
            <p:nvPr/>
          </p:nvSpPr>
          <p:spPr bwMode="auto">
            <a:xfrm>
              <a:off x="4128" y="4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16" name="Oval 72"/>
            <p:cNvSpPr>
              <a:spLocks noChangeArrowheads="1"/>
            </p:cNvSpPr>
            <p:nvPr/>
          </p:nvSpPr>
          <p:spPr bwMode="auto">
            <a:xfrm>
              <a:off x="4608" y="4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19" name="Oval 75"/>
            <p:cNvSpPr>
              <a:spLocks noChangeArrowheads="1"/>
            </p:cNvSpPr>
            <p:nvPr/>
          </p:nvSpPr>
          <p:spPr bwMode="auto">
            <a:xfrm>
              <a:off x="4128" y="9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0" name="Oval 76"/>
            <p:cNvSpPr>
              <a:spLocks noChangeArrowheads="1"/>
            </p:cNvSpPr>
            <p:nvPr/>
          </p:nvSpPr>
          <p:spPr bwMode="auto">
            <a:xfrm>
              <a:off x="4608" y="9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2" name="Oval 78"/>
            <p:cNvSpPr>
              <a:spLocks noChangeArrowheads="1"/>
            </p:cNvSpPr>
            <p:nvPr/>
          </p:nvSpPr>
          <p:spPr bwMode="auto">
            <a:xfrm>
              <a:off x="4128" y="1344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3" name="Oval 79"/>
            <p:cNvSpPr>
              <a:spLocks noChangeArrowheads="1"/>
            </p:cNvSpPr>
            <p:nvPr/>
          </p:nvSpPr>
          <p:spPr bwMode="auto">
            <a:xfrm>
              <a:off x="4608" y="1344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6" name="Oval 82"/>
            <p:cNvSpPr>
              <a:spLocks noChangeArrowheads="1"/>
            </p:cNvSpPr>
            <p:nvPr/>
          </p:nvSpPr>
          <p:spPr bwMode="auto">
            <a:xfrm>
              <a:off x="4128" y="177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7" name="Oval 83"/>
            <p:cNvSpPr>
              <a:spLocks noChangeArrowheads="1"/>
            </p:cNvSpPr>
            <p:nvPr/>
          </p:nvSpPr>
          <p:spPr bwMode="auto">
            <a:xfrm>
              <a:off x="4608" y="177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17" name="Oval 73"/>
            <p:cNvSpPr>
              <a:spLocks noChangeArrowheads="1"/>
            </p:cNvSpPr>
            <p:nvPr/>
          </p:nvSpPr>
          <p:spPr bwMode="auto">
            <a:xfrm>
              <a:off x="4128" y="220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18" name="Oval 74"/>
            <p:cNvSpPr>
              <a:spLocks noChangeArrowheads="1"/>
            </p:cNvSpPr>
            <p:nvPr/>
          </p:nvSpPr>
          <p:spPr bwMode="auto">
            <a:xfrm>
              <a:off x="4608" y="220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1" name="Oval 77"/>
            <p:cNvSpPr>
              <a:spLocks noChangeArrowheads="1"/>
            </p:cNvSpPr>
            <p:nvPr/>
          </p:nvSpPr>
          <p:spPr bwMode="auto">
            <a:xfrm>
              <a:off x="4128" y="264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6229" name="Oval 85"/>
            <p:cNvSpPr>
              <a:spLocks noChangeArrowheads="1"/>
            </p:cNvSpPr>
            <p:nvPr/>
          </p:nvSpPr>
          <p:spPr bwMode="auto">
            <a:xfrm>
              <a:off x="4608" y="264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46248" name="Group 104"/>
          <p:cNvGrpSpPr>
            <a:grpSpLocks/>
          </p:cNvGrpSpPr>
          <p:nvPr/>
        </p:nvGrpSpPr>
        <p:grpSpPr bwMode="auto">
          <a:xfrm>
            <a:off x="6858000" y="1143000"/>
            <a:ext cx="990600" cy="3657600"/>
            <a:chOff x="4368" y="720"/>
            <a:chExt cx="624" cy="2304"/>
          </a:xfrm>
        </p:grpSpPr>
        <p:sp>
          <p:nvSpPr>
            <p:cNvPr id="646232" name="Oval 88"/>
            <p:cNvSpPr>
              <a:spLocks noChangeArrowheads="1"/>
            </p:cNvSpPr>
            <p:nvPr/>
          </p:nvSpPr>
          <p:spPr bwMode="auto">
            <a:xfrm>
              <a:off x="4368" y="72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3" name="Oval 89"/>
            <p:cNvSpPr>
              <a:spLocks noChangeArrowheads="1"/>
            </p:cNvSpPr>
            <p:nvPr/>
          </p:nvSpPr>
          <p:spPr bwMode="auto">
            <a:xfrm>
              <a:off x="4848" y="72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6" name="Oval 92"/>
            <p:cNvSpPr>
              <a:spLocks noChangeArrowheads="1"/>
            </p:cNvSpPr>
            <p:nvPr/>
          </p:nvSpPr>
          <p:spPr bwMode="auto">
            <a:xfrm>
              <a:off x="4368" y="115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7" name="Oval 93"/>
            <p:cNvSpPr>
              <a:spLocks noChangeArrowheads="1"/>
            </p:cNvSpPr>
            <p:nvPr/>
          </p:nvSpPr>
          <p:spPr bwMode="auto">
            <a:xfrm>
              <a:off x="4848" y="115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40" name="Oval 96"/>
            <p:cNvSpPr>
              <a:spLocks noChangeArrowheads="1"/>
            </p:cNvSpPr>
            <p:nvPr/>
          </p:nvSpPr>
          <p:spPr bwMode="auto">
            <a:xfrm>
              <a:off x="4368" y="158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41" name="Oval 97"/>
            <p:cNvSpPr>
              <a:spLocks noChangeArrowheads="1"/>
            </p:cNvSpPr>
            <p:nvPr/>
          </p:nvSpPr>
          <p:spPr bwMode="auto">
            <a:xfrm>
              <a:off x="4848" y="158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44" name="Oval 100"/>
            <p:cNvSpPr>
              <a:spLocks noChangeArrowheads="1"/>
            </p:cNvSpPr>
            <p:nvPr/>
          </p:nvSpPr>
          <p:spPr bwMode="auto">
            <a:xfrm>
              <a:off x="4368" y="201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45" name="Oval 101"/>
            <p:cNvSpPr>
              <a:spLocks noChangeArrowheads="1"/>
            </p:cNvSpPr>
            <p:nvPr/>
          </p:nvSpPr>
          <p:spPr bwMode="auto">
            <a:xfrm>
              <a:off x="4848" y="201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4" name="Oval 90"/>
            <p:cNvSpPr>
              <a:spLocks noChangeArrowheads="1"/>
            </p:cNvSpPr>
            <p:nvPr/>
          </p:nvSpPr>
          <p:spPr bwMode="auto">
            <a:xfrm>
              <a:off x="4368" y="244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5" name="Oval 91"/>
            <p:cNvSpPr>
              <a:spLocks noChangeArrowheads="1"/>
            </p:cNvSpPr>
            <p:nvPr/>
          </p:nvSpPr>
          <p:spPr bwMode="auto">
            <a:xfrm>
              <a:off x="4848" y="244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8" name="Oval 94"/>
            <p:cNvSpPr>
              <a:spLocks noChangeArrowheads="1"/>
            </p:cNvSpPr>
            <p:nvPr/>
          </p:nvSpPr>
          <p:spPr bwMode="auto">
            <a:xfrm>
              <a:off x="4368" y="288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646239" name="Oval 95"/>
            <p:cNvSpPr>
              <a:spLocks noChangeArrowheads="1"/>
            </p:cNvSpPr>
            <p:nvPr/>
          </p:nvSpPr>
          <p:spPr bwMode="auto">
            <a:xfrm>
              <a:off x="4848" y="2880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</p:grpSp>
      <p:sp>
        <p:nvSpPr>
          <p:cNvPr id="646250" name="Rectangle 106"/>
          <p:cNvSpPr>
            <a:spLocks noChangeArrowheads="1"/>
          </p:cNvSpPr>
          <p:nvPr/>
        </p:nvSpPr>
        <p:spPr bwMode="auto">
          <a:xfrm>
            <a:off x="6019800" y="762000"/>
            <a:ext cx="457200" cy="44196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251" name="Rectangle 107"/>
          <p:cNvSpPr>
            <a:spLocks noChangeArrowheads="1"/>
          </p:cNvSpPr>
          <p:nvPr/>
        </p:nvSpPr>
        <p:spPr bwMode="auto">
          <a:xfrm>
            <a:off x="8229600" y="685800"/>
            <a:ext cx="457200" cy="44196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6252" name="Line 108"/>
          <p:cNvSpPr>
            <a:spLocks noChangeShapeType="1"/>
          </p:cNvSpPr>
          <p:nvPr/>
        </p:nvSpPr>
        <p:spPr bwMode="auto">
          <a:xfrm>
            <a:off x="5562600" y="2895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253" name="Line 109"/>
          <p:cNvSpPr>
            <a:spLocks noChangeShapeType="1"/>
          </p:cNvSpPr>
          <p:nvPr/>
        </p:nvSpPr>
        <p:spPr bwMode="auto">
          <a:xfrm>
            <a:off x="8686800" y="2895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254" name="Text Box 110"/>
          <p:cNvSpPr txBox="1">
            <a:spLocks noChangeArrowheads="1"/>
          </p:cNvSpPr>
          <p:nvPr/>
        </p:nvSpPr>
        <p:spPr bwMode="auto">
          <a:xfrm>
            <a:off x="152400" y="1905000"/>
            <a:ext cx="59436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closer you put the plates together, the bigger the capacitance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’s hard to put things close together – unless you put something between them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When they get charged, they are also very attracted to each othe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Placing an insulating material – a </a:t>
            </a:r>
            <a:r>
              <a:rPr lang="en-US" sz="2400" i="1" dirty="0">
                <a:solidFill>
                  <a:schemeClr val="accent2"/>
                </a:solidFill>
              </a:rPr>
              <a:t>dielectric</a:t>
            </a:r>
            <a:r>
              <a:rPr lang="en-US" sz="2400" dirty="0">
                <a:solidFill>
                  <a:schemeClr val="accent2"/>
                </a:solidFill>
              </a:rPr>
              <a:t> – allows you to place them very close togethe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e charges in the dielectric will also shif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is partly cancels the electric fiel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mall field means smaller potential difference</a:t>
            </a:r>
          </a:p>
          <a:p>
            <a:pPr eaLnBrk="1" hangingPunct="1">
              <a:buFontTx/>
              <a:buChar char="•"/>
            </a:pPr>
            <a:r>
              <a:rPr lang="en-US" sz="2400" i="1" dirty="0">
                <a:solidFill>
                  <a:srgbClr val="FF0000"/>
                </a:solidFill>
              </a:rPr>
              <a:t>C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i="1" dirty="0">
                <a:solidFill>
                  <a:srgbClr val="FF0000"/>
                </a:solidFill>
              </a:rPr>
              <a:t>Q</a:t>
            </a:r>
            <a:r>
              <a:rPr lang="en-US" sz="2400" dirty="0">
                <a:solidFill>
                  <a:srgbClr val="FF0000"/>
                </a:solidFill>
              </a:rPr>
              <a:t>/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lang="en-US" sz="2400" i="1" dirty="0">
                <a:solidFill>
                  <a:srgbClr val="FF0000"/>
                </a:solidFill>
                <a:sym typeface="Symbol" pitchFamily="18" charset="2"/>
              </a:rPr>
              <a:t>V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, so </a:t>
            </a:r>
            <a:r>
              <a:rPr lang="en-US" sz="2400" i="1" dirty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 gets bigger too</a:t>
            </a:r>
            <a:endParaRPr lang="en-US" sz="2400" i="1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46255" name="Object 111"/>
          <p:cNvGraphicFramePr>
            <a:graphicFrameLocks noChangeAspect="1"/>
          </p:cNvGraphicFramePr>
          <p:nvPr/>
        </p:nvGraphicFramePr>
        <p:xfrm>
          <a:off x="4572000" y="914400"/>
          <a:ext cx="137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93480" progId="Equation.DSMT4">
                  <p:embed/>
                </p:oleObj>
              </mc:Choice>
              <mc:Fallback>
                <p:oleObj name="Equation" r:id="rId2" imgW="558720" imgH="393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14400"/>
                        <a:ext cx="1371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56" name="Object 112"/>
          <p:cNvGraphicFramePr>
            <a:graphicFrameLocks noChangeAspect="1"/>
          </p:cNvGraphicFramePr>
          <p:nvPr/>
        </p:nvGraphicFramePr>
        <p:xfrm>
          <a:off x="7162800" y="5257800"/>
          <a:ext cx="1558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57800"/>
                        <a:ext cx="1558925" cy="854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57" name="Object 113"/>
          <p:cNvGraphicFramePr>
            <a:graphicFrameLocks noChangeAspect="1"/>
          </p:cNvGraphicFramePr>
          <p:nvPr/>
        </p:nvGraphicFramePr>
        <p:xfrm>
          <a:off x="7312025" y="6324600"/>
          <a:ext cx="8413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164880" progId="Equation.DSMT4">
                  <p:embed/>
                </p:oleObj>
              </mc:Choice>
              <mc:Fallback>
                <p:oleObj name="Equation" r:id="rId6" imgW="342720" imgH="1648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6324600"/>
                        <a:ext cx="8413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258" name="Text Box 114"/>
          <p:cNvSpPr txBox="1">
            <a:spLocks noChangeArrowheads="1"/>
          </p:cNvSpPr>
          <p:nvPr/>
        </p:nvSpPr>
        <p:spPr bwMode="auto">
          <a:xfrm>
            <a:off x="6019800" y="762000"/>
            <a:ext cx="3810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</a:rPr>
              <a:t>++++++++++++</a:t>
            </a:r>
          </a:p>
        </p:txBody>
      </p:sp>
      <p:sp>
        <p:nvSpPr>
          <p:cNvPr id="646259" name="Text Box 115"/>
          <p:cNvSpPr txBox="1">
            <a:spLocks noChangeArrowheads="1"/>
          </p:cNvSpPr>
          <p:nvPr/>
        </p:nvSpPr>
        <p:spPr bwMode="auto">
          <a:xfrm>
            <a:off x="8305800" y="609600"/>
            <a:ext cx="3810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</a:rPr>
              <a:t>––––––––––––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A013481-FF5C-701F-D248-45EF88128224}"/>
                  </a:ext>
                </a:extLst>
              </p14:cNvPr>
              <p14:cNvContentPartPr/>
              <p14:nvPr/>
            </p14:nvContentPartPr>
            <p14:xfrm>
              <a:off x="7025400" y="1245240"/>
              <a:ext cx="918720" cy="1503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A013481-FF5C-701F-D248-45EF88128224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016040" y="1235880"/>
                <a:ext cx="937440" cy="1521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6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6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6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6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6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6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6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4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4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6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46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46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46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6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6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6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46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03334 -3.33333E-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646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46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46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46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462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46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462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46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4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211" grpId="0" build="p"/>
      <p:bldP spid="646254" grpId="0" uiExpand="1" build="p"/>
      <p:bldP spid="646258" grpId="0"/>
      <p:bldP spid="64625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hoosing a dielectric</a:t>
            </a:r>
          </a:p>
        </p:txBody>
      </p:sp>
      <p:sp>
        <p:nvSpPr>
          <p:cNvPr id="647171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89916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tx1"/>
                </a:solidFill>
              </a:rPr>
              <a:t>What makes a good dielectric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Have a high </a:t>
            </a:r>
            <a:r>
              <a:rPr lang="en-US" sz="2400" i="1">
                <a:solidFill>
                  <a:srgbClr val="008000"/>
                </a:solidFill>
              </a:rPr>
              <a:t>dielectric constant</a:t>
            </a:r>
            <a:r>
              <a:rPr lang="en-US" sz="2400">
                <a:solidFill>
                  <a:srgbClr val="008000"/>
                </a:solidFill>
              </a:rPr>
              <a:t>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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e combination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</a:t>
            </a:r>
            <a:r>
              <a:rPr lang="en-US" sz="2400" baseline="-25000">
                <a:solidFill>
                  <a:srgbClr val="008000"/>
                </a:solidFill>
                <a:sym typeface="Symbol" pitchFamily="18" charset="2"/>
              </a:rPr>
              <a:t>0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is also called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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, the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 permittivit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ust be a good insulator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Otherwise charge will slowly bleed awa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Have a high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dielectric strength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The maximum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electric field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at which the insulator suddenly (catastrophically) becomes a conduc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re is a corresponding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breakdown voltage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where the capacitor fails </a:t>
            </a:r>
          </a:p>
        </p:txBody>
      </p:sp>
      <p:graphicFrame>
        <p:nvGraphicFramePr>
          <p:cNvPr id="647203" name="Object 35"/>
          <p:cNvGraphicFramePr>
            <a:graphicFrameLocks noChangeAspect="1"/>
          </p:cNvGraphicFramePr>
          <p:nvPr/>
        </p:nvGraphicFramePr>
        <p:xfrm>
          <a:off x="7239000" y="609600"/>
          <a:ext cx="1558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393480" progId="Equation.DSMT4">
                  <p:embed/>
                </p:oleObj>
              </mc:Choice>
              <mc:Fallback>
                <p:oleObj name="Equation" r:id="rId2" imgW="63468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609600"/>
                        <a:ext cx="15589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7210" name="Picture 42" descr="capacitors_par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340" y="5410200"/>
            <a:ext cx="2271059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7FAE188-5541-4ED7-E9BF-833036CD87A3}"/>
              </a:ext>
            </a:extLst>
          </p:cNvPr>
          <p:cNvSpPr txBox="1"/>
          <p:nvPr/>
        </p:nvSpPr>
        <p:spPr>
          <a:xfrm>
            <a:off x="533400" y="4572000"/>
            <a:ext cx="373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JIT.</a:t>
            </a:r>
          </a:p>
          <a:p>
            <a:r>
              <a:rPr lang="en-US" sz="2400" dirty="0">
                <a:solidFill>
                  <a:srgbClr val="FF0000"/>
                </a:solidFill>
              </a:rPr>
              <a:t>Given dielectric strength. Calculate breakdown voltage</a:t>
            </a:r>
          </a:p>
          <a:p>
            <a:r>
              <a:rPr lang="en-US" sz="2400" dirty="0">
                <a:solidFill>
                  <a:srgbClr val="FF0000"/>
                </a:solidFill>
              </a:rPr>
              <a:t>For parallel plates 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30FCF9-8813-3F81-A8BD-E5FEBAF363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7800" y="4063957"/>
            <a:ext cx="2972953" cy="134624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F1FEE1-0A7B-D13B-93B8-B348B9D3BF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6260449"/>
            <a:ext cx="1295400" cy="3501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4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1" grpId="0" build="p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D37B213-F586-4AD0-9410-D78319BAB467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71016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24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ick Quiz 25.5 (</a:t>
            </a:r>
            <a:r>
              <a:rPr lang="en-US" dirty="0">
                <a:solidFill>
                  <a:srgbClr val="FF0000"/>
                </a:solidFill>
              </a:rPr>
              <a:t>JIT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371600"/>
            <a:ext cx="582283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you have ever tried to hang a picture or a mirror, you know it can be difficult to locate a wooden stud in which to anchor your nail or screw. A carpenter’s stud finder is a capacitor with its plates arranged side by side instead of facing each other as shown in the figure. When the device is moved over a stud, does the capacitance </a:t>
            </a:r>
          </a:p>
          <a:p>
            <a:pPr marL="514350" indent="-514350">
              <a:buAutoNum type="alphaLcParenBoth"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rease?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The text box on illustration a mention that the materials between the plates of the capacitor are the wallboard and the air, while the text box on illustration b reads when the capacitor moves across a stud in the wall, the materials between the plates are the wallboard and the wood stud. The change in the dielectric constant causes a signal light to illuminate." title="Illustration a shows a wallboard that has a stud finder fixed to its right side. The base of the stud finder is a capacitor where the two capacitor plate are placed side by side, horizontally, with air in between and the wall board below them. A bulb is shown attached to the upper end of the stud finder. Illustration b shows this device moving over a stud in the wall, the air in between the capacitor plates is replaced by the wood stud and the bulb is shown to light up.">
            <a:extLst>
              <a:ext uri="{FF2B5EF4-FFF2-40B4-BE49-F238E27FC236}">
                <a16:creationId xmlns:a16="http://schemas.microsoft.com/office/drawing/2014/main" id="{2D777426-8BBB-431D-8A33-FFDA7FA6EF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246" y="1545021"/>
            <a:ext cx="2333886" cy="5089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678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14659"/>
              </p:ext>
            </p:extLst>
          </p:nvPr>
        </p:nvGraphicFramePr>
        <p:xfrm>
          <a:off x="873649" y="1143000"/>
          <a:ext cx="7520977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52018" imgH="3677556" progId="Word.Document.12">
                  <p:embed/>
                </p:oleObj>
              </mc:Choice>
              <mc:Fallback>
                <p:oleObj name="Document" r:id="rId2" imgW="5952018" imgH="36775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3649" y="1143000"/>
                        <a:ext cx="7520977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14800" y="1981200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Consider isolated capaci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0" y="3454400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Consider isolated capacitor after charg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1000" y="2082631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29200" y="3734374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03700" y="54864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EC997B6-92FD-811F-317A-FB4357D51216}"/>
                  </a:ext>
                </a:extLst>
              </p14:cNvPr>
              <p14:cNvContentPartPr/>
              <p14:nvPr/>
            </p14:nvContentPartPr>
            <p14:xfrm>
              <a:off x="1125360" y="1810440"/>
              <a:ext cx="7796160" cy="43772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EC997B6-92FD-811F-317A-FB4357D5121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16000" y="1801080"/>
                <a:ext cx="7814880" cy="439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3765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What are capacitors good for?</a:t>
            </a:r>
          </a:p>
        </p:txBody>
      </p:sp>
      <p:sp>
        <p:nvSpPr>
          <p:cNvPr id="64921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83820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y store energy</a:t>
            </a:r>
            <a:endParaRPr lang="en-US" sz="2400" i="1">
              <a:solidFill>
                <a:srgbClr val="008000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e energy stored is not extremely large, and it tends to leak away over tim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Gasoline or fuel cells are better for this purpose</a:t>
            </a:r>
            <a:endParaRPr lang="en-US" sz="2400" i="1">
              <a:solidFill>
                <a:srgbClr val="0080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y can release their energy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very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quickly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Camera flashes, defibrillators, research us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They resist changes in voltag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Power supplies for electronic devices, etc.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y can be used for timing, frequency filtering, etc.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n conjunction with other parts</a:t>
            </a:r>
          </a:p>
        </p:txBody>
      </p:sp>
      <p:pic>
        <p:nvPicPr>
          <p:cNvPr id="64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676400"/>
            <a:ext cx="2057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922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178300"/>
            <a:ext cx="335280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92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457700"/>
            <a:ext cx="320040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9226" name="Oval 10"/>
          <p:cNvSpPr>
            <a:spLocks noChangeArrowheads="1"/>
          </p:cNvSpPr>
          <p:nvPr/>
        </p:nvSpPr>
        <p:spPr bwMode="auto">
          <a:xfrm>
            <a:off x="2438400" y="5943600"/>
            <a:ext cx="838200" cy="762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4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4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4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4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4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4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19" grpId="0" uiExpand="1" build="p"/>
      <p:bldP spid="6492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Text Box 2"/>
          <p:cNvSpPr txBox="1">
            <a:spLocks noChangeArrowheads="1"/>
          </p:cNvSpPr>
          <p:nvPr/>
        </p:nvSpPr>
        <p:spPr bwMode="auto">
          <a:xfrm>
            <a:off x="0" y="990600"/>
            <a:ext cx="5791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 “more typical” geometry is two large, closely spaced, parallel conducting plat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rea </a:t>
            </a:r>
            <a:r>
              <a:rPr lang="en-US" sz="2400" i="1">
                <a:solidFill>
                  <a:srgbClr val="009900"/>
                </a:solidFill>
              </a:rPr>
              <a:t>A</a:t>
            </a:r>
            <a:r>
              <a:rPr lang="en-US" sz="2400">
                <a:solidFill>
                  <a:srgbClr val="009900"/>
                </a:solidFill>
              </a:rPr>
              <a:t>, separation </a:t>
            </a:r>
            <a:r>
              <a:rPr lang="en-US" sz="2400" i="1">
                <a:solidFill>
                  <a:srgbClr val="009900"/>
                </a:solidFill>
              </a:rPr>
              <a:t>d</a:t>
            </a:r>
            <a:r>
              <a:rPr lang="en-US" sz="2400">
                <a:solidFill>
                  <a:srgbClr val="009900"/>
                </a:solidFill>
              </a:rPr>
              <a:t>.</a:t>
            </a:r>
          </a:p>
        </p:txBody>
      </p:sp>
      <p:sp>
        <p:nvSpPr>
          <p:cNvPr id="63897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Parallel Plate Capacitors</a:t>
            </a:r>
          </a:p>
        </p:txBody>
      </p:sp>
      <p:sp>
        <p:nvSpPr>
          <p:cNvPr id="638993" name="AutoShape 17"/>
          <p:cNvSpPr>
            <a:spLocks noChangeArrowheads="1"/>
          </p:cNvSpPr>
          <p:nvPr/>
        </p:nvSpPr>
        <p:spPr bwMode="auto">
          <a:xfrm rot="5400000">
            <a:off x="6934200" y="6858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39018" name="Group 42"/>
          <p:cNvGrpSpPr>
            <a:grpSpLocks/>
          </p:cNvGrpSpPr>
          <p:nvPr/>
        </p:nvGrpSpPr>
        <p:grpSpPr bwMode="auto">
          <a:xfrm>
            <a:off x="7467600" y="152400"/>
            <a:ext cx="1143000" cy="2057400"/>
            <a:chOff x="4368" y="624"/>
            <a:chExt cx="720" cy="1296"/>
          </a:xfrm>
        </p:grpSpPr>
        <p:sp>
          <p:nvSpPr>
            <p:cNvPr id="638995" name="Line 19"/>
            <p:cNvSpPr>
              <a:spLocks noChangeShapeType="1"/>
            </p:cNvSpPr>
            <p:nvPr/>
          </p:nvSpPr>
          <p:spPr bwMode="auto">
            <a:xfrm>
              <a:off x="4992" y="96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996" name="Line 20"/>
            <p:cNvSpPr>
              <a:spLocks noChangeShapeType="1"/>
            </p:cNvSpPr>
            <p:nvPr/>
          </p:nvSpPr>
          <p:spPr bwMode="auto">
            <a:xfrm>
              <a:off x="4992" y="105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997" name="Line 21"/>
            <p:cNvSpPr>
              <a:spLocks noChangeShapeType="1"/>
            </p:cNvSpPr>
            <p:nvPr/>
          </p:nvSpPr>
          <p:spPr bwMode="auto">
            <a:xfrm>
              <a:off x="4992" y="115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998" name="Line 22"/>
            <p:cNvSpPr>
              <a:spLocks noChangeShapeType="1"/>
            </p:cNvSpPr>
            <p:nvPr/>
          </p:nvSpPr>
          <p:spPr bwMode="auto">
            <a:xfrm>
              <a:off x="4992" y="124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8999" name="Line 23"/>
            <p:cNvSpPr>
              <a:spLocks noChangeShapeType="1"/>
            </p:cNvSpPr>
            <p:nvPr/>
          </p:nvSpPr>
          <p:spPr bwMode="auto">
            <a:xfrm>
              <a:off x="4992" y="134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1" name="Line 25"/>
            <p:cNvSpPr>
              <a:spLocks noChangeShapeType="1"/>
            </p:cNvSpPr>
            <p:nvPr/>
          </p:nvSpPr>
          <p:spPr bwMode="auto">
            <a:xfrm>
              <a:off x="4992" y="144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2" name="Line 26"/>
            <p:cNvSpPr>
              <a:spLocks noChangeShapeType="1"/>
            </p:cNvSpPr>
            <p:nvPr/>
          </p:nvSpPr>
          <p:spPr bwMode="auto">
            <a:xfrm>
              <a:off x="4992" y="153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3" name="Line 27"/>
            <p:cNvSpPr>
              <a:spLocks noChangeShapeType="1"/>
            </p:cNvSpPr>
            <p:nvPr/>
          </p:nvSpPr>
          <p:spPr bwMode="auto">
            <a:xfrm>
              <a:off x="4992" y="163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4" name="Line 28"/>
            <p:cNvSpPr>
              <a:spLocks noChangeShapeType="1"/>
            </p:cNvSpPr>
            <p:nvPr/>
          </p:nvSpPr>
          <p:spPr bwMode="auto">
            <a:xfrm>
              <a:off x="4992" y="172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5" name="Line 29"/>
            <p:cNvSpPr>
              <a:spLocks noChangeShapeType="1"/>
            </p:cNvSpPr>
            <p:nvPr/>
          </p:nvSpPr>
          <p:spPr bwMode="auto">
            <a:xfrm>
              <a:off x="4992" y="18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6" name="Line 30"/>
            <p:cNvSpPr>
              <a:spLocks noChangeShapeType="1"/>
            </p:cNvSpPr>
            <p:nvPr/>
          </p:nvSpPr>
          <p:spPr bwMode="auto">
            <a:xfrm>
              <a:off x="4992" y="19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7" name="Line 31"/>
            <p:cNvSpPr>
              <a:spLocks noChangeShapeType="1"/>
            </p:cNvSpPr>
            <p:nvPr/>
          </p:nvSpPr>
          <p:spPr bwMode="auto">
            <a:xfrm>
              <a:off x="4368" y="62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8" name="Line 32"/>
            <p:cNvSpPr>
              <a:spLocks noChangeShapeType="1"/>
            </p:cNvSpPr>
            <p:nvPr/>
          </p:nvSpPr>
          <p:spPr bwMode="auto">
            <a:xfrm>
              <a:off x="4464" y="67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09" name="Line 33"/>
            <p:cNvSpPr>
              <a:spLocks noChangeShapeType="1"/>
            </p:cNvSpPr>
            <p:nvPr/>
          </p:nvSpPr>
          <p:spPr bwMode="auto">
            <a:xfrm>
              <a:off x="4560" y="720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0" name="Line 34"/>
            <p:cNvSpPr>
              <a:spLocks noChangeShapeType="1"/>
            </p:cNvSpPr>
            <p:nvPr/>
          </p:nvSpPr>
          <p:spPr bwMode="auto">
            <a:xfrm>
              <a:off x="4656" y="76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1" name="Line 35"/>
            <p:cNvSpPr>
              <a:spLocks noChangeShapeType="1"/>
            </p:cNvSpPr>
            <p:nvPr/>
          </p:nvSpPr>
          <p:spPr bwMode="auto">
            <a:xfrm>
              <a:off x="4752" y="816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2" name="Line 36"/>
            <p:cNvSpPr>
              <a:spLocks noChangeShapeType="1"/>
            </p:cNvSpPr>
            <p:nvPr/>
          </p:nvSpPr>
          <p:spPr bwMode="auto">
            <a:xfrm>
              <a:off x="4848" y="864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3" name="Line 37"/>
            <p:cNvSpPr>
              <a:spLocks noChangeShapeType="1"/>
            </p:cNvSpPr>
            <p:nvPr/>
          </p:nvSpPr>
          <p:spPr bwMode="auto">
            <a:xfrm>
              <a:off x="4944" y="91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8994" name="AutoShape 18"/>
          <p:cNvSpPr>
            <a:spLocks noChangeArrowheads="1"/>
          </p:cNvSpPr>
          <p:nvPr/>
        </p:nvSpPr>
        <p:spPr bwMode="auto">
          <a:xfrm rot="5400000">
            <a:off x="6781800" y="685800"/>
            <a:ext cx="2286000" cy="1066800"/>
          </a:xfrm>
          <a:prstGeom prst="parallelogram">
            <a:avLst>
              <a:gd name="adj" fmla="val 5357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9014" name="Text Box 38"/>
          <p:cNvSpPr txBox="1">
            <a:spLocks noChangeArrowheads="1"/>
          </p:cNvSpPr>
          <p:nvPr/>
        </p:nvSpPr>
        <p:spPr bwMode="auto">
          <a:xfrm>
            <a:off x="0" y="2133600"/>
            <a:ext cx="6934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Let’s find the capacitance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harge will all accumulate on the inner surfac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Let +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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and –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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be the charges on each surfa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As we already showed using Gauss’s law, this means there will be an electric field given b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If you integrate the electric field over the distance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d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, you get the potential difference</a:t>
            </a:r>
          </a:p>
        </p:txBody>
      </p:sp>
      <p:grpSp>
        <p:nvGrpSpPr>
          <p:cNvPr id="639019" name="Group 43"/>
          <p:cNvGrpSpPr>
            <a:grpSpLocks/>
          </p:cNvGrpSpPr>
          <p:nvPr/>
        </p:nvGrpSpPr>
        <p:grpSpPr bwMode="auto">
          <a:xfrm>
            <a:off x="8229600" y="2438400"/>
            <a:ext cx="609600" cy="0"/>
            <a:chOff x="4848" y="2064"/>
            <a:chExt cx="384" cy="0"/>
          </a:xfrm>
        </p:grpSpPr>
        <p:sp>
          <p:nvSpPr>
            <p:cNvPr id="639015" name="Line 39"/>
            <p:cNvSpPr>
              <a:spLocks noChangeShapeType="1"/>
            </p:cNvSpPr>
            <p:nvPr/>
          </p:nvSpPr>
          <p:spPr bwMode="auto">
            <a:xfrm>
              <a:off x="484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16" name="Line 40"/>
            <p:cNvSpPr>
              <a:spLocks noChangeShapeType="1"/>
            </p:cNvSpPr>
            <p:nvPr/>
          </p:nvSpPr>
          <p:spPr bwMode="auto">
            <a:xfrm flipH="1">
              <a:off x="5088" y="206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9017" name="Text Box 41"/>
          <p:cNvSpPr txBox="1">
            <a:spLocks noChangeArrowheads="1"/>
          </p:cNvSpPr>
          <p:nvPr/>
        </p:nvSpPr>
        <p:spPr bwMode="auto">
          <a:xfrm>
            <a:off x="7543800" y="838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  <a:sym typeface="Symbol" pitchFamily="18" charset="2"/>
              </a:rPr>
              <a:t>A</a:t>
            </a:r>
            <a:endParaRPr lang="en-US" sz="2400" b="1" i="1">
              <a:solidFill>
                <a:srgbClr val="FFFF00"/>
              </a:solidFill>
            </a:endParaRPr>
          </a:p>
        </p:txBody>
      </p:sp>
      <p:sp>
        <p:nvSpPr>
          <p:cNvPr id="639020" name="Text Box 44"/>
          <p:cNvSpPr txBox="1">
            <a:spLocks noChangeArrowheads="1"/>
          </p:cNvSpPr>
          <p:nvPr/>
        </p:nvSpPr>
        <p:spPr bwMode="auto">
          <a:xfrm>
            <a:off x="8153400" y="2514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d</a:t>
            </a:r>
            <a:endParaRPr lang="en-US" sz="2400" b="1" i="1">
              <a:solidFill>
                <a:srgbClr val="FF0000"/>
              </a:solidFill>
            </a:endParaRPr>
          </a:p>
        </p:txBody>
      </p:sp>
      <p:graphicFrame>
        <p:nvGraphicFramePr>
          <p:cNvPr id="639021" name="Object 45"/>
          <p:cNvGraphicFramePr>
            <a:graphicFrameLocks noChangeAspect="1"/>
          </p:cNvGraphicFramePr>
          <p:nvPr/>
        </p:nvGraphicFramePr>
        <p:xfrm>
          <a:off x="6629400" y="2590800"/>
          <a:ext cx="12461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03040" progId="Equation.DSMT4">
                  <p:embed/>
                </p:oleObj>
              </mc:Choice>
              <mc:Fallback>
                <p:oleObj name="Equation" r:id="rId2" imgW="507960" imgH="203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90800"/>
                        <a:ext cx="12461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3" name="Object 47"/>
          <p:cNvGraphicFramePr>
            <a:graphicFrameLocks noChangeAspect="1"/>
          </p:cNvGraphicFramePr>
          <p:nvPr/>
        </p:nvGraphicFramePr>
        <p:xfrm>
          <a:off x="7086600" y="3124200"/>
          <a:ext cx="13700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24200"/>
                        <a:ext cx="137001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4" name="Object 48"/>
          <p:cNvGraphicFramePr>
            <a:graphicFrameLocks noChangeAspect="1"/>
          </p:cNvGraphicFramePr>
          <p:nvPr/>
        </p:nvGraphicFramePr>
        <p:xfrm>
          <a:off x="152400" y="4876800"/>
          <a:ext cx="2211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22113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5" name="Object 49"/>
          <p:cNvGraphicFramePr>
            <a:graphicFrameLocks noChangeAspect="1"/>
          </p:cNvGraphicFramePr>
          <p:nvPr/>
        </p:nvGraphicFramePr>
        <p:xfrm>
          <a:off x="2438400" y="4724400"/>
          <a:ext cx="14335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4335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6" name="Object 50"/>
          <p:cNvGraphicFramePr>
            <a:graphicFrameLocks noChangeAspect="1"/>
          </p:cNvGraphicFramePr>
          <p:nvPr/>
        </p:nvGraphicFramePr>
        <p:xfrm>
          <a:off x="3810000" y="4724400"/>
          <a:ext cx="9350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431640" progId="Equation.DSMT4">
                  <p:embed/>
                </p:oleObj>
              </mc:Choice>
              <mc:Fallback>
                <p:oleObj name="Equation" r:id="rId10" imgW="380880" imgH="431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24400"/>
                        <a:ext cx="9350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7" name="Object 51"/>
          <p:cNvGraphicFramePr>
            <a:graphicFrameLocks noChangeAspect="1"/>
          </p:cNvGraphicFramePr>
          <p:nvPr/>
        </p:nvGraphicFramePr>
        <p:xfrm>
          <a:off x="4678363" y="4724400"/>
          <a:ext cx="10287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431640" progId="Equation.DSMT4">
                  <p:embed/>
                </p:oleObj>
              </mc:Choice>
              <mc:Fallback>
                <p:oleObj name="Equation" r:id="rId12" imgW="419040" imgH="431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724400"/>
                        <a:ext cx="10287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28" name="Object 52"/>
          <p:cNvGraphicFramePr>
            <a:graphicFrameLocks noChangeAspect="1"/>
          </p:cNvGraphicFramePr>
          <p:nvPr/>
        </p:nvGraphicFramePr>
        <p:xfrm>
          <a:off x="304800" y="6003925"/>
          <a:ext cx="1339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393480" progId="Equation.DSMT4">
                  <p:embed/>
                </p:oleObj>
              </mc:Choice>
              <mc:Fallback>
                <p:oleObj name="Equation" r:id="rId14" imgW="54576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03925"/>
                        <a:ext cx="13398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9031" name="Object 55"/>
          <p:cNvGraphicFramePr>
            <a:graphicFrameLocks noChangeAspect="1"/>
          </p:cNvGraphicFramePr>
          <p:nvPr/>
        </p:nvGraphicFramePr>
        <p:xfrm>
          <a:off x="2133600" y="5943600"/>
          <a:ext cx="137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58720" imgH="393480" progId="Equation.DSMT4">
                  <p:embed/>
                </p:oleObj>
              </mc:Choice>
              <mc:Fallback>
                <p:oleObj name="Equation" r:id="rId16" imgW="55872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943600"/>
                        <a:ext cx="1371600" cy="854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9032" name="Text Box 56"/>
          <p:cNvSpPr txBox="1">
            <a:spLocks noChangeArrowheads="1"/>
          </p:cNvSpPr>
          <p:nvPr/>
        </p:nvSpPr>
        <p:spPr bwMode="auto">
          <a:xfrm>
            <a:off x="3810000" y="5867400"/>
            <a:ext cx="502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</a:rPr>
              <a:t>To get a large capacitance, make the area large and the spacing small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39033" name="Text Box 57"/>
          <p:cNvSpPr txBox="1">
            <a:spLocks noChangeArrowheads="1"/>
          </p:cNvSpPr>
          <p:nvPr/>
        </p:nvSpPr>
        <p:spPr bwMode="auto">
          <a:xfrm>
            <a:off x="6781800" y="4419600"/>
            <a:ext cx="2133600" cy="82232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/>
              <a:t>Circuit symbol for a capacitor:</a:t>
            </a:r>
            <a:endParaRPr lang="en-US" sz="2400">
              <a:sym typeface="Symbol" pitchFamily="18" charset="2"/>
            </a:endParaRPr>
          </a:p>
        </p:txBody>
      </p:sp>
      <p:grpSp>
        <p:nvGrpSpPr>
          <p:cNvPr id="639042" name="Group 66"/>
          <p:cNvGrpSpPr>
            <a:grpSpLocks/>
          </p:cNvGrpSpPr>
          <p:nvPr/>
        </p:nvGrpSpPr>
        <p:grpSpPr bwMode="auto">
          <a:xfrm>
            <a:off x="7772400" y="5334000"/>
            <a:ext cx="228600" cy="457200"/>
            <a:chOff x="4896" y="3360"/>
            <a:chExt cx="144" cy="288"/>
          </a:xfrm>
        </p:grpSpPr>
        <p:sp>
          <p:nvSpPr>
            <p:cNvPr id="639036" name="Line 60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37" name="Line 61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38" name="Line 62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9041" name="Line 65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8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8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8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8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9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9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9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9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90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9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90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3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9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90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3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3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9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90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9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3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39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39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3903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63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78" grpId="0" build="p"/>
      <p:bldP spid="639014" grpId="0" uiExpand="1" build="p"/>
      <p:bldP spid="639017" grpId="0"/>
      <p:bldP spid="639020" grpId="0"/>
      <p:bldP spid="639032" grpId="0" build="p"/>
      <p:bldP spid="639033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02660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 – Quick Quiz 25.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54102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671" y="1133657"/>
            <a:ext cx="7300329" cy="394060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4338A01-FBE5-8B83-DB91-81A94FC12839}"/>
                  </a:ext>
                </a:extLst>
              </p14:cNvPr>
              <p14:cNvContentPartPr/>
              <p14:nvPr/>
            </p14:nvContentPartPr>
            <p14:xfrm>
              <a:off x="5289840" y="4802400"/>
              <a:ext cx="2675160" cy="9306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4338A01-FBE5-8B83-DB91-81A94FC1283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80480" y="4793040"/>
                <a:ext cx="2693880" cy="94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986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34CB55A-7E55-873E-4762-96B47E9C9D2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85800" y="796379"/>
            <a:ext cx="7772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 – Quick Quiz 25.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D28AF1-5F73-B498-1C52-1F60C1367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704" y="1828800"/>
            <a:ext cx="8316591" cy="28702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480977-4A8F-E751-6A17-2811587B0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4706153"/>
            <a:ext cx="2940201" cy="168918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57C9BA5-7F71-06B9-7834-AC2759C4AED3}"/>
              </a:ext>
            </a:extLst>
          </p:cNvPr>
          <p:cNvSpPr txBox="1"/>
          <p:nvPr/>
        </p:nvSpPr>
        <p:spPr>
          <a:xfrm>
            <a:off x="4724400" y="5486400"/>
            <a:ext cx="30480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 A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FA322B6-B41B-5796-132D-9038DB05287C}"/>
                  </a:ext>
                </a:extLst>
              </p14:cNvPr>
              <p14:cNvContentPartPr/>
              <p14:nvPr/>
            </p14:nvContentPartPr>
            <p14:xfrm>
              <a:off x="4545720" y="2957040"/>
              <a:ext cx="2370960" cy="1944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FA322B6-B41B-5796-132D-9038DB05287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36360" y="2947680"/>
                <a:ext cx="2389680" cy="196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81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t="51598" b="23786"/>
          <a:stretch/>
        </p:blipFill>
        <p:spPr bwMode="auto">
          <a:xfrm>
            <a:off x="685800" y="1447800"/>
            <a:ext cx="7772400" cy="1676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19200" y="2286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7E29E8-B952-55CE-0D5B-77739B2A3E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427228"/>
            <a:ext cx="1755857" cy="23712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3CD986-3AA1-0A7B-6E8C-2670AD758985}"/>
              </a:ext>
            </a:extLst>
          </p:cNvPr>
          <p:cNvSpPr txBox="1"/>
          <p:nvPr/>
        </p:nvSpPr>
        <p:spPr>
          <a:xfrm>
            <a:off x="2971800" y="43434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JIT Figure 25.2 How does charge flow.  Where do electrons come from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D613014-0312-E16F-2CF3-32725436DA18}"/>
                  </a:ext>
                </a:extLst>
              </p14:cNvPr>
              <p14:cNvContentPartPr/>
              <p14:nvPr/>
            </p14:nvContentPartPr>
            <p14:xfrm>
              <a:off x="4484880" y="2043360"/>
              <a:ext cx="3901680" cy="1922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D613014-0312-E16F-2CF3-32725436DA1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75520" y="2034000"/>
                <a:ext cx="3920400" cy="194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24297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pacitors in Parallel</a:t>
            </a:r>
          </a:p>
        </p:txBody>
      </p:sp>
      <p:grpSp>
        <p:nvGrpSpPr>
          <p:cNvPr id="640047" name="Group 47"/>
          <p:cNvGrpSpPr>
            <a:grpSpLocks/>
          </p:cNvGrpSpPr>
          <p:nvPr/>
        </p:nvGrpSpPr>
        <p:grpSpPr bwMode="auto">
          <a:xfrm rot="5400000">
            <a:off x="2324100" y="1104900"/>
            <a:ext cx="228600" cy="457200"/>
            <a:chOff x="4896" y="3360"/>
            <a:chExt cx="144" cy="288"/>
          </a:xfrm>
        </p:grpSpPr>
        <p:sp>
          <p:nvSpPr>
            <p:cNvPr id="640048" name="Line 48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49" name="Line 49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0" name="Line 50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1" name="Line 51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0052" name="Group 52"/>
          <p:cNvGrpSpPr>
            <a:grpSpLocks/>
          </p:cNvGrpSpPr>
          <p:nvPr/>
        </p:nvGrpSpPr>
        <p:grpSpPr bwMode="auto">
          <a:xfrm rot="5400000">
            <a:off x="3238500" y="1104900"/>
            <a:ext cx="228600" cy="457200"/>
            <a:chOff x="4896" y="3360"/>
            <a:chExt cx="144" cy="288"/>
          </a:xfrm>
        </p:grpSpPr>
        <p:sp>
          <p:nvSpPr>
            <p:cNvPr id="640053" name="Line 53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4" name="Line 54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5" name="Line 55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6" name="Line 56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0057" name="Group 57"/>
          <p:cNvGrpSpPr>
            <a:grpSpLocks/>
          </p:cNvGrpSpPr>
          <p:nvPr/>
        </p:nvGrpSpPr>
        <p:grpSpPr bwMode="auto">
          <a:xfrm>
            <a:off x="990600" y="762000"/>
            <a:ext cx="1066800" cy="266700"/>
            <a:chOff x="624" y="1440"/>
            <a:chExt cx="672" cy="168"/>
          </a:xfrm>
        </p:grpSpPr>
        <p:sp>
          <p:nvSpPr>
            <p:cNvPr id="640058" name="Line 58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59" name="Oval 59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0060" name="Line 60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61" name="Oval 61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0062" name="Line 62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0063" name="Line 63"/>
          <p:cNvSpPr>
            <a:spLocks noChangeShapeType="1"/>
          </p:cNvSpPr>
          <p:nvPr/>
        </p:nvSpPr>
        <p:spPr bwMode="auto">
          <a:xfrm>
            <a:off x="2057400" y="9906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4" name="Line 64"/>
          <p:cNvSpPr>
            <a:spLocks noChangeShapeType="1"/>
          </p:cNvSpPr>
          <p:nvPr/>
        </p:nvSpPr>
        <p:spPr bwMode="auto">
          <a:xfrm>
            <a:off x="2438400" y="990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5" name="Line 65"/>
          <p:cNvSpPr>
            <a:spLocks noChangeShapeType="1"/>
          </p:cNvSpPr>
          <p:nvPr/>
        </p:nvSpPr>
        <p:spPr bwMode="auto">
          <a:xfrm>
            <a:off x="3352800" y="990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6" name="Line 66"/>
          <p:cNvSpPr>
            <a:spLocks noChangeShapeType="1"/>
          </p:cNvSpPr>
          <p:nvPr/>
        </p:nvSpPr>
        <p:spPr bwMode="auto">
          <a:xfrm>
            <a:off x="2438400" y="1447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7" name="Line 67"/>
          <p:cNvSpPr>
            <a:spLocks noChangeShapeType="1"/>
          </p:cNvSpPr>
          <p:nvPr/>
        </p:nvSpPr>
        <p:spPr bwMode="auto">
          <a:xfrm>
            <a:off x="3352800" y="1447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68" name="Line 68"/>
          <p:cNvSpPr>
            <a:spLocks noChangeShapeType="1"/>
          </p:cNvSpPr>
          <p:nvPr/>
        </p:nvSpPr>
        <p:spPr bwMode="auto">
          <a:xfrm flipH="1">
            <a:off x="990600" y="1752600"/>
            <a:ext cx="2362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0069" name="Group 69"/>
          <p:cNvGrpSpPr>
            <a:grpSpLocks/>
          </p:cNvGrpSpPr>
          <p:nvPr/>
        </p:nvGrpSpPr>
        <p:grpSpPr bwMode="auto">
          <a:xfrm>
            <a:off x="762000" y="1219200"/>
            <a:ext cx="457200" cy="228600"/>
            <a:chOff x="2736" y="1632"/>
            <a:chExt cx="288" cy="144"/>
          </a:xfrm>
        </p:grpSpPr>
        <p:sp>
          <p:nvSpPr>
            <p:cNvPr id="640070" name="Line 70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71" name="Line 71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72" name="Line 72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0073" name="Line 73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0074" name="Line 74"/>
          <p:cNvSpPr>
            <a:spLocks noChangeShapeType="1"/>
          </p:cNvSpPr>
          <p:nvPr/>
        </p:nvSpPr>
        <p:spPr bwMode="auto">
          <a:xfrm flipV="1">
            <a:off x="990600" y="990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75" name="Line 75"/>
          <p:cNvSpPr>
            <a:spLocks noChangeShapeType="1"/>
          </p:cNvSpPr>
          <p:nvPr/>
        </p:nvSpPr>
        <p:spPr bwMode="auto">
          <a:xfrm>
            <a:off x="990600" y="1447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0077" name="Text Box 77"/>
          <p:cNvSpPr txBox="1">
            <a:spLocks noChangeArrowheads="1"/>
          </p:cNvSpPr>
          <p:nvPr/>
        </p:nvSpPr>
        <p:spPr bwMode="auto">
          <a:xfrm>
            <a:off x="0" y="1066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V</a:t>
            </a:r>
          </a:p>
        </p:txBody>
      </p:sp>
      <p:sp>
        <p:nvSpPr>
          <p:cNvPr id="640078" name="Text Box 78"/>
          <p:cNvSpPr txBox="1">
            <a:spLocks noChangeArrowheads="1"/>
          </p:cNvSpPr>
          <p:nvPr/>
        </p:nvSpPr>
        <p:spPr bwMode="auto">
          <a:xfrm>
            <a:off x="1447800" y="1143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0079" name="Text Box 79"/>
          <p:cNvSpPr txBox="1">
            <a:spLocks noChangeArrowheads="1"/>
          </p:cNvSpPr>
          <p:nvPr/>
        </p:nvSpPr>
        <p:spPr bwMode="auto">
          <a:xfrm>
            <a:off x="3048000" y="1295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F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0112" name="Text Box 112"/>
          <p:cNvSpPr txBox="1">
            <a:spLocks noChangeArrowheads="1"/>
          </p:cNvSpPr>
          <p:nvPr/>
        </p:nvSpPr>
        <p:spPr bwMode="auto">
          <a:xfrm>
            <a:off x="4114800" y="838200"/>
            <a:ext cx="50292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hen we close the switch, how much charge flows from the battery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36 </a:t>
            </a:r>
            <a:r>
              <a:rPr lang="en-US" sz="2400">
                <a:sym typeface="Symbol" pitchFamily="18" charset="2"/>
              </a:rPr>
              <a:t>C	B) 4 C	C) 18 C</a:t>
            </a:r>
          </a:p>
          <a:p>
            <a:r>
              <a:rPr lang="en-US" sz="2400">
                <a:sym typeface="Symbol" pitchFamily="18" charset="2"/>
              </a:rPr>
              <a:t>D) 8 C	E) 10 C</a:t>
            </a:r>
          </a:p>
        </p:txBody>
      </p:sp>
      <p:sp>
        <p:nvSpPr>
          <p:cNvPr id="640114" name="Text Box 114"/>
          <p:cNvSpPr txBox="1">
            <a:spLocks noChangeArrowheads="1"/>
          </p:cNvSpPr>
          <p:nvPr/>
        </p:nvSpPr>
        <p:spPr bwMode="auto">
          <a:xfrm>
            <a:off x="0" y="2514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voltage difference across each capacitor will be 2 V.</a:t>
            </a:r>
          </a:p>
        </p:txBody>
      </p:sp>
      <p:graphicFrame>
        <p:nvGraphicFramePr>
          <p:cNvPr id="640115" name="Object 115"/>
          <p:cNvGraphicFramePr>
            <a:graphicFrameLocks noChangeAspect="1"/>
          </p:cNvGraphicFramePr>
          <p:nvPr/>
        </p:nvGraphicFramePr>
        <p:xfrm>
          <a:off x="1120775" y="2971800"/>
          <a:ext cx="51069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253800" progId="Equation.DSMT4">
                  <p:embed/>
                </p:oleObj>
              </mc:Choice>
              <mc:Fallback>
                <p:oleObj name="Equation" r:id="rId3" imgW="2082600" imgH="2538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971800"/>
                        <a:ext cx="51069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116" name="Object 116"/>
          <p:cNvGraphicFramePr>
            <a:graphicFrameLocks noChangeAspect="1"/>
          </p:cNvGraphicFramePr>
          <p:nvPr/>
        </p:nvGraphicFramePr>
        <p:xfrm>
          <a:off x="1044575" y="4114800"/>
          <a:ext cx="2055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114800"/>
                        <a:ext cx="20558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117" name="Object 117"/>
          <p:cNvGraphicFramePr>
            <a:graphicFrameLocks noChangeAspect="1"/>
          </p:cNvGraphicFramePr>
          <p:nvPr/>
        </p:nvGraphicFramePr>
        <p:xfrm>
          <a:off x="3095625" y="4152900"/>
          <a:ext cx="13398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4152900"/>
                        <a:ext cx="1339850" cy="439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118" name="Object 118"/>
          <p:cNvGraphicFramePr>
            <a:graphicFrameLocks noChangeAspect="1"/>
          </p:cNvGraphicFramePr>
          <p:nvPr/>
        </p:nvGraphicFramePr>
        <p:xfrm>
          <a:off x="1120775" y="3505200"/>
          <a:ext cx="53562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20" imgH="253800" progId="Equation.DSMT4">
                  <p:embed/>
                </p:oleObj>
              </mc:Choice>
              <mc:Fallback>
                <p:oleObj name="Equation" r:id="rId9" imgW="2184120" imgH="2538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05200"/>
                        <a:ext cx="53562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0119" name="AutoShape 119"/>
          <p:cNvSpPr>
            <a:spLocks noChangeArrowheads="1"/>
          </p:cNvSpPr>
          <p:nvPr/>
        </p:nvSpPr>
        <p:spPr bwMode="auto">
          <a:xfrm>
            <a:off x="7772400" y="1676400"/>
            <a:ext cx="13716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0120" name="Text Box 120"/>
          <p:cNvSpPr txBox="1">
            <a:spLocks noChangeArrowheads="1"/>
          </p:cNvSpPr>
          <p:nvPr/>
        </p:nvSpPr>
        <p:spPr bwMode="auto">
          <a:xfrm>
            <a:off x="0" y="47244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en capacitors are connected like this at both ends, we say they are connected in </a:t>
            </a:r>
            <a:r>
              <a:rPr lang="en-US" sz="2400" i="1">
                <a:solidFill>
                  <a:srgbClr val="9900CC"/>
                </a:solidFill>
              </a:rPr>
              <a:t>parallel</a:t>
            </a:r>
            <a:endParaRPr lang="en-US" sz="2400">
              <a:solidFill>
                <a:srgbClr val="9900CC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combined capacitors act like a single capacitor with capacitance:</a:t>
            </a:r>
          </a:p>
        </p:txBody>
      </p:sp>
      <p:graphicFrame>
        <p:nvGraphicFramePr>
          <p:cNvPr id="640121" name="Object 121"/>
          <p:cNvGraphicFramePr>
            <a:graphicFrameLocks noChangeAspect="1"/>
          </p:cNvGraphicFramePr>
          <p:nvPr/>
        </p:nvGraphicFramePr>
        <p:xfrm>
          <a:off x="3200400" y="6019800"/>
          <a:ext cx="20558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19800"/>
                        <a:ext cx="2055813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0122" name="Object 122"/>
          <p:cNvGraphicFramePr>
            <a:graphicFrameLocks noChangeAspect="1"/>
          </p:cNvGraphicFramePr>
          <p:nvPr/>
        </p:nvGraphicFramePr>
        <p:xfrm>
          <a:off x="1447800" y="1981200"/>
          <a:ext cx="15255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15255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0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40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4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4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4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4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0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4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112" grpId="0" animBg="1"/>
      <p:bldP spid="640114" grpId="0" build="p"/>
      <p:bldP spid="640119" grpId="0" animBg="1"/>
      <p:bldP spid="64012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pacitors in Series</a:t>
            </a:r>
          </a:p>
        </p:txBody>
      </p:sp>
      <p:grpSp>
        <p:nvGrpSpPr>
          <p:cNvPr id="641027" name="Group 3"/>
          <p:cNvGrpSpPr>
            <a:grpSpLocks/>
          </p:cNvGrpSpPr>
          <p:nvPr/>
        </p:nvGrpSpPr>
        <p:grpSpPr bwMode="auto">
          <a:xfrm rot="10800000">
            <a:off x="1828800" y="1295400"/>
            <a:ext cx="228600" cy="457200"/>
            <a:chOff x="4896" y="3360"/>
            <a:chExt cx="144" cy="288"/>
          </a:xfrm>
        </p:grpSpPr>
        <p:sp>
          <p:nvSpPr>
            <p:cNvPr id="641028" name="Line 4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29" name="Line 5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30" name="Line 6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31" name="Line 7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1037" name="Group 13"/>
          <p:cNvGrpSpPr>
            <a:grpSpLocks/>
          </p:cNvGrpSpPr>
          <p:nvPr/>
        </p:nvGrpSpPr>
        <p:grpSpPr bwMode="auto">
          <a:xfrm>
            <a:off x="762000" y="1295400"/>
            <a:ext cx="1066800" cy="266700"/>
            <a:chOff x="624" y="1440"/>
            <a:chExt cx="672" cy="168"/>
          </a:xfrm>
        </p:grpSpPr>
        <p:sp>
          <p:nvSpPr>
            <p:cNvPr id="641038" name="Line 14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39" name="Oval 15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40" name="Line 16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41" name="Oval 17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42" name="Line 18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1044" name="Line 20"/>
          <p:cNvSpPr>
            <a:spLocks noChangeShapeType="1"/>
          </p:cNvSpPr>
          <p:nvPr/>
        </p:nvSpPr>
        <p:spPr bwMode="auto">
          <a:xfrm>
            <a:off x="762000" y="2286000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46" name="Line 22"/>
          <p:cNvSpPr>
            <a:spLocks noChangeShapeType="1"/>
          </p:cNvSpPr>
          <p:nvPr/>
        </p:nvSpPr>
        <p:spPr bwMode="auto">
          <a:xfrm>
            <a:off x="2057400" y="15240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1049" name="Group 25"/>
          <p:cNvGrpSpPr>
            <a:grpSpLocks/>
          </p:cNvGrpSpPr>
          <p:nvPr/>
        </p:nvGrpSpPr>
        <p:grpSpPr bwMode="auto">
          <a:xfrm>
            <a:off x="533400" y="1752600"/>
            <a:ext cx="457200" cy="228600"/>
            <a:chOff x="2736" y="1632"/>
            <a:chExt cx="288" cy="144"/>
          </a:xfrm>
        </p:grpSpPr>
        <p:sp>
          <p:nvSpPr>
            <p:cNvPr id="641050" name="Line 26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51" name="Line 27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52" name="Line 28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53" name="Line 29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1054" name="Line 30"/>
          <p:cNvSpPr>
            <a:spLocks noChangeShapeType="1"/>
          </p:cNvSpPr>
          <p:nvPr/>
        </p:nvSpPr>
        <p:spPr bwMode="auto">
          <a:xfrm flipV="1">
            <a:off x="762000" y="1524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55" name="Line 31"/>
          <p:cNvSpPr>
            <a:spLocks noChangeShapeType="1"/>
          </p:cNvSpPr>
          <p:nvPr/>
        </p:nvSpPr>
        <p:spPr bwMode="auto">
          <a:xfrm>
            <a:off x="762000" y="1981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56" name="Text Box 32"/>
          <p:cNvSpPr txBox="1">
            <a:spLocks noChangeArrowheads="1"/>
          </p:cNvSpPr>
          <p:nvPr/>
        </p:nvSpPr>
        <p:spPr bwMode="auto">
          <a:xfrm>
            <a:off x="0" y="1676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  <a:latin typeface="Euclid Math One" pitchFamily="18" charset="2"/>
                <a:sym typeface="Symbol" pitchFamily="18" charset="2"/>
              </a:rPr>
              <a:t></a:t>
            </a: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V</a:t>
            </a:r>
            <a:endParaRPr lang="en-US" sz="2400" b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41057" name="Text Box 33"/>
          <p:cNvSpPr txBox="1">
            <a:spLocks noChangeArrowheads="1"/>
          </p:cNvSpPr>
          <p:nvPr/>
        </p:nvSpPr>
        <p:spPr bwMode="auto">
          <a:xfrm>
            <a:off x="1524000" y="160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C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60" name="Text Box 36"/>
          <p:cNvSpPr txBox="1">
            <a:spLocks noChangeArrowheads="1"/>
          </p:cNvSpPr>
          <p:nvPr/>
        </p:nvSpPr>
        <p:spPr bwMode="auto">
          <a:xfrm>
            <a:off x="0" y="31242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Charge flows to the left side of the first capaci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Since capacitors have balanced charge, the right</a:t>
            </a:r>
            <a:br>
              <a:rPr lang="en-US" sz="2400">
                <a:solidFill>
                  <a:srgbClr val="009900"/>
                </a:solidFill>
              </a:rPr>
            </a:br>
            <a:r>
              <a:rPr lang="en-US" sz="2400">
                <a:solidFill>
                  <a:srgbClr val="009900"/>
                </a:solidFill>
              </a:rPr>
              <a:t>side </a:t>
            </a:r>
            <a:r>
              <a:rPr lang="en-US" sz="2400" i="1">
                <a:solidFill>
                  <a:srgbClr val="009900"/>
                </a:solidFill>
              </a:rPr>
              <a:t>must</a:t>
            </a:r>
            <a:r>
              <a:rPr lang="en-US" sz="2400">
                <a:solidFill>
                  <a:srgbClr val="009900"/>
                </a:solidFill>
              </a:rPr>
              <a:t> have the equal and opposit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only place it can get this charge is the left side of the right capaci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charges on the second capacitor are also balanced</a:t>
            </a:r>
          </a:p>
        </p:txBody>
      </p:sp>
      <p:grpSp>
        <p:nvGrpSpPr>
          <p:cNvPr id="641068" name="Group 44"/>
          <p:cNvGrpSpPr>
            <a:grpSpLocks/>
          </p:cNvGrpSpPr>
          <p:nvPr/>
        </p:nvGrpSpPr>
        <p:grpSpPr bwMode="auto">
          <a:xfrm rot="10800000">
            <a:off x="2514600" y="1295400"/>
            <a:ext cx="228600" cy="457200"/>
            <a:chOff x="4896" y="3360"/>
            <a:chExt cx="144" cy="288"/>
          </a:xfrm>
        </p:grpSpPr>
        <p:sp>
          <p:nvSpPr>
            <p:cNvPr id="641069" name="Line 45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70" name="Line 46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71" name="Line 47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1072" name="Line 48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1073" name="Text Box 49"/>
          <p:cNvSpPr txBox="1">
            <a:spLocks noChangeArrowheads="1"/>
          </p:cNvSpPr>
          <p:nvPr/>
        </p:nvSpPr>
        <p:spPr bwMode="auto">
          <a:xfrm>
            <a:off x="2133600" y="1600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C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r>
              <a:rPr lang="en-US" sz="2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74" name="Line 50"/>
          <p:cNvSpPr>
            <a:spLocks noChangeShapeType="1"/>
          </p:cNvSpPr>
          <p:nvPr/>
        </p:nvSpPr>
        <p:spPr bwMode="auto">
          <a:xfrm>
            <a:off x="2971800" y="1524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75" name="Line 51"/>
          <p:cNvSpPr>
            <a:spLocks noChangeShapeType="1"/>
          </p:cNvSpPr>
          <p:nvPr/>
        </p:nvSpPr>
        <p:spPr bwMode="auto">
          <a:xfrm>
            <a:off x="2743200" y="1524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1076" name="Text Box 52"/>
          <p:cNvSpPr txBox="1">
            <a:spLocks noChangeArrowheads="1"/>
          </p:cNvSpPr>
          <p:nvPr/>
        </p:nvSpPr>
        <p:spPr bwMode="auto">
          <a:xfrm>
            <a:off x="3124200" y="685800"/>
            <a:ext cx="5105400" cy="22828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hen we close the switch, which capacitor gets more charge </a:t>
            </a:r>
            <a:r>
              <a:rPr lang="en-US" sz="2400" i="1"/>
              <a:t>Q</a:t>
            </a:r>
            <a:r>
              <a:rPr lang="en-US" sz="2400"/>
              <a:t> on it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The one with the bigger capacitance</a:t>
            </a:r>
            <a:endParaRPr lang="en-US" sz="2400">
              <a:sym typeface="Symbol" pitchFamily="18" charset="2"/>
            </a:endParaRPr>
          </a:p>
          <a:p>
            <a:r>
              <a:rPr lang="en-US" sz="2400">
                <a:sym typeface="Symbol" pitchFamily="18" charset="2"/>
              </a:rPr>
              <a:t>B) The one with the smaller capacitance</a:t>
            </a:r>
          </a:p>
          <a:p>
            <a:r>
              <a:rPr lang="en-US" sz="2400">
                <a:sym typeface="Symbol" pitchFamily="18" charset="2"/>
              </a:rPr>
              <a:t>C) They get the same amount of charge</a:t>
            </a:r>
          </a:p>
          <a:p>
            <a:r>
              <a:rPr lang="en-US" sz="2400">
                <a:sym typeface="Symbol" pitchFamily="18" charset="2"/>
              </a:rPr>
              <a:t>D) Insufficient information</a:t>
            </a:r>
          </a:p>
        </p:txBody>
      </p:sp>
      <p:sp>
        <p:nvSpPr>
          <p:cNvPr id="641077" name="Text Box 53"/>
          <p:cNvSpPr txBox="1">
            <a:spLocks noChangeArrowheads="1"/>
          </p:cNvSpPr>
          <p:nvPr/>
        </p:nvSpPr>
        <p:spPr bwMode="auto">
          <a:xfrm>
            <a:off x="1524000" y="1157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>
                <a:solidFill>
                  <a:schemeClr val="tx1"/>
                </a:solidFill>
              </a:rPr>
              <a:t>+Q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78" name="Text Box 54"/>
          <p:cNvSpPr txBox="1">
            <a:spLocks noChangeArrowheads="1"/>
          </p:cNvSpPr>
          <p:nvPr/>
        </p:nvSpPr>
        <p:spPr bwMode="auto">
          <a:xfrm>
            <a:off x="1905000" y="11811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>
                <a:solidFill>
                  <a:schemeClr val="tx1"/>
                </a:solidFill>
              </a:rPr>
              <a:t>-Q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79" name="Text Box 55"/>
          <p:cNvSpPr txBox="1">
            <a:spLocks noChangeArrowheads="1"/>
          </p:cNvSpPr>
          <p:nvPr/>
        </p:nvSpPr>
        <p:spPr bwMode="auto">
          <a:xfrm>
            <a:off x="2184400" y="11953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>
                <a:solidFill>
                  <a:schemeClr val="tx1"/>
                </a:solidFill>
              </a:rPr>
              <a:t>+Q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80" name="Text Box 56"/>
          <p:cNvSpPr txBox="1">
            <a:spLocks noChangeArrowheads="1"/>
          </p:cNvSpPr>
          <p:nvPr/>
        </p:nvSpPr>
        <p:spPr bwMode="auto">
          <a:xfrm>
            <a:off x="2590800" y="12065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>
                <a:solidFill>
                  <a:schemeClr val="tx1"/>
                </a:solidFill>
              </a:rPr>
              <a:t>-Q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41081" name="Object 57"/>
          <p:cNvGraphicFramePr>
            <a:graphicFrameLocks noChangeAspect="1"/>
          </p:cNvGraphicFramePr>
          <p:nvPr/>
        </p:nvGraphicFramePr>
        <p:xfrm>
          <a:off x="0" y="2474913"/>
          <a:ext cx="15875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74913"/>
                        <a:ext cx="15875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82" name="Object 58"/>
          <p:cNvGraphicFramePr>
            <a:graphicFrameLocks noChangeAspect="1"/>
          </p:cNvGraphicFramePr>
          <p:nvPr/>
        </p:nvGraphicFramePr>
        <p:xfrm>
          <a:off x="1600200" y="2474913"/>
          <a:ext cx="13382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74913"/>
                        <a:ext cx="13382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83" name="Text Box 59"/>
          <p:cNvSpPr txBox="1">
            <a:spLocks noChangeArrowheads="1"/>
          </p:cNvSpPr>
          <p:nvPr/>
        </p:nvSpPr>
        <p:spPr bwMode="auto">
          <a:xfrm>
            <a:off x="1600200" y="762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sz="1800" b="1" i="1">
                <a:solidFill>
                  <a:schemeClr val="tx1"/>
                </a:solidFill>
                <a:sym typeface="Symbol" pitchFamily="18" charset="2"/>
              </a:rPr>
              <a:t>V</a:t>
            </a:r>
            <a:r>
              <a:rPr lang="en-US" sz="1800" b="1" baseline="-2500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641084" name="Text Box 60"/>
          <p:cNvSpPr txBox="1">
            <a:spLocks noChangeArrowheads="1"/>
          </p:cNvSpPr>
          <p:nvPr/>
        </p:nvSpPr>
        <p:spPr bwMode="auto">
          <a:xfrm>
            <a:off x="0" y="49403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voltage difference on each capacitor is </a:t>
            </a:r>
            <a:r>
              <a:rPr lang="en-US" sz="2400" i="1">
                <a:solidFill>
                  <a:srgbClr val="9900CC"/>
                </a:solidFill>
              </a:rPr>
              <a:t>not</a:t>
            </a:r>
            <a:r>
              <a:rPr lang="en-US" sz="2400">
                <a:solidFill>
                  <a:srgbClr val="9900CC"/>
                </a:solidFill>
              </a:rPr>
              <a:t> the same, since only one end is connected.  But the charge is the same.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two voltages differences can be added together</a:t>
            </a:r>
          </a:p>
        </p:txBody>
      </p:sp>
      <p:graphicFrame>
        <p:nvGraphicFramePr>
          <p:cNvPr id="641085" name="Object 61"/>
          <p:cNvGraphicFramePr>
            <a:graphicFrameLocks noChangeAspect="1"/>
          </p:cNvGraphicFramePr>
          <p:nvPr/>
        </p:nvGraphicFramePr>
        <p:xfrm>
          <a:off x="260350" y="6172200"/>
          <a:ext cx="24590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6172200"/>
                        <a:ext cx="24590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86" name="Object 62"/>
          <p:cNvGraphicFramePr>
            <a:graphicFrameLocks noChangeAspect="1"/>
          </p:cNvGraphicFramePr>
          <p:nvPr/>
        </p:nvGraphicFramePr>
        <p:xfrm>
          <a:off x="2819400" y="6172200"/>
          <a:ext cx="2333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172200"/>
                        <a:ext cx="23336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87" name="AutoShape 63"/>
          <p:cNvSpPr>
            <a:spLocks noChangeArrowheads="1"/>
          </p:cNvSpPr>
          <p:nvPr/>
        </p:nvSpPr>
        <p:spPr bwMode="auto">
          <a:xfrm>
            <a:off x="3124200" y="2209800"/>
            <a:ext cx="50292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1088" name="Object 64"/>
          <p:cNvGraphicFramePr>
            <a:graphicFrameLocks noChangeAspect="1"/>
          </p:cNvGraphicFramePr>
          <p:nvPr/>
        </p:nvGraphicFramePr>
        <p:xfrm>
          <a:off x="5211763" y="5895975"/>
          <a:ext cx="227171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482400" progId="Equation.DSMT4">
                  <p:embed/>
                </p:oleObj>
              </mc:Choice>
              <mc:Fallback>
                <p:oleObj name="Equation" r:id="rId11" imgW="927000" imgH="482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895975"/>
                        <a:ext cx="2271712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1089" name="Text Box 65"/>
          <p:cNvSpPr txBox="1">
            <a:spLocks noChangeArrowheads="1"/>
          </p:cNvSpPr>
          <p:nvPr/>
        </p:nvSpPr>
        <p:spPr bwMode="auto">
          <a:xfrm>
            <a:off x="2286000" y="838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sym typeface="Symbol" pitchFamily="18" charset="2"/>
              </a:rPr>
              <a:t></a:t>
            </a:r>
            <a:r>
              <a:rPr lang="en-US" sz="1800" b="1" i="1">
                <a:solidFill>
                  <a:schemeClr val="tx1"/>
                </a:solidFill>
                <a:sym typeface="Symbol" pitchFamily="18" charset="2"/>
              </a:rPr>
              <a:t>V</a:t>
            </a:r>
            <a:r>
              <a:rPr lang="en-US" sz="1800" b="1" baseline="-2500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1800" b="1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641091" name="Object 67"/>
          <p:cNvGraphicFramePr>
            <a:graphicFrameLocks noChangeAspect="1"/>
          </p:cNvGraphicFramePr>
          <p:nvPr/>
        </p:nvGraphicFramePr>
        <p:xfrm>
          <a:off x="7467600" y="5410200"/>
          <a:ext cx="1338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3382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1092" name="Object 68"/>
          <p:cNvGraphicFramePr>
            <a:graphicFrameLocks noChangeAspect="1"/>
          </p:cNvGraphicFramePr>
          <p:nvPr/>
        </p:nvGraphicFramePr>
        <p:xfrm>
          <a:off x="6572250" y="3152775"/>
          <a:ext cx="25209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28520" imgH="507960" progId="Equation.DSMT4">
                  <p:embed/>
                </p:oleObj>
              </mc:Choice>
              <mc:Fallback>
                <p:oleObj name="Equation" r:id="rId15" imgW="1028520" imgH="50796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152775"/>
                        <a:ext cx="2520950" cy="11064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1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1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4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1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4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41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4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4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41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4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4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1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1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4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4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4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4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4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60" grpId="0" uiExpand="1" build="p"/>
      <p:bldP spid="641076" grpId="0" animBg="1"/>
      <p:bldP spid="641077" grpId="0"/>
      <p:bldP spid="641078" grpId="0"/>
      <p:bldP spid="641079" grpId="0"/>
      <p:bldP spid="641080" grpId="0"/>
      <p:bldP spid="641083" grpId="0"/>
      <p:bldP spid="641084" grpId="0" uiExpand="1" build="p"/>
      <p:bldP spid="641087" grpId="0" animBg="1"/>
      <p:bldP spid="6410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3"/>
          <a:srcRect t="19724" r="1972" b="30730"/>
          <a:stretch/>
        </p:blipFill>
        <p:spPr bwMode="auto">
          <a:xfrm>
            <a:off x="1143000" y="1447800"/>
            <a:ext cx="7467599" cy="3429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19200" y="2286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8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98C08BB-EC67-3C3A-433C-2F267C8804A2}"/>
                  </a:ext>
                </a:extLst>
              </p14:cNvPr>
              <p14:cNvContentPartPr/>
              <p14:nvPr/>
            </p14:nvContentPartPr>
            <p14:xfrm>
              <a:off x="735120" y="2027160"/>
              <a:ext cx="8077680" cy="4047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98C08BB-EC67-3C3A-433C-2F267C8804A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5760" y="2017800"/>
                <a:ext cx="8096400" cy="406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8917976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1947</TotalTime>
  <Words>1676</Words>
  <Application>Microsoft Office PowerPoint</Application>
  <PresentationFormat>On-screen Show (4:3)</PresentationFormat>
  <Paragraphs>224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 Black</vt:lpstr>
      <vt:lpstr>Euclid Math One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JIT – Quick Quiz 25.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557</cp:revision>
  <cp:lastPrinted>1998-03-31T16:12:30Z</cp:lastPrinted>
  <dcterms:created xsi:type="dcterms:W3CDTF">1997-09-10T20:18:06Z</dcterms:created>
  <dcterms:modified xsi:type="dcterms:W3CDTF">2023-02-21T16:09:54Z</dcterms:modified>
</cp:coreProperties>
</file>